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1CFF" w:rsidRDefault="00401CFF" w:rsidP="00401CFF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6F76FF">
        <w:rPr>
          <w:rFonts w:ascii="標楷體" w:eastAsia="標楷體" w:hAnsi="標楷體" w:hint="eastAsia"/>
          <w:b/>
          <w:bCs/>
          <w:sz w:val="32"/>
          <w:szCs w:val="32"/>
        </w:rPr>
        <w:t>數學領域第</w:t>
      </w:r>
      <w:r>
        <w:rPr>
          <w:rFonts w:ascii="標楷體" w:eastAsia="標楷體" w:hAnsi="標楷體" w:hint="eastAsia"/>
          <w:b/>
          <w:bCs/>
          <w:sz w:val="32"/>
          <w:szCs w:val="32"/>
        </w:rPr>
        <w:t>二</w:t>
      </w:r>
      <w:r w:rsidRPr="006F76FF">
        <w:rPr>
          <w:rFonts w:ascii="標楷體" w:eastAsia="標楷體" w:hAnsi="標楷體" w:hint="eastAsia"/>
          <w:b/>
          <w:bCs/>
          <w:sz w:val="32"/>
          <w:szCs w:val="32"/>
        </w:rPr>
        <w:t>冊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1-1二元一次方程式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學習評量</w:t>
      </w:r>
      <w:r w:rsidR="007E014B">
        <w:rPr>
          <w:rFonts w:ascii="標楷體" w:eastAsia="標楷體" w:hAnsi="標楷體" w:cs="新細明體" w:hint="eastAsia"/>
          <w:b/>
          <w:kern w:val="0"/>
          <w:sz w:val="32"/>
          <w:szCs w:val="32"/>
        </w:rPr>
        <w:t>1</w:t>
      </w:r>
    </w:p>
    <w:p w:rsidR="00401CFF" w:rsidRPr="00275DB2" w:rsidRDefault="00401CFF" w:rsidP="00401CFF">
      <w:pPr>
        <w:spacing w:line="0" w:lineRule="atLeast"/>
        <w:jc w:val="center"/>
        <w:rPr>
          <w:rFonts w:ascii="標楷體" w:eastAsia="標楷體" w:hAnsi="標楷體" w:cs="新細明體"/>
          <w:kern w:val="0"/>
        </w:rPr>
      </w:pPr>
      <w:r w:rsidRPr="00275DB2">
        <w:rPr>
          <w:rFonts w:ascii="標楷體" w:eastAsia="標楷體" w:hAnsi="標楷體" w:cs="新細明體" w:hint="eastAsia"/>
          <w:kern w:val="0"/>
        </w:rPr>
        <w:t>班級:         姓名: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401CFF" w:rsidTr="00437BD3">
        <w:trPr>
          <w:trHeight w:val="2914"/>
        </w:trPr>
        <w:tc>
          <w:tcPr>
            <w:tcW w:w="9808" w:type="dxa"/>
            <w:tcBorders>
              <w:bottom w:val="single" w:sz="6" w:space="0" w:color="auto"/>
            </w:tcBorders>
          </w:tcPr>
          <w:p w:rsidR="00401CFF" w:rsidRDefault="00401CFF" w:rsidP="00401CF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 w:hint="eastAsia"/>
                <w:iCs/>
                <w:sz w:val="28"/>
                <w:szCs w:val="28"/>
              </w:rPr>
              <w:t>一、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創創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</w:rPr>
              <w:t>家有10 人、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守守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</w:rPr>
              <w:t>家有8人，兩家人一同看</w:t>
            </w:r>
          </w:p>
          <w:p w:rsidR="00401CFF" w:rsidRDefault="00401CFF" w:rsidP="00401CF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401CFF">
              <w:rPr>
                <w:rFonts w:ascii="標楷體" w:eastAsia="標楷體" w:hAnsi="標楷體" w:hint="eastAsia"/>
                <w:sz w:val="28"/>
                <w:szCs w:val="28"/>
              </w:rPr>
              <w:t>表演，該場表演的票價如圖(十六)所示。若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創創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</w:rPr>
              <w:t>家的</w:t>
            </w:r>
          </w:p>
          <w:p w:rsidR="00401CFF" w:rsidRDefault="00401CFF" w:rsidP="00401CF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401CFF">
              <w:rPr>
                <w:rFonts w:ascii="標楷體" w:eastAsia="標楷體" w:hAnsi="標楷體" w:hint="eastAsia"/>
                <w:sz w:val="28"/>
                <w:szCs w:val="28"/>
              </w:rPr>
              <w:t>總票價比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守守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</w:rPr>
              <w:t>家少60元，則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創創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</w:rPr>
              <w:t>家的半票比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守守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</w:rPr>
              <w:t>家</w:t>
            </w:r>
          </w:p>
          <w:p w:rsidR="00401CFF" w:rsidRPr="00401CFF" w:rsidRDefault="00401CFF" w:rsidP="00401CF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401CFF">
              <w:rPr>
                <w:rFonts w:ascii="標楷體" w:eastAsia="標楷體" w:hAnsi="標楷體" w:hint="eastAsia"/>
                <w:sz w:val="28"/>
                <w:szCs w:val="28"/>
              </w:rPr>
              <w:t>的半票多幾張？</w:t>
            </w:r>
            <w:r w:rsidRPr="00401CFF">
              <w:rPr>
                <w:rFonts w:ascii="標楷體" w:eastAsia="標楷體" w:hAnsi="標楷體"/>
                <w:sz w:val="28"/>
                <w:szCs w:val="28"/>
              </w:rPr>
              <w:t>(A) 0(B) 2</w:t>
            </w:r>
            <w:r w:rsidRPr="00401CFF">
              <w:rPr>
                <w:rFonts w:ascii="標楷體" w:eastAsia="標楷體" w:hAnsi="標楷體" w:hint="eastAsia"/>
                <w:sz w:val="28"/>
                <w:szCs w:val="28"/>
              </w:rPr>
              <w:t>(C) 4 (D) 6</w:t>
            </w:r>
          </w:p>
          <w:p w:rsidR="00401CFF" w:rsidRDefault="00401CFF" w:rsidP="00437BD3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650572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01CFF" w:rsidRDefault="00401CFF" w:rsidP="00437BD3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67808" behindDoc="1" locked="0" layoutInCell="1" allowOverlap="1">
                  <wp:simplePos x="0" y="0"/>
                  <wp:positionH relativeFrom="column">
                    <wp:posOffset>4188460</wp:posOffset>
                  </wp:positionH>
                  <wp:positionV relativeFrom="paragraph">
                    <wp:posOffset>-1584960</wp:posOffset>
                  </wp:positionV>
                  <wp:extent cx="1677670" cy="1118870"/>
                  <wp:effectExtent l="19050" t="0" r="0" b="0"/>
                  <wp:wrapTight wrapText="bothSides">
                    <wp:wrapPolygon edited="0">
                      <wp:start x="-245" y="0"/>
                      <wp:lineTo x="-245" y="21330"/>
                      <wp:lineTo x="21584" y="21330"/>
                      <wp:lineTo x="21584" y="0"/>
                      <wp:lineTo x="-245" y="0"/>
                    </wp:wrapPolygon>
                  </wp:wrapTight>
                  <wp:docPr id="216" name="圖片 216" descr="01-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 descr="01-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7670" cy="1118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401CFF" w:rsidRDefault="00401CFF" w:rsidP="00437BD3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</w:p>
          <w:p w:rsidR="00401CFF" w:rsidRDefault="00401CFF" w:rsidP="00437BD3">
            <w:pPr>
              <w:pStyle w:val="11"/>
              <w:ind w:left="0" w:firstLine="0"/>
              <w:rPr>
                <w:rFonts w:ascii="標楷體" w:eastAsia="標楷體" w:hAnsi="標楷體"/>
              </w:rPr>
            </w:pPr>
          </w:p>
          <w:p w:rsidR="00401CFF" w:rsidRDefault="00401CFF" w:rsidP="00437BD3">
            <w:pPr>
              <w:pStyle w:val="11"/>
              <w:ind w:left="0" w:firstLine="0"/>
              <w:rPr>
                <w:rFonts w:ascii="標楷體" w:eastAsia="標楷體" w:hAnsi="標楷體"/>
              </w:rPr>
            </w:pPr>
          </w:p>
          <w:p w:rsidR="00401CFF" w:rsidRPr="00323AFE" w:rsidRDefault="00401CFF" w:rsidP="00437BD3">
            <w:pPr>
              <w:pStyle w:val="11"/>
              <w:ind w:left="0" w:firstLine="0"/>
              <w:rPr>
                <w:rFonts w:ascii="標楷體" w:eastAsia="標楷體" w:hAnsi="標楷體"/>
              </w:rPr>
            </w:pPr>
          </w:p>
        </w:tc>
      </w:tr>
      <w:tr w:rsidR="00401CFF" w:rsidTr="00437BD3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7E014B" w:rsidRDefault="00401CFF" w:rsidP="007E014B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二、</w: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</w:rPr>
              <w:t>若</w: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大軍</w: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</w:rPr>
              <w:t>買了數支10元及15元的原子筆，共花費90元，則這兩種原子筆的</w:t>
            </w:r>
          </w:p>
          <w:p w:rsidR="007E014B" w:rsidRPr="007E014B" w:rsidRDefault="007E014B" w:rsidP="007E014B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>數量可能相差幾支？</w:t>
            </w:r>
            <w:r w:rsidRPr="007E014B">
              <w:rPr>
                <w:rFonts w:ascii="標楷體" w:eastAsia="標楷體" w:hAnsi="標楷體"/>
                <w:sz w:val="28"/>
                <w:szCs w:val="28"/>
              </w:rPr>
              <w:t>(A)</w:t>
            </w: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 xml:space="preserve"> 2</w:t>
            </w:r>
            <w:r w:rsidRPr="007E014B">
              <w:rPr>
                <w:rFonts w:ascii="標楷體" w:eastAsia="標楷體" w:hAnsi="標楷體"/>
                <w:sz w:val="28"/>
                <w:szCs w:val="28"/>
              </w:rPr>
              <w:t>(B)</w:t>
            </w: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 xml:space="preserve"> 3</w:t>
            </w:r>
            <w:r w:rsidRPr="007E014B">
              <w:rPr>
                <w:rFonts w:ascii="標楷體" w:eastAsia="標楷體" w:hAnsi="標楷體"/>
                <w:sz w:val="28"/>
                <w:szCs w:val="28"/>
              </w:rPr>
              <w:t>(C)</w:t>
            </w: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 xml:space="preserve"> 4</w:t>
            </w:r>
            <w:r w:rsidRPr="007E014B">
              <w:rPr>
                <w:rFonts w:ascii="標楷體" w:eastAsia="標楷體" w:hAnsi="標楷體"/>
                <w:sz w:val="28"/>
                <w:szCs w:val="28"/>
              </w:rPr>
              <w:t xml:space="preserve">(D) </w:t>
            </w: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>5</w:t>
            </w:r>
          </w:p>
          <w:p w:rsidR="00401CFF" w:rsidRDefault="00401CFF" w:rsidP="00437BD3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650572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01CFF" w:rsidRPr="00FE08C0" w:rsidRDefault="00401CFF" w:rsidP="00437BD3">
            <w:pPr>
              <w:pStyle w:val="ae"/>
              <w:tabs>
                <w:tab w:val="left" w:pos="3600"/>
              </w:tabs>
              <w:rPr>
                <w:rFonts w:ascii="標楷體" w:eastAsia="標楷體" w:hAnsi="標楷體"/>
                <w:sz w:val="28"/>
                <w:szCs w:val="28"/>
              </w:rPr>
            </w:pPr>
          </w:p>
          <w:p w:rsidR="00401CFF" w:rsidRDefault="00401CFF" w:rsidP="00437BD3"/>
          <w:p w:rsidR="007E014B" w:rsidRPr="00512E1A" w:rsidRDefault="007E014B" w:rsidP="00437BD3"/>
        </w:tc>
      </w:tr>
      <w:tr w:rsidR="00401CFF" w:rsidRPr="00EE1D22" w:rsidTr="00437BD3">
        <w:trPr>
          <w:trHeight w:val="3246"/>
        </w:trPr>
        <w:tc>
          <w:tcPr>
            <w:tcW w:w="9808" w:type="dxa"/>
            <w:tcBorders>
              <w:bottom w:val="single" w:sz="4" w:space="0" w:color="auto"/>
            </w:tcBorders>
          </w:tcPr>
          <w:p w:rsidR="007E014B" w:rsidRDefault="00401CFF" w:rsidP="007E014B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三、</w: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</w:rPr>
              <w:t>已知</w:t>
            </w:r>
            <w:r w:rsidR="007E014B" w:rsidRPr="007E014B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7E014B" w:rsidRPr="007E014B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</w:rPr>
              <w:t>的關係式為</w:t>
            </w:r>
            <w:r w:rsidR="007E014B" w:rsidRPr="007E014B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5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8pt;height:31.1pt" o:ole="">
                  <v:imagedata r:id="rId9" o:title=""/>
                </v:shape>
                <o:OLEObject Type="Embed" ProgID="Equation.DSMT4" ShapeID="_x0000_i1025" DrawAspect="Content" ObjectID="_1376375793" r:id="rId10"/>
              </w:objec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7E014B" w:rsidRPr="007E014B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700" w:dyaOrig="620">
                <v:shape id="_x0000_i1026" type="#_x0000_t75" style="width:35.15pt;height:31.1pt" o:ole="">
                  <v:imagedata r:id="rId11" o:title=""/>
                </v:shape>
                <o:OLEObject Type="Embed" ProgID="Equation.DSMT4" ShapeID="_x0000_i1026" DrawAspect="Content" ObjectID="_1376375794" r:id="rId12"/>
              </w:objec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="007E014B" w:rsidRPr="007E014B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560" w:dyaOrig="620">
                <v:shape id="_x0000_i1027" type="#_x0000_t75" style="width:28.2pt;height:31.1pt" o:ole="">
                  <v:imagedata r:id="rId13" o:title=""/>
                </v:shape>
                <o:OLEObject Type="Embed" ProgID="Equation.DSMT4" ShapeID="_x0000_i1027" DrawAspect="Content" ObjectID="_1376375795" r:id="rId14"/>
              </w:objec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</w:rPr>
              <w:t>，求</w:t>
            </w:r>
            <w:r w:rsidR="007E014B" w:rsidRPr="007E014B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</w:rPr>
              <w:t>＝？</w:t>
            </w:r>
          </w:p>
          <w:p w:rsidR="007E014B" w:rsidRPr="007E014B" w:rsidRDefault="007E014B" w:rsidP="007E014B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>(A) －</w:t>
            </w:r>
            <w:r w:rsidRPr="007E014B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>
                <v:shape id="_x0000_i1028" type="#_x0000_t75" style="width:12.1pt;height:31.1pt" o:ole="">
                  <v:imagedata r:id="rId15" o:title=""/>
                </v:shape>
                <o:OLEObject Type="Embed" ProgID="Equation.DSMT4" ShapeID="_x0000_i1028" DrawAspect="Content" ObjectID="_1376375796" r:id="rId16"/>
              </w:object>
            </w: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>(B) －</w:t>
            </w:r>
            <w:r w:rsidRPr="007E014B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>
                <v:shape id="_x0000_i1029" type="#_x0000_t75" style="width:12.1pt;height:31.1pt" o:ole="">
                  <v:imagedata r:id="rId17" o:title=""/>
                </v:shape>
                <o:OLEObject Type="Embed" ProgID="Equation.DSMT4" ShapeID="_x0000_i1029" DrawAspect="Content" ObjectID="_1376375797" r:id="rId18"/>
              </w:object>
            </w: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>(C) 1</w:t>
            </w: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ab/>
              <w:t>(D) 3</w:t>
            </w:r>
          </w:p>
          <w:p w:rsidR="00401CFF" w:rsidRDefault="00401CFF" w:rsidP="00437BD3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FE08C0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FE08C0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01CFF" w:rsidRDefault="00401CFF" w:rsidP="00437BD3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</w:p>
          <w:p w:rsidR="00401CFF" w:rsidRPr="00C90C65" w:rsidRDefault="00401CFF" w:rsidP="00437BD3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noProof/>
              </w:rPr>
            </w:pPr>
          </w:p>
        </w:tc>
      </w:tr>
      <w:tr w:rsidR="00401CFF" w:rsidRPr="00EE1D22" w:rsidTr="00437BD3">
        <w:trPr>
          <w:trHeight w:val="1550"/>
        </w:trPr>
        <w:tc>
          <w:tcPr>
            <w:tcW w:w="9808" w:type="dxa"/>
            <w:tcBorders>
              <w:top w:val="single" w:sz="4" w:space="0" w:color="auto"/>
              <w:bottom w:val="double" w:sz="4" w:space="0" w:color="auto"/>
            </w:tcBorders>
          </w:tcPr>
          <w:p w:rsidR="007E014B" w:rsidRDefault="00401CFF" w:rsidP="007E014B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四、</w:t>
            </w:r>
            <w:r w:rsidR="007E014B" w:rsidRPr="007E014B">
              <w:rPr>
                <w:rFonts w:ascii="標楷體" w:eastAsia="標楷體" w:hAnsi="標楷體" w:hint="eastAsia"/>
                <w:sz w:val="28"/>
                <w:szCs w:val="28"/>
              </w:rPr>
              <w:tab/>
              <w:t>甲、乙、丙、丁四人一起到冰店買紅豆與桂圓兩種冰棒。四人購買的數量</w:t>
            </w:r>
          </w:p>
          <w:p w:rsidR="007E014B" w:rsidRDefault="007E014B" w:rsidP="007E014B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>及總價分別如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下</w:t>
            </w: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>表所示。若其中一人的總價算錯了，則此人是誰？</w:t>
            </w:r>
          </w:p>
          <w:p w:rsidR="007E014B" w:rsidRDefault="007E014B" w:rsidP="007E014B">
            <w:pPr>
              <w:pStyle w:val="01-"/>
              <w:numPr>
                <w:ilvl w:val="0"/>
                <w:numId w:val="6"/>
              </w:numPr>
              <w:tabs>
                <w:tab w:val="clear" w:pos="896"/>
              </w:tabs>
              <w:rPr>
                <w:rFonts w:ascii="標楷體" w:eastAsia="標楷體" w:hAnsi="標楷體"/>
                <w:sz w:val="28"/>
                <w:szCs w:val="28"/>
              </w:rPr>
            </w:pPr>
            <w:r w:rsidRPr="007E014B">
              <w:rPr>
                <w:rFonts w:ascii="標楷體" w:eastAsia="標楷體" w:hAnsi="標楷體" w:hint="eastAsia"/>
                <w:sz w:val="28"/>
                <w:szCs w:val="28"/>
              </w:rPr>
              <w:t>甲(B)乙(C)丙(D)丁</w:t>
            </w:r>
          </w:p>
          <w:tbl>
            <w:tblPr>
              <w:tblpPr w:leftFromText="180" w:rightFromText="180" w:vertAnchor="text" w:horzAnchor="margin" w:tblpXSpec="right" w:tblpY="-197"/>
              <w:tblOverlap w:val="never"/>
              <w:tblW w:w="568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1732"/>
              <w:gridCol w:w="989"/>
              <w:gridCol w:w="989"/>
              <w:gridCol w:w="989"/>
              <w:gridCol w:w="990"/>
            </w:tblGrid>
            <w:tr w:rsidR="007E014B" w:rsidRPr="007E014B" w:rsidTr="007E014B">
              <w:trPr>
                <w:trHeight w:val="381"/>
              </w:trPr>
              <w:tc>
                <w:tcPr>
                  <w:tcW w:w="1732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甲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乙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丙</w:t>
                  </w:r>
                </w:p>
              </w:tc>
              <w:tc>
                <w:tcPr>
                  <w:tcW w:w="990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丁</w:t>
                  </w:r>
                </w:p>
              </w:tc>
            </w:tr>
            <w:tr w:rsidR="007E014B" w:rsidRPr="007E014B" w:rsidTr="007E014B">
              <w:trPr>
                <w:trHeight w:val="381"/>
              </w:trPr>
              <w:tc>
                <w:tcPr>
                  <w:tcW w:w="1732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紅豆冰棒（枝）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18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24</w:t>
                  </w:r>
                </w:p>
              </w:tc>
              <w:tc>
                <w:tcPr>
                  <w:tcW w:w="990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27</w:t>
                  </w:r>
                </w:p>
              </w:tc>
            </w:tr>
            <w:tr w:rsidR="007E014B" w:rsidRPr="007E014B" w:rsidTr="007E014B">
              <w:trPr>
                <w:trHeight w:val="381"/>
              </w:trPr>
              <w:tc>
                <w:tcPr>
                  <w:tcW w:w="1732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桂圓冰棒（支）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40</w:t>
                  </w:r>
                </w:p>
              </w:tc>
              <w:tc>
                <w:tcPr>
                  <w:tcW w:w="990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45</w:t>
                  </w:r>
                </w:p>
              </w:tc>
            </w:tr>
            <w:tr w:rsidR="007E014B" w:rsidRPr="007E014B" w:rsidTr="007E014B">
              <w:trPr>
                <w:trHeight w:val="381"/>
              </w:trPr>
              <w:tc>
                <w:tcPr>
                  <w:tcW w:w="1732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總價（元）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396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330</w:t>
                  </w:r>
                </w:p>
              </w:tc>
              <w:tc>
                <w:tcPr>
                  <w:tcW w:w="989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528</w:t>
                  </w:r>
                </w:p>
              </w:tc>
              <w:tc>
                <w:tcPr>
                  <w:tcW w:w="990" w:type="dxa"/>
                </w:tcPr>
                <w:p w:rsidR="007E014B" w:rsidRPr="007E014B" w:rsidRDefault="007E014B" w:rsidP="007E014B">
                  <w:pPr>
                    <w:pStyle w:val="01-"/>
                    <w:ind w:left="0" w:firstLine="0"/>
                    <w:jc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7E014B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585</w:t>
                  </w:r>
                </w:p>
              </w:tc>
            </w:tr>
          </w:tbl>
          <w:p w:rsidR="007E014B" w:rsidRPr="007E014B" w:rsidRDefault="007E014B" w:rsidP="007E014B">
            <w:pPr>
              <w:pStyle w:val="01-"/>
              <w:tabs>
                <w:tab w:val="clear" w:pos="896"/>
              </w:tabs>
              <w:ind w:left="-113" w:firstLine="0"/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7E014B" w:rsidRPr="007E014B" w:rsidRDefault="007E014B" w:rsidP="007E014B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</w:p>
          <w:p w:rsidR="007E014B" w:rsidRPr="007E014B" w:rsidRDefault="007E014B" w:rsidP="007E014B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</w:p>
          <w:p w:rsidR="007E014B" w:rsidRPr="007E014B" w:rsidRDefault="007E014B" w:rsidP="007E014B">
            <w:pPr>
              <w:pStyle w:val="01-"/>
              <w:ind w:leftChars="370" w:left="888" w:firstLineChars="2000" w:firstLine="4880"/>
              <w:rPr>
                <w:rFonts w:ascii="標楷體" w:eastAsia="標楷體" w:hAnsi="標楷體"/>
                <w:sz w:val="24"/>
                <w:szCs w:val="24"/>
              </w:rPr>
            </w:pPr>
            <w:r w:rsidRPr="007E014B">
              <w:rPr>
                <w:rFonts w:ascii="標楷體" w:eastAsia="標楷體" w:hAnsi="標楷體" w:hint="eastAsia"/>
                <w:sz w:val="24"/>
                <w:szCs w:val="24"/>
              </w:rPr>
              <w:t>表</w:t>
            </w:r>
          </w:p>
          <w:p w:rsidR="00401CFF" w:rsidRDefault="00401CFF" w:rsidP="00437BD3">
            <w:pPr>
              <w:pStyle w:val="01-"/>
              <w:ind w:leftChars="198" w:left="899" w:hangingChars="181" w:hanging="424"/>
            </w:pPr>
          </w:p>
          <w:p w:rsidR="00401CFF" w:rsidRDefault="00401CFF" w:rsidP="00437BD3">
            <w:pPr>
              <w:pStyle w:val="01-"/>
              <w:ind w:leftChars="198" w:left="899" w:hangingChars="181" w:hanging="424"/>
            </w:pPr>
          </w:p>
          <w:p w:rsidR="00401CFF" w:rsidRDefault="00401CFF" w:rsidP="00437BD3">
            <w:pPr>
              <w:pStyle w:val="01-"/>
              <w:ind w:left="0" w:firstLine="0"/>
            </w:pPr>
          </w:p>
          <w:p w:rsidR="00401CFF" w:rsidRPr="00650572" w:rsidRDefault="00401CFF" w:rsidP="00437BD3">
            <w:pPr>
              <w:pStyle w:val="01-"/>
              <w:ind w:left="0" w:firstLine="0"/>
            </w:pPr>
            <w:r w:rsidRPr="00121C38">
              <w:rPr>
                <w:rFonts w:hint="eastAsia"/>
              </w:rPr>
              <w:tab/>
            </w:r>
          </w:p>
        </w:tc>
      </w:tr>
    </w:tbl>
    <w:p w:rsidR="00401CFF" w:rsidRDefault="00401CFF" w:rsidP="00401CFF"/>
    <w:p w:rsidR="007E014B" w:rsidRDefault="007E014B" w:rsidP="007E014B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6F76FF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</w:t>
      </w:r>
      <w:r>
        <w:rPr>
          <w:rFonts w:ascii="標楷體" w:eastAsia="標楷體" w:hAnsi="標楷體" w:hint="eastAsia"/>
          <w:b/>
          <w:bCs/>
          <w:sz w:val="32"/>
          <w:szCs w:val="32"/>
        </w:rPr>
        <w:t>二</w:t>
      </w:r>
      <w:r w:rsidRPr="006F76FF">
        <w:rPr>
          <w:rFonts w:ascii="標楷體" w:eastAsia="標楷體" w:hAnsi="標楷體" w:hint="eastAsia"/>
          <w:b/>
          <w:bCs/>
          <w:sz w:val="32"/>
          <w:szCs w:val="32"/>
        </w:rPr>
        <w:t>冊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1-1二元一次方程式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學習評量2</w:t>
      </w:r>
    </w:p>
    <w:p w:rsidR="007E014B" w:rsidRPr="00275DB2" w:rsidRDefault="007E014B" w:rsidP="007E014B">
      <w:pPr>
        <w:spacing w:line="0" w:lineRule="atLeast"/>
        <w:jc w:val="center"/>
        <w:rPr>
          <w:rFonts w:ascii="標楷體" w:eastAsia="標楷體" w:hAnsi="標楷體" w:cs="新細明體"/>
          <w:kern w:val="0"/>
        </w:rPr>
      </w:pPr>
      <w:r w:rsidRPr="00275DB2">
        <w:rPr>
          <w:rFonts w:ascii="標楷體" w:eastAsia="標楷體" w:hAnsi="標楷體" w:cs="新細明體" w:hint="eastAsia"/>
          <w:kern w:val="0"/>
        </w:rPr>
        <w:t>班級:         姓名: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7E014B" w:rsidTr="0089639A">
        <w:trPr>
          <w:trHeight w:val="2205"/>
        </w:trPr>
        <w:tc>
          <w:tcPr>
            <w:tcW w:w="9808" w:type="dxa"/>
            <w:tcBorders>
              <w:bottom w:val="single" w:sz="6" w:space="0" w:color="auto"/>
            </w:tcBorders>
          </w:tcPr>
          <w:p w:rsidR="007E014B" w:rsidRPr="008967B3" w:rsidRDefault="007E014B" w:rsidP="007E014B">
            <w:pPr>
              <w:pStyle w:val="01-"/>
              <w:rPr>
                <w:rFonts w:ascii="標楷體" w:eastAsia="標楷體" w:hAnsi="標楷體"/>
                <w:sz w:val="26"/>
                <w:szCs w:val="26"/>
              </w:rPr>
            </w:pPr>
            <w:r w:rsidRPr="00650572">
              <w:rPr>
                <w:rFonts w:ascii="標楷體" w:eastAsia="標楷體" w:hAnsi="標楷體" w:hint="eastAsia"/>
                <w:iCs/>
                <w:sz w:val="28"/>
                <w:szCs w:val="28"/>
              </w:rPr>
              <w:t>一、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化簡（</w:t>
            </w:r>
            <w:r w:rsidRPr="008967B3">
              <w:rPr>
                <w:rFonts w:ascii="標楷體" w:eastAsia="標楷體" w:hAnsi="標楷體"/>
                <w:position w:val="-24"/>
                <w:sz w:val="26"/>
                <w:szCs w:val="26"/>
              </w:rPr>
              <w:object w:dxaOrig="220" w:dyaOrig="620">
                <v:shape id="_x0000_i1030" type="#_x0000_t75" style="width:10.35pt;height:31.1pt" o:ole="">
                  <v:imagedata r:id="rId19" o:title=""/>
                </v:shape>
                <o:OLEObject Type="Embed" ProgID="Equation.DSMT4" ShapeID="_x0000_i1030" DrawAspect="Content" ObjectID="_1376375798" r:id="rId20"/>
              </w:objec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x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 w:rsidRPr="008967B3">
              <w:rPr>
                <w:rFonts w:ascii="標楷體" w:eastAsia="標楷體" w:hAnsi="標楷體"/>
                <w:position w:val="-24"/>
                <w:sz w:val="26"/>
                <w:szCs w:val="26"/>
              </w:rPr>
              <w:object w:dxaOrig="340" w:dyaOrig="620">
                <v:shape id="_x0000_i1031" type="#_x0000_t75" style="width:17.3pt;height:31.1pt" o:ole="">
                  <v:imagedata r:id="rId21" o:title=""/>
                </v:shape>
                <o:OLEObject Type="Embed" ProgID="Equation.DSMT4" ShapeID="_x0000_i1031" DrawAspect="Content" ObjectID="_1376375799" r:id="rId22"/>
              </w:objec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y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）－（</w:t>
            </w:r>
            <w:r w:rsidRPr="008967B3">
              <w:rPr>
                <w:rFonts w:ascii="標楷體" w:eastAsia="標楷體" w:hAnsi="標楷體"/>
                <w:position w:val="-24"/>
                <w:sz w:val="26"/>
                <w:szCs w:val="26"/>
              </w:rPr>
              <w:object w:dxaOrig="360" w:dyaOrig="620">
                <v:shape id="_x0000_i1032" type="#_x0000_t75" style="width:17.85pt;height:31.1pt" o:ole="">
                  <v:imagedata r:id="rId23" o:title=""/>
                </v:shape>
                <o:OLEObject Type="Embed" ProgID="Equation.DSMT4" ShapeID="_x0000_i1032" DrawAspect="Content" ObjectID="_1376375800" r:id="rId24"/>
              </w:objec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x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 w:rsidRPr="008967B3">
              <w:rPr>
                <w:rFonts w:ascii="標楷體" w:eastAsia="標楷體" w:hAnsi="標楷體"/>
                <w:position w:val="-24"/>
                <w:sz w:val="26"/>
                <w:szCs w:val="26"/>
              </w:rPr>
              <w:object w:dxaOrig="320" w:dyaOrig="620">
                <v:shape id="_x0000_i1033" type="#_x0000_t75" style="width:16.15pt;height:31.1pt" o:ole="">
                  <v:imagedata r:id="rId25" o:title=""/>
                </v:shape>
                <o:OLEObject Type="Embed" ProgID="Equation.DSMT4" ShapeID="_x0000_i1033" DrawAspect="Content" ObjectID="_1376375801" r:id="rId26"/>
              </w:objec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y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）之後，可得下列哪一個結果？</w:t>
            </w:r>
          </w:p>
          <w:p w:rsidR="007E014B" w:rsidRPr="008967B3" w:rsidRDefault="007E014B" w:rsidP="007E014B">
            <w:pPr>
              <w:pStyle w:val="01-"/>
              <w:rPr>
                <w:rFonts w:ascii="標楷體" w:eastAsia="標楷體" w:hAnsi="標楷體"/>
                <w:iCs/>
                <w:sz w:val="26"/>
                <w:szCs w:val="26"/>
              </w:rPr>
            </w:pPr>
            <w:r w:rsidRPr="008967B3">
              <w:rPr>
                <w:rFonts w:ascii="標楷體" w:eastAsia="標楷體" w:hAnsi="標楷體"/>
                <w:sz w:val="26"/>
                <w:szCs w:val="26"/>
              </w:rPr>
              <w:t>(A)–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5</w: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x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 w:rsidRPr="008967B3">
              <w:rPr>
                <w:rFonts w:ascii="標楷體" w:eastAsia="標楷體" w:hAnsi="標楷體"/>
                <w:position w:val="-24"/>
                <w:sz w:val="26"/>
                <w:szCs w:val="26"/>
              </w:rPr>
              <w:object w:dxaOrig="320" w:dyaOrig="620">
                <v:shape id="_x0000_i1034" type="#_x0000_t75" style="width:16.15pt;height:31.1pt" o:ole="">
                  <v:imagedata r:id="rId27" o:title=""/>
                </v:shape>
                <o:OLEObject Type="Embed" ProgID="Equation.DSMT4" ShapeID="_x0000_i1034" DrawAspect="Content" ObjectID="_1376375802" r:id="rId28"/>
              </w:objec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y</w:t>
            </w:r>
            <w:r w:rsidRPr="008967B3">
              <w:rPr>
                <w:rFonts w:ascii="標楷體" w:eastAsia="標楷體" w:hAnsi="標楷體"/>
                <w:sz w:val="26"/>
                <w:szCs w:val="26"/>
              </w:rPr>
              <w:t>(B)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－60</w: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x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－39</w: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y</w:t>
            </w:r>
            <w:r w:rsidRPr="008967B3">
              <w:rPr>
                <w:rFonts w:ascii="標楷體" w:eastAsia="標楷體" w:hAnsi="標楷體"/>
                <w:sz w:val="26"/>
                <w:szCs w:val="26"/>
              </w:rPr>
              <w:t>(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C)</w:t>
            </w:r>
            <w:r w:rsidRPr="008967B3">
              <w:rPr>
                <w:rFonts w:ascii="標楷體" w:eastAsia="標楷體" w:hAnsi="標楷體"/>
                <w:sz w:val="26"/>
                <w:szCs w:val="26"/>
              </w:rPr>
              <w:t>–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70</w: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x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－14</w: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y</w:t>
            </w:r>
            <w:r w:rsidRPr="008967B3">
              <w:rPr>
                <w:rFonts w:ascii="標楷體" w:eastAsia="標楷體" w:hAnsi="標楷體"/>
                <w:sz w:val="26"/>
                <w:szCs w:val="26"/>
              </w:rPr>
              <w:t>(D)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 w:rsidRPr="008967B3">
              <w:rPr>
                <w:rFonts w:ascii="標楷體" w:eastAsia="標楷體" w:hAnsi="標楷體"/>
                <w:position w:val="-24"/>
                <w:sz w:val="26"/>
                <w:szCs w:val="26"/>
              </w:rPr>
              <w:object w:dxaOrig="340" w:dyaOrig="620">
                <v:shape id="_x0000_i1035" type="#_x0000_t75" style="width:17.3pt;height:31.1pt" o:ole="">
                  <v:imagedata r:id="rId29" o:title=""/>
                </v:shape>
                <o:OLEObject Type="Embed" ProgID="Equation.DSMT4" ShapeID="_x0000_i1035" DrawAspect="Content" ObjectID="_1376375803" r:id="rId30"/>
              </w:objec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x</w:t>
            </w:r>
            <w:r w:rsidRPr="008967B3">
              <w:rPr>
                <w:rFonts w:ascii="標楷體" w:eastAsia="標楷體" w:hAnsi="標楷體" w:hint="eastAsia"/>
                <w:sz w:val="26"/>
                <w:szCs w:val="26"/>
              </w:rPr>
              <w:t>－</w:t>
            </w:r>
            <w:r w:rsidRPr="008967B3">
              <w:rPr>
                <w:rFonts w:ascii="標楷體" w:eastAsia="標楷體" w:hAnsi="標楷體"/>
                <w:position w:val="-24"/>
                <w:sz w:val="26"/>
                <w:szCs w:val="26"/>
              </w:rPr>
              <w:object w:dxaOrig="320" w:dyaOrig="620">
                <v:shape id="_x0000_i1036" type="#_x0000_t75" style="width:16.15pt;height:31.1pt" o:ole="">
                  <v:imagedata r:id="rId31" o:title=""/>
                </v:shape>
                <o:OLEObject Type="Embed" ProgID="Equation.DSMT4" ShapeID="_x0000_i1036" DrawAspect="Content" ObjectID="_1376375804" r:id="rId32"/>
              </w:object>
            </w:r>
            <w:r w:rsidRPr="008967B3">
              <w:rPr>
                <w:rFonts w:ascii="標楷體" w:eastAsia="標楷體" w:hAnsi="標楷體" w:hint="eastAsia"/>
                <w:iCs/>
                <w:sz w:val="26"/>
                <w:szCs w:val="26"/>
              </w:rPr>
              <w:t>y</w:t>
            </w:r>
          </w:p>
          <w:p w:rsidR="007E014B" w:rsidRPr="008967B3" w:rsidRDefault="007E014B" w:rsidP="008967B3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650572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</w:tc>
      </w:tr>
      <w:tr w:rsidR="007E014B" w:rsidTr="00437BD3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89639A" w:rsidRDefault="007E014B" w:rsidP="0089639A">
            <w:pPr>
              <w:pStyle w:val="01-"/>
              <w:tabs>
                <w:tab w:val="clear" w:pos="595"/>
                <w:tab w:val="left" w:pos="3"/>
              </w:tabs>
              <w:spacing w:line="38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二、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嵐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與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律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現在的年齡分別為</w:t>
            </w:r>
            <w:r w:rsidR="0089639A" w:rsidRPr="008967B3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歲、</w:t>
            </w:r>
            <w:r w:rsidR="0089639A" w:rsidRPr="008967B3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歲，且</w:t>
            </w:r>
            <w:r w:rsidR="0089639A" w:rsidRPr="008967B3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89639A" w:rsidRPr="008967B3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的關係式為3（</w:t>
            </w:r>
            <w:r w:rsidR="0089639A" w:rsidRPr="008967B3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＋2）</w:t>
            </w:r>
          </w:p>
          <w:p w:rsidR="0089639A" w:rsidRDefault="0089639A" w:rsidP="0089639A">
            <w:pPr>
              <w:pStyle w:val="01-"/>
              <w:tabs>
                <w:tab w:val="clear" w:pos="595"/>
                <w:tab w:val="left" w:pos="3"/>
              </w:tabs>
              <w:spacing w:line="38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Pr="008967B3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。下列關於兩人年齡的敘述何者正確？</w:t>
            </w:r>
          </w:p>
          <w:p w:rsidR="0089639A" w:rsidRDefault="0089639A" w:rsidP="0089639A">
            <w:pPr>
              <w:pStyle w:val="01-"/>
              <w:tabs>
                <w:tab w:val="clear" w:pos="595"/>
                <w:tab w:val="left" w:pos="3"/>
              </w:tabs>
              <w:spacing w:line="38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(A)兩年後，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律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年齡是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嵐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年齡的3倍</w:t>
            </w:r>
          </w:p>
          <w:p w:rsidR="0089639A" w:rsidRDefault="0089639A" w:rsidP="0089639A">
            <w:pPr>
              <w:pStyle w:val="01-"/>
              <w:tabs>
                <w:tab w:val="clear" w:pos="595"/>
                <w:tab w:val="left" w:pos="3"/>
              </w:tabs>
              <w:spacing w:line="38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(B)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嵐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現在年齡是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律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兩年後年齡的3倍</w:t>
            </w:r>
          </w:p>
          <w:p w:rsidR="0089639A" w:rsidRDefault="0089639A" w:rsidP="0089639A">
            <w:pPr>
              <w:pStyle w:val="01-"/>
              <w:tabs>
                <w:tab w:val="clear" w:pos="595"/>
                <w:tab w:val="left" w:pos="3"/>
              </w:tabs>
              <w:spacing w:line="38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(C)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律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現在年齡是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嵐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兩年後年齡的3倍</w:t>
            </w:r>
          </w:p>
          <w:p w:rsidR="007E014B" w:rsidRPr="0089639A" w:rsidRDefault="0089639A" w:rsidP="0089639A">
            <w:pPr>
              <w:pStyle w:val="01-"/>
              <w:tabs>
                <w:tab w:val="clear" w:pos="896"/>
              </w:tabs>
              <w:ind w:left="-113" w:firstLine="0"/>
              <w:rPr>
                <w:rFonts w:ascii="標楷體" w:eastAsia="標楷體" w:hAnsi="標楷體"/>
                <w:sz w:val="28"/>
                <w:szCs w:val="28"/>
              </w:rPr>
            </w:pP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(D)兩年前，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嵐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年齡是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律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年齡的3倍</w:t>
            </w:r>
          </w:p>
          <w:p w:rsidR="007E014B" w:rsidRPr="00590207" w:rsidRDefault="007E014B" w:rsidP="00590207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650572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</w:tc>
      </w:tr>
      <w:tr w:rsidR="007E014B" w:rsidRPr="00EE1D22" w:rsidTr="008967B3">
        <w:trPr>
          <w:trHeight w:val="2065"/>
        </w:trPr>
        <w:tc>
          <w:tcPr>
            <w:tcW w:w="9808" w:type="dxa"/>
            <w:tcBorders>
              <w:bottom w:val="single" w:sz="4" w:space="0" w:color="auto"/>
            </w:tcBorders>
          </w:tcPr>
          <w:p w:rsidR="008967B3" w:rsidRDefault="007E014B" w:rsidP="008967B3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三、</w:t>
            </w:r>
            <w:r w:rsidR="008967B3" w:rsidRPr="008967B3">
              <w:rPr>
                <w:rFonts w:ascii="標楷體" w:eastAsia="標楷體" w:hAnsi="標楷體" w:hint="eastAsia"/>
                <w:sz w:val="28"/>
                <w:szCs w:val="28"/>
              </w:rPr>
              <w:t>某商店促銷活動，買</w:t>
            </w:r>
            <w:r w:rsidR="008967B3" w:rsidRPr="008967B3">
              <w:rPr>
                <w:rFonts w:ascii="標楷體" w:eastAsia="標楷體" w:hAnsi="標楷體"/>
                <w:sz w:val="28"/>
                <w:szCs w:val="28"/>
              </w:rPr>
              <w:t>3</w:t>
            </w:r>
            <w:r w:rsidR="008967B3" w:rsidRPr="008967B3">
              <w:rPr>
                <w:rFonts w:ascii="標楷體" w:eastAsia="標楷體" w:hAnsi="標楷體" w:hint="eastAsia"/>
                <w:sz w:val="28"/>
                <w:szCs w:val="28"/>
              </w:rPr>
              <w:t>包餅乾和</w:t>
            </w:r>
            <w:r w:rsidR="008967B3" w:rsidRPr="008967B3">
              <w:rPr>
                <w:rFonts w:ascii="標楷體" w:eastAsia="標楷體" w:hAnsi="標楷體"/>
                <w:sz w:val="28"/>
                <w:szCs w:val="28"/>
              </w:rPr>
              <w:t>2</w:t>
            </w:r>
            <w:r w:rsidR="008967B3" w:rsidRPr="008967B3">
              <w:rPr>
                <w:rFonts w:ascii="標楷體" w:eastAsia="標楷體" w:hAnsi="標楷體" w:hint="eastAsia"/>
                <w:sz w:val="28"/>
                <w:szCs w:val="28"/>
              </w:rPr>
              <w:t>個麵包，僅需</w:t>
            </w:r>
            <w:r w:rsidR="008967B3" w:rsidRPr="008967B3">
              <w:rPr>
                <w:rFonts w:ascii="標楷體" w:eastAsia="標楷體" w:hAnsi="標楷體"/>
                <w:sz w:val="28"/>
                <w:szCs w:val="28"/>
              </w:rPr>
              <w:t>105</w:t>
            </w:r>
            <w:r w:rsidR="008967B3" w:rsidRPr="008967B3">
              <w:rPr>
                <w:rFonts w:ascii="標楷體" w:eastAsia="標楷體" w:hAnsi="標楷體" w:hint="eastAsia"/>
                <w:sz w:val="28"/>
                <w:szCs w:val="28"/>
              </w:rPr>
              <w:t>元。若</w:t>
            </w:r>
            <w:r w:rsidR="008967B3"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芬</w:t>
            </w:r>
            <w:r w:rsidR="008967B3" w:rsidRPr="008967B3">
              <w:rPr>
                <w:rFonts w:ascii="標楷體" w:eastAsia="標楷體" w:hAnsi="標楷體" w:hint="eastAsia"/>
                <w:sz w:val="28"/>
                <w:szCs w:val="28"/>
              </w:rPr>
              <w:t>至此商店</w:t>
            </w:r>
          </w:p>
          <w:p w:rsidR="008967B3" w:rsidRDefault="008967B3" w:rsidP="008967B3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購買</w:t>
            </w:r>
            <w:r w:rsidRPr="008967B3">
              <w:rPr>
                <w:rFonts w:ascii="標楷體" w:eastAsia="標楷體" w:hAnsi="標楷體"/>
                <w:sz w:val="28"/>
                <w:szCs w:val="28"/>
              </w:rPr>
              <w:t>6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包餅乾和</w:t>
            </w:r>
            <w:r w:rsidRPr="008967B3">
              <w:rPr>
                <w:rFonts w:ascii="標楷體" w:eastAsia="標楷體" w:hAnsi="標楷體"/>
                <w:sz w:val="28"/>
                <w:szCs w:val="28"/>
              </w:rPr>
              <w:t>4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個麵包，付</w:t>
            </w:r>
            <w:r w:rsidRPr="008967B3">
              <w:rPr>
                <w:rFonts w:ascii="標楷體" w:eastAsia="標楷體" w:hAnsi="標楷體"/>
                <w:sz w:val="28"/>
                <w:szCs w:val="28"/>
              </w:rPr>
              <w:t>500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元鈔票一張，應可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找回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多少元？</w:t>
            </w:r>
          </w:p>
          <w:p w:rsidR="007E014B" w:rsidRPr="007E014B" w:rsidRDefault="008967B3" w:rsidP="008967B3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8967B3">
              <w:rPr>
                <w:rFonts w:ascii="標楷體" w:eastAsia="標楷體" w:hAnsi="標楷體"/>
                <w:sz w:val="28"/>
                <w:szCs w:val="28"/>
              </w:rPr>
              <w:t>(A)290(B)395(C)105(D)210</w:t>
            </w:r>
          </w:p>
          <w:p w:rsidR="007E014B" w:rsidRDefault="007E014B" w:rsidP="00437BD3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FE08C0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FE08C0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7E014B" w:rsidRDefault="007E014B" w:rsidP="00437BD3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</w:p>
          <w:p w:rsidR="008967B3" w:rsidRPr="00C90C65" w:rsidRDefault="008967B3" w:rsidP="00437BD3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noProof/>
              </w:rPr>
            </w:pPr>
          </w:p>
        </w:tc>
      </w:tr>
      <w:tr w:rsidR="007E014B" w:rsidRPr="00EE1D22" w:rsidTr="008967B3">
        <w:trPr>
          <w:trHeight w:val="1716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8967B3" w:rsidRDefault="007E014B" w:rsidP="008967B3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四、</w:t>
            </w:r>
            <w:r w:rsidR="008967B3" w:rsidRPr="008967B3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玲</w:t>
            </w:r>
            <w:r w:rsidR="008967B3" w:rsidRPr="008967B3">
              <w:rPr>
                <w:rFonts w:ascii="標楷體" w:eastAsia="標楷體" w:hAnsi="標楷體" w:hint="eastAsia"/>
                <w:sz w:val="28"/>
                <w:szCs w:val="28"/>
              </w:rPr>
              <w:t>的錢包內有佰元鈔票</w:t>
            </w:r>
            <w:r w:rsidR="008967B3" w:rsidRPr="008967B3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="008967B3" w:rsidRPr="008967B3">
              <w:rPr>
                <w:rFonts w:ascii="標楷體" w:eastAsia="標楷體" w:hAnsi="標楷體" w:hint="eastAsia"/>
                <w:sz w:val="28"/>
                <w:szCs w:val="28"/>
              </w:rPr>
              <w:t>張，拾元硬幣</w:t>
            </w:r>
            <w:r w:rsidR="008967B3" w:rsidRPr="008967B3">
              <w:rPr>
                <w:rFonts w:ascii="標楷體" w:eastAsia="標楷體" w:hAnsi="標楷體"/>
                <w:iCs/>
                <w:sz w:val="28"/>
                <w:szCs w:val="28"/>
              </w:rPr>
              <w:t>y</w:t>
            </w:r>
            <w:r w:rsidR="008967B3" w:rsidRPr="008967B3">
              <w:rPr>
                <w:rFonts w:ascii="標楷體" w:eastAsia="標楷體" w:hAnsi="標楷體" w:hint="eastAsia"/>
                <w:sz w:val="28"/>
                <w:szCs w:val="28"/>
              </w:rPr>
              <w:t>個，請問錢包內有多少元？</w:t>
            </w:r>
          </w:p>
          <w:p w:rsidR="007E014B" w:rsidRPr="008967B3" w:rsidRDefault="008967B3" w:rsidP="008967B3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8967B3">
              <w:rPr>
                <w:rFonts w:ascii="標楷體" w:eastAsia="標楷體" w:hAnsi="標楷體"/>
                <w:sz w:val="28"/>
                <w:szCs w:val="28"/>
              </w:rPr>
              <w:t xml:space="preserve">(A) </w:t>
            </w:r>
            <w:r w:rsidRPr="008967B3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Pr="008967B3">
              <w:rPr>
                <w:rFonts w:ascii="標楷體" w:eastAsia="標楷體" w:hAnsi="標楷體"/>
                <w:iCs/>
                <w:sz w:val="28"/>
                <w:szCs w:val="28"/>
              </w:rPr>
              <w:t>y</w:t>
            </w:r>
            <w:r w:rsidRPr="008967B3">
              <w:rPr>
                <w:rFonts w:ascii="標楷體" w:eastAsia="標楷體" w:hAnsi="標楷體"/>
                <w:sz w:val="28"/>
                <w:szCs w:val="28"/>
              </w:rPr>
              <w:t>(B)10</w:t>
            </w:r>
            <w:r w:rsidRPr="008967B3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Pr="008967B3">
              <w:rPr>
                <w:rFonts w:ascii="標楷體" w:eastAsia="標楷體" w:hAnsi="標楷體"/>
                <w:iCs/>
                <w:sz w:val="28"/>
                <w:szCs w:val="28"/>
              </w:rPr>
              <w:t>y</w:t>
            </w:r>
            <w:r w:rsidRPr="006F34A1">
              <w:t>(C) 100</w:t>
            </w:r>
            <w:r w:rsidRPr="006F34A1">
              <w:rPr>
                <w:i/>
                <w:iCs/>
              </w:rPr>
              <w:t>x</w:t>
            </w:r>
            <w:r w:rsidRPr="006F34A1">
              <w:rPr>
                <w:rFonts w:hint="eastAsia"/>
              </w:rPr>
              <w:t>＋</w:t>
            </w:r>
            <w:r w:rsidRPr="006F34A1">
              <w:t>10</w:t>
            </w:r>
            <w:r w:rsidRPr="006F34A1">
              <w:rPr>
                <w:i/>
                <w:iCs/>
              </w:rPr>
              <w:t>y</w:t>
            </w:r>
            <w:r w:rsidRPr="006F34A1">
              <w:t xml:space="preserve"> </w:t>
            </w:r>
            <w:r w:rsidRPr="006F34A1">
              <w:rPr>
                <w:rFonts w:hint="eastAsia"/>
              </w:rPr>
              <w:tab/>
            </w:r>
            <w:r w:rsidRPr="006F34A1">
              <w:t>(D) 11</w:t>
            </w:r>
            <w:r w:rsidRPr="006F34A1">
              <w:rPr>
                <w:spacing w:val="-40"/>
              </w:rPr>
              <w:t>0</w:t>
            </w:r>
            <w:r w:rsidRPr="006F34A1">
              <w:rPr>
                <w:rFonts w:hint="eastAsia"/>
              </w:rPr>
              <w:t>（</w:t>
            </w:r>
            <w:r w:rsidRPr="006F34A1">
              <w:rPr>
                <w:i/>
                <w:iCs/>
              </w:rPr>
              <w:t>x</w:t>
            </w:r>
            <w:r w:rsidRPr="006F34A1">
              <w:rPr>
                <w:rFonts w:hint="eastAsia"/>
              </w:rPr>
              <w:t>＋</w:t>
            </w:r>
            <w:r w:rsidRPr="006F34A1">
              <w:rPr>
                <w:i/>
                <w:iCs/>
              </w:rPr>
              <w:t>y</w:t>
            </w:r>
            <w:r w:rsidRPr="006F34A1">
              <w:rPr>
                <w:rFonts w:hint="eastAsia"/>
              </w:rPr>
              <w:t>）</w:t>
            </w:r>
          </w:p>
          <w:p w:rsidR="007E014B" w:rsidRDefault="007E014B" w:rsidP="008967B3">
            <w:pPr>
              <w:pStyle w:val="01-"/>
              <w:tabs>
                <w:tab w:val="clear" w:pos="896"/>
              </w:tabs>
              <w:ind w:left="-113" w:firstLine="0"/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8967B3" w:rsidRDefault="008967B3" w:rsidP="00437BD3">
            <w:pPr>
              <w:pStyle w:val="01-"/>
              <w:ind w:left="0" w:firstLine="0"/>
            </w:pPr>
          </w:p>
          <w:p w:rsidR="0089639A" w:rsidRPr="00650572" w:rsidRDefault="0089639A" w:rsidP="00437BD3">
            <w:pPr>
              <w:pStyle w:val="01-"/>
              <w:ind w:left="0" w:firstLine="0"/>
            </w:pPr>
          </w:p>
        </w:tc>
      </w:tr>
      <w:tr w:rsidR="008967B3" w:rsidRPr="00EE1D22" w:rsidTr="00590207">
        <w:trPr>
          <w:trHeight w:val="56"/>
        </w:trPr>
        <w:tc>
          <w:tcPr>
            <w:tcW w:w="9808" w:type="dxa"/>
            <w:tcBorders>
              <w:top w:val="single" w:sz="4" w:space="0" w:color="auto"/>
              <w:bottom w:val="double" w:sz="4" w:space="0" w:color="auto"/>
            </w:tcBorders>
          </w:tcPr>
          <w:p w:rsidR="0089639A" w:rsidRDefault="008967B3" w:rsidP="0089639A">
            <w:pPr>
              <w:pStyle w:val="01-"/>
              <w:tabs>
                <w:tab w:val="clear" w:pos="595"/>
                <w:tab w:val="left" w:pos="3"/>
              </w:tabs>
              <w:spacing w:line="38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121C38">
              <w:rPr>
                <w:rFonts w:hint="eastAsia"/>
              </w:rPr>
              <w:tab/>
            </w:r>
            <w:r w:rsidR="000C6AB5" w:rsidRPr="000C6AB5">
              <w:rPr>
                <w:rFonts w:ascii="標楷體" w:eastAsia="標楷體" w:hAnsi="標楷體" w:hint="eastAsia"/>
                <w:sz w:val="28"/>
                <w:szCs w:val="28"/>
              </w:rPr>
              <w:t>五、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若</w:t>
            </w:r>
            <w:r w:rsidR="0089639A" w:rsidRPr="008967B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900" w:dyaOrig="620">
                <v:shape id="_x0000_i1037" type="#_x0000_t75" style="width:44.95pt;height:31.1pt" o:ole="">
                  <v:imagedata r:id="rId33" o:title=""/>
                </v:shape>
                <o:OLEObject Type="Embed" ProgID="Equation.DSMT4" ShapeID="_x0000_i1037" DrawAspect="Content" ObjectID="_1376375805" r:id="rId34"/>
              </w:objec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89639A" w:rsidRPr="008967B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900" w:dyaOrig="620">
                <v:shape id="_x0000_i1038" type="#_x0000_t75" style="width:44.95pt;height:31.1pt" o:ole="">
                  <v:imagedata r:id="rId35" o:title=""/>
                </v:shape>
                <o:OLEObject Type="Embed" ProgID="Equation.DSMT4" ShapeID="_x0000_i1038" DrawAspect="Content" ObjectID="_1376375806" r:id="rId36"/>
              </w:objec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89639A" w:rsidRPr="008967B3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720" w:dyaOrig="620">
                <v:shape id="_x0000_i1039" type="#_x0000_t75" style="width:36.3pt;height:31.1pt" o:ole="">
                  <v:imagedata r:id="rId37" o:title=""/>
                </v:shape>
                <o:OLEObject Type="Embed" ProgID="Equation.3" ShapeID="_x0000_i1039" DrawAspect="Content" ObjectID="_1376375807" r:id="rId38"/>
              </w:objec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＝10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5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，則</w:t>
            </w:r>
            <w:r w:rsidR="0089639A" w:rsidRPr="008967B3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89639A" w:rsidRPr="008967B3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="0089639A" w:rsidRPr="008967B3">
              <w:rPr>
                <w:rFonts w:ascii="標楷體" w:eastAsia="標楷體" w:hAnsi="標楷體" w:hint="eastAsia"/>
                <w:sz w:val="28"/>
                <w:szCs w:val="28"/>
              </w:rPr>
              <w:t>＝？</w:t>
            </w:r>
          </w:p>
          <w:p w:rsidR="0089639A" w:rsidRDefault="0089639A" w:rsidP="0089639A">
            <w:pPr>
              <w:pStyle w:val="01-"/>
              <w:rPr>
                <w:rFonts w:ascii="標楷體" w:eastAsia="標楷體" w:hAnsi="標楷體"/>
                <w:sz w:val="28"/>
                <w:szCs w:val="28"/>
                <w:vertAlign w:val="superscript"/>
              </w:rPr>
            </w:pP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(A) 0(B) 1</w:t>
            </w:r>
            <w:r w:rsidRPr="008967B3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C</w:t>
            </w:r>
            <w:r w:rsidRPr="008967B3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 xml:space="preserve"> 10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5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</w:rPr>
              <w:t>(D) 1.5×10</w:t>
            </w:r>
            <w:r w:rsidRPr="008967B3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5</w:t>
            </w:r>
          </w:p>
          <w:p w:rsidR="0089639A" w:rsidRPr="007E014B" w:rsidRDefault="0089639A" w:rsidP="0089639A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8967B3" w:rsidRDefault="008967B3" w:rsidP="008967B3">
            <w:pPr>
              <w:pStyle w:val="01-"/>
              <w:tabs>
                <w:tab w:val="clear" w:pos="896"/>
              </w:tabs>
              <w:ind w:left="-113" w:firstLine="0"/>
            </w:pPr>
          </w:p>
          <w:p w:rsidR="008967B3" w:rsidRPr="008967B3" w:rsidRDefault="008967B3" w:rsidP="008967B3">
            <w:pPr>
              <w:pStyle w:val="01-"/>
              <w:tabs>
                <w:tab w:val="clear" w:pos="595"/>
                <w:tab w:val="left" w:pos="3"/>
              </w:tabs>
              <w:spacing w:line="380" w:lineRule="atLeast"/>
              <w:rPr>
                <w:rFonts w:ascii="標楷體" w:eastAsia="標楷體" w:hAnsi="標楷體"/>
                <w:sz w:val="28"/>
                <w:szCs w:val="28"/>
                <w:lang w:eastAsia="zh-CN"/>
              </w:rPr>
            </w:pPr>
          </w:p>
          <w:p w:rsidR="008967B3" w:rsidRPr="008967B3" w:rsidRDefault="008967B3" w:rsidP="00437BD3">
            <w:pPr>
              <w:pStyle w:val="01-"/>
              <w:ind w:left="0"/>
              <w:rPr>
                <w:rFonts w:ascii="標楷體" w:eastAsia="標楷體" w:hAnsi="標楷體"/>
                <w:sz w:val="28"/>
                <w:szCs w:val="28"/>
              </w:rPr>
            </w:pPr>
          </w:p>
          <w:p w:rsidR="008967B3" w:rsidRDefault="008967B3" w:rsidP="00437BD3">
            <w:pPr>
              <w:pStyle w:val="01-"/>
              <w:ind w:left="0"/>
            </w:pPr>
          </w:p>
          <w:p w:rsidR="008967B3" w:rsidRDefault="008967B3" w:rsidP="00437BD3">
            <w:pPr>
              <w:pStyle w:val="01-"/>
              <w:ind w:left="0"/>
            </w:pPr>
          </w:p>
          <w:p w:rsidR="008967B3" w:rsidRDefault="008967B3" w:rsidP="00437BD3">
            <w:pPr>
              <w:pStyle w:val="01-"/>
              <w:ind w:left="0"/>
            </w:pPr>
          </w:p>
          <w:p w:rsidR="008967B3" w:rsidRDefault="008967B3" w:rsidP="00437BD3">
            <w:pPr>
              <w:pStyle w:val="01-"/>
              <w:ind w:left="0"/>
            </w:pPr>
          </w:p>
          <w:p w:rsidR="008967B3" w:rsidRPr="00A51C0E" w:rsidRDefault="008967B3" w:rsidP="00437BD3">
            <w:pPr>
              <w:pStyle w:val="01-"/>
              <w:ind w:left="0"/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</w:tbl>
    <w:p w:rsidR="0069799E" w:rsidRPr="00F646D5" w:rsidRDefault="00150540" w:rsidP="00E62C64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F646D5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</w:t>
      </w:r>
      <w:r w:rsidR="005F38BA" w:rsidRPr="00F646D5">
        <w:rPr>
          <w:rFonts w:ascii="標楷體" w:eastAsia="標楷體" w:hAnsi="標楷體" w:hint="eastAsia"/>
          <w:b/>
          <w:bCs/>
          <w:sz w:val="32"/>
          <w:szCs w:val="32"/>
        </w:rPr>
        <w:t>第二冊</w:t>
      </w:r>
      <w:r w:rsidR="00512E1A"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1</w:t>
      </w:r>
      <w:r w:rsidR="005974EF"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-</w:t>
      </w:r>
      <w:r w:rsid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2</w:t>
      </w:r>
      <w:r w:rsidR="005E3C91">
        <w:rPr>
          <w:rFonts w:ascii="標楷體" w:eastAsia="標楷體" w:hAnsi="標楷體" w:cs="新細明體" w:hint="eastAsia"/>
          <w:b/>
          <w:kern w:val="0"/>
          <w:sz w:val="32"/>
          <w:szCs w:val="32"/>
        </w:rPr>
        <w:t>列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二元一次</w:t>
      </w:r>
      <w:r w:rsidR="009C139A">
        <w:rPr>
          <w:rFonts w:ascii="標楷體" w:eastAsia="標楷體" w:hAnsi="標楷體" w:cs="新細明體" w:hint="eastAsia"/>
          <w:b/>
          <w:kern w:val="0"/>
          <w:sz w:val="32"/>
          <w:szCs w:val="32"/>
        </w:rPr>
        <w:t>聯立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方程</w:t>
      </w:r>
      <w:r w:rsidR="00EB462C" w:rsidRPr="00F646D5">
        <w:rPr>
          <w:rFonts w:ascii="標楷體" w:eastAsia="標楷體" w:hAnsi="標楷體" w:hint="eastAsia"/>
          <w:b/>
          <w:sz w:val="32"/>
          <w:szCs w:val="32"/>
        </w:rPr>
        <w:t>式</w:t>
      </w:r>
      <w:r w:rsidR="00512E1A"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  <w:r w:rsidR="005F38BA" w:rsidRPr="00F646D5">
        <w:rPr>
          <w:rFonts w:ascii="標楷體" w:eastAsia="標楷體" w:hAnsi="標楷體" w:hint="eastAsia"/>
          <w:b/>
          <w:bCs/>
          <w:sz w:val="32"/>
          <w:szCs w:val="32"/>
        </w:rPr>
        <w:t>學</w:t>
      </w:r>
      <w:r w:rsidR="00CF14B0" w:rsidRPr="00F646D5">
        <w:rPr>
          <w:rFonts w:ascii="標楷體" w:eastAsia="標楷體" w:hAnsi="標楷體" w:hint="eastAsia"/>
          <w:b/>
          <w:bCs/>
          <w:sz w:val="32"/>
          <w:szCs w:val="32"/>
        </w:rPr>
        <w:t>習評量</w:t>
      </w:r>
    </w:p>
    <w:p w:rsidR="00EE1D22" w:rsidRPr="003D3846" w:rsidRDefault="0037503E" w:rsidP="00F646D5">
      <w:pPr>
        <w:spacing w:line="0" w:lineRule="atLeast"/>
        <w:ind w:right="960"/>
        <w:jc w:val="center"/>
        <w:rPr>
          <w:rFonts w:ascii="標楷體" w:eastAsia="標楷體" w:hAnsi="標楷體" w:cs="新細明體"/>
          <w:kern w:val="0"/>
          <w:szCs w:val="32"/>
        </w:rPr>
      </w:pPr>
      <w:r w:rsidRPr="003D3846">
        <w:rPr>
          <w:rFonts w:ascii="標楷體" w:eastAsia="標楷體" w:hAnsi="標楷體" w:cs="新細明體" w:hint="eastAsia"/>
          <w:kern w:val="0"/>
          <w:szCs w:val="32"/>
        </w:rPr>
        <w:t>班級</w:t>
      </w:r>
      <w:r w:rsidR="003D3846">
        <w:rPr>
          <w:rFonts w:ascii="標楷體" w:eastAsia="標楷體" w:hAnsi="標楷體" w:cs="新細明體" w:hint="eastAsia"/>
          <w:kern w:val="0"/>
          <w:szCs w:val="32"/>
        </w:rPr>
        <w:t>：</w:t>
      </w:r>
      <w:r w:rsidRPr="003D3846">
        <w:rPr>
          <w:rFonts w:ascii="標楷體" w:eastAsia="標楷體" w:hAnsi="標楷體" w:cs="新細明體" w:hint="eastAsia"/>
          <w:kern w:val="0"/>
          <w:szCs w:val="32"/>
        </w:rPr>
        <w:t xml:space="preserve">         姓名</w:t>
      </w:r>
      <w:r w:rsidR="003D3846">
        <w:rPr>
          <w:rFonts w:ascii="標楷體" w:eastAsia="標楷體" w:hAnsi="標楷體" w:cs="新細明體" w:hint="eastAsia"/>
          <w:kern w:val="0"/>
          <w:szCs w:val="32"/>
        </w:rPr>
        <w:t>：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512E1A" w:rsidTr="00C33C68">
        <w:trPr>
          <w:trHeight w:val="4615"/>
        </w:trPr>
        <w:tc>
          <w:tcPr>
            <w:tcW w:w="9808" w:type="dxa"/>
            <w:tcBorders>
              <w:bottom w:val="single" w:sz="6" w:space="0" w:color="auto"/>
            </w:tcBorders>
          </w:tcPr>
          <w:p w:rsidR="00C33C68" w:rsidRPr="0003570F" w:rsidRDefault="00C33C68" w:rsidP="005E3C9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一、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羽毛球的售價分成兩種：比賽用球每打300元，練習用球每打250元。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創創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共買了10</w:t>
            </w:r>
          </w:p>
          <w:p w:rsidR="00C33C68" w:rsidRPr="0003570F" w:rsidRDefault="00C33C68" w:rsidP="005E3C9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打羽毛球，結帳時店員將兩種價目看反了，結果使得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創創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多付了100元。設比賽用球買</w:t>
            </w:r>
            <w:r w:rsidRPr="0003570F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打，</w:t>
            </w:r>
          </w:p>
          <w:p w:rsidR="00DF5C70" w:rsidRDefault="00C33C68" w:rsidP="005E3C91">
            <w:pPr>
              <w:pStyle w:val="01-"/>
            </w:pP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練習用球買</w:t>
            </w:r>
            <w:r w:rsidRPr="0003570F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打，則下列哪一個二元一次方程組可用來表示題目中的數量關係？</w:t>
            </w:r>
            <w:r w:rsidRPr="0003570F">
              <w:rPr>
                <w:rFonts w:ascii="標楷體" w:eastAsia="標楷體" w:hAnsi="標楷體"/>
                <w:sz w:val="24"/>
                <w:szCs w:val="24"/>
              </w:rPr>
              <w:br/>
            </w:r>
          </w:p>
          <w:p w:rsidR="00C33C68" w:rsidRPr="0003570F" w:rsidRDefault="00C33C68" w:rsidP="005E3C91">
            <w:pPr>
              <w:pStyle w:val="01-"/>
            </w:pPr>
            <w:r w:rsidRPr="0003570F">
              <w:t xml:space="preserve">(A) </w:t>
            </w:r>
            <w:r w:rsidRPr="0003570F">
              <w:rPr>
                <w:position w:val="-30"/>
              </w:rPr>
              <w:object w:dxaOrig="2220" w:dyaOrig="720">
                <v:shape id="_x0000_i1040" type="#_x0000_t75" style="width:110.6pt;height:36.3pt" o:ole="">
                  <v:imagedata r:id="rId39" o:title=""/>
                </v:shape>
                <o:OLEObject Type="Embed" ProgID="Equation.DSMT4" ShapeID="_x0000_i1040" DrawAspect="Content" ObjectID="_1376375808" r:id="rId40"/>
              </w:object>
            </w:r>
            <w:r w:rsidRPr="0003570F">
              <w:t xml:space="preserve">(B) </w:t>
            </w:r>
            <w:r w:rsidRPr="0003570F">
              <w:rPr>
                <w:position w:val="-30"/>
              </w:rPr>
              <w:object w:dxaOrig="2240" w:dyaOrig="720">
                <v:shape id="_x0000_i1041" type="#_x0000_t75" style="width:111.75pt;height:36.3pt" o:ole="">
                  <v:imagedata r:id="rId41" o:title=""/>
                </v:shape>
                <o:OLEObject Type="Embed" ProgID="Equation.DSMT4" ShapeID="_x0000_i1041" DrawAspect="Content" ObjectID="_1376375809" r:id="rId42"/>
              </w:object>
            </w:r>
            <w:r w:rsidRPr="0003570F">
              <w:t xml:space="preserve">(C) </w:t>
            </w:r>
            <w:r w:rsidRPr="0003570F">
              <w:rPr>
                <w:position w:val="-30"/>
              </w:rPr>
              <w:object w:dxaOrig="3640" w:dyaOrig="720">
                <v:shape id="_x0000_i1042" type="#_x0000_t75" style="width:182pt;height:36.3pt" o:ole="">
                  <v:imagedata r:id="rId43" o:title=""/>
                </v:shape>
                <o:OLEObject Type="Embed" ProgID="Equation.DSMT4" ShapeID="_x0000_i1042" DrawAspect="Content" ObjectID="_1376375810" r:id="rId44"/>
              </w:object>
            </w:r>
          </w:p>
          <w:p w:rsidR="00C33C68" w:rsidRPr="0003570F" w:rsidRDefault="00C33C68" w:rsidP="005E3C9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03570F">
              <w:t xml:space="preserve">(D) </w:t>
            </w:r>
            <w:r w:rsidRPr="0003570F">
              <w:rPr>
                <w:position w:val="-30"/>
              </w:rPr>
              <w:object w:dxaOrig="3640" w:dyaOrig="720">
                <v:shape id="_x0000_i1043" type="#_x0000_t75" style="width:182pt;height:36.3pt" o:ole="">
                  <v:imagedata r:id="rId45" o:title=""/>
                </v:shape>
                <o:OLEObject Type="Embed" ProgID="Equation.DSMT4" ShapeID="_x0000_i1043" DrawAspect="Content" ObjectID="_1376375811" r:id="rId46"/>
              </w:object>
            </w:r>
          </w:p>
          <w:p w:rsidR="00C33C68" w:rsidRPr="00F646D5" w:rsidRDefault="00C33C68" w:rsidP="00F646D5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33C68" w:rsidRDefault="00C33C68" w:rsidP="00150540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  <w:p w:rsidR="00C33C68" w:rsidRDefault="00C33C68" w:rsidP="00150540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  <w:p w:rsidR="00512E1A" w:rsidRPr="004F0251" w:rsidRDefault="00512E1A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</w:rPr>
            </w:pPr>
          </w:p>
        </w:tc>
      </w:tr>
      <w:tr w:rsidR="00EE1D22" w:rsidTr="004D2AB7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03570F" w:rsidRPr="009D00C9" w:rsidRDefault="00552F86" w:rsidP="0003570F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F646D5">
              <w:rPr>
                <w:rFonts w:ascii="標楷體" w:eastAsia="標楷體" w:hAnsi="標楷體" w:hint="eastAsia"/>
              </w:rPr>
              <w:t>二、</w:t>
            </w:r>
            <w:r w:rsidR="0003570F" w:rsidRPr="009D00C9">
              <w:rPr>
                <w:rFonts w:ascii="標楷體" w:eastAsia="標楷體" w:hAnsi="標楷體" w:hint="eastAsia"/>
              </w:rPr>
              <w:t>羽毛球的售價分成兩種：比賽用球每打300元，練習用球每打250元。</w:t>
            </w:r>
            <w:r w:rsidR="0003570F" w:rsidRPr="009D00C9">
              <w:rPr>
                <w:rFonts w:ascii="標楷體" w:eastAsia="標楷體" w:hAnsi="標楷體" w:hint="eastAsia"/>
                <w:u w:val="single"/>
              </w:rPr>
              <w:t>創創</w:t>
            </w:r>
            <w:r w:rsidR="0003570F" w:rsidRPr="009D00C9">
              <w:rPr>
                <w:rFonts w:ascii="標楷體" w:eastAsia="標楷體" w:hAnsi="標楷體" w:hint="eastAsia"/>
              </w:rPr>
              <w:t>共買了10</w:t>
            </w:r>
          </w:p>
          <w:p w:rsidR="0003570F" w:rsidRPr="009D00C9" w:rsidRDefault="0003570F" w:rsidP="0003570F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9D00C9">
              <w:rPr>
                <w:rFonts w:ascii="標楷體" w:eastAsia="標楷體" w:hAnsi="標楷體" w:hint="eastAsia"/>
              </w:rPr>
              <w:t>打羽毛球，結帳時店員將兩種價目看反了，結果使得</w:t>
            </w:r>
            <w:r w:rsidRPr="009D00C9">
              <w:rPr>
                <w:rFonts w:ascii="標楷體" w:eastAsia="標楷體" w:hAnsi="標楷體" w:hint="eastAsia"/>
                <w:u w:val="single"/>
              </w:rPr>
              <w:t>創創</w:t>
            </w:r>
            <w:r w:rsidRPr="009D00C9">
              <w:rPr>
                <w:rFonts w:ascii="標楷體" w:eastAsia="標楷體" w:hAnsi="標楷體" w:hint="eastAsia"/>
              </w:rPr>
              <w:t>多付了100元。設比賽用球買</w:t>
            </w:r>
            <w:r w:rsidRPr="009D00C9">
              <w:rPr>
                <w:rFonts w:ascii="標楷體" w:eastAsia="標楷體" w:hAnsi="標楷體" w:hint="eastAsia"/>
                <w:i/>
              </w:rPr>
              <w:t>x</w:t>
            </w:r>
            <w:r w:rsidRPr="009D00C9">
              <w:rPr>
                <w:rFonts w:ascii="標楷體" w:eastAsia="標楷體" w:hAnsi="標楷體" w:hint="eastAsia"/>
              </w:rPr>
              <w:t>打，</w:t>
            </w:r>
          </w:p>
          <w:p w:rsidR="0003570F" w:rsidRPr="00CD48ED" w:rsidRDefault="0003570F" w:rsidP="0003570F">
            <w:pPr>
              <w:adjustRightInd w:val="0"/>
              <w:ind w:left="1021" w:hanging="1021"/>
              <w:rPr>
                <w:rFonts w:ascii="標楷體" w:eastAsia="標楷體" w:hAnsi="標楷體"/>
                <w:b/>
              </w:rPr>
            </w:pPr>
            <w:r w:rsidRPr="009D00C9">
              <w:rPr>
                <w:rFonts w:ascii="標楷體" w:eastAsia="標楷體" w:hAnsi="標楷體" w:hint="eastAsia"/>
              </w:rPr>
              <w:t>練習用球買</w:t>
            </w:r>
            <w:r w:rsidRPr="009D00C9">
              <w:rPr>
                <w:rFonts w:ascii="標楷體" w:eastAsia="標楷體" w:hAnsi="標楷體" w:hint="eastAsia"/>
                <w:i/>
              </w:rPr>
              <w:t>y</w:t>
            </w:r>
            <w:r w:rsidRPr="009D00C9">
              <w:rPr>
                <w:rFonts w:ascii="標楷體" w:eastAsia="標楷體" w:hAnsi="標楷體" w:hint="eastAsia"/>
              </w:rPr>
              <w:t>打，則下列哪一個二元一次方程組可用來表示題目中的數量關係？</w:t>
            </w:r>
            <w:r w:rsidRPr="00CD48ED">
              <w:rPr>
                <w:rFonts w:ascii="標楷體" w:eastAsia="標楷體" w:hAnsi="標楷體" w:hint="eastAsia"/>
                <w:b/>
              </w:rPr>
              <w:t>並解出x和</w:t>
            </w:r>
          </w:p>
          <w:p w:rsidR="0003570F" w:rsidRPr="0003570F" w:rsidRDefault="0003570F" w:rsidP="0003570F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CD48ED">
              <w:rPr>
                <w:rFonts w:ascii="標楷體" w:eastAsia="標楷體" w:hAnsi="標楷體" w:hint="eastAsia"/>
                <w:b/>
              </w:rPr>
              <w:t>y</w:t>
            </w:r>
            <w:r>
              <w:rPr>
                <w:rFonts w:ascii="標楷體" w:eastAsia="標楷體" w:hAnsi="標楷體" w:hint="eastAsia"/>
              </w:rPr>
              <w:t>。</w:t>
            </w:r>
            <w:r w:rsidRPr="0003570F">
              <w:rPr>
                <w:rFonts w:ascii="標楷體" w:eastAsia="標楷體" w:hAnsi="標楷體" w:hint="eastAsia"/>
              </w:rPr>
              <w:t>(A)</w:t>
            </w:r>
            <w:r w:rsidRPr="0003570F">
              <w:rPr>
                <w:rFonts w:ascii="標楷體" w:eastAsia="標楷體" w:hAnsi="標楷體"/>
              </w:rPr>
              <w:t xml:space="preserve"> </w:t>
            </w:r>
            <w:r w:rsidR="0016736A" w:rsidRPr="0003570F">
              <w:rPr>
                <w:rFonts w:ascii="標楷體" w:eastAsia="標楷體" w:hAnsi="標楷體"/>
              </w:rPr>
              <w:fldChar w:fldCharType="begin"/>
            </w:r>
            <w:r w:rsidRPr="0003570F">
              <w:rPr>
                <w:rFonts w:ascii="標楷體" w:eastAsia="標楷體" w:hAnsi="標楷體"/>
              </w:rPr>
              <w:instrText xml:space="preserve"> EQ \b \lc\</w:instrText>
            </w:r>
            <w:r w:rsidRPr="0003570F">
              <w:rPr>
                <w:rFonts w:ascii="標楷體" w:eastAsia="標楷體" w:hAnsi="標楷體"/>
                <w:w w:val="80"/>
              </w:rPr>
              <w:instrText>{</w:instrText>
            </w:r>
            <w:r w:rsidRPr="0003570F">
              <w:rPr>
                <w:rFonts w:ascii="標楷體" w:eastAsia="標楷體" w:hAnsi="標楷體"/>
              </w:rPr>
              <w:instrText xml:space="preserve"> ( \A\al(</w:instrText>
            </w:r>
            <w:r w:rsidRPr="0003570F">
              <w:rPr>
                <w:rFonts w:ascii="標楷體" w:eastAsia="標楷體" w:hAnsi="標楷體" w:hint="eastAsia"/>
                <w:iCs/>
              </w:rPr>
              <w:instrText>x</w:instrText>
            </w:r>
            <w:r w:rsidRPr="0003570F">
              <w:rPr>
                <w:rFonts w:ascii="標楷體" w:eastAsia="標楷體" w:hAnsi="標楷體" w:hint="eastAsia"/>
              </w:rPr>
              <w:instrText>＋</w:instrText>
            </w:r>
            <w:r w:rsidRPr="0003570F">
              <w:rPr>
                <w:rFonts w:ascii="標楷體" w:eastAsia="標楷體" w:hAnsi="標楷體" w:hint="eastAsia"/>
                <w:iCs/>
              </w:rPr>
              <w:instrText>y</w:instrText>
            </w:r>
            <w:r w:rsidRPr="0003570F">
              <w:rPr>
                <w:rFonts w:ascii="標楷體" w:eastAsia="標楷體" w:hAnsi="標楷體" w:hint="eastAsia"/>
              </w:rPr>
              <w:instrText>＝10</w:instrText>
            </w:r>
            <w:r w:rsidRPr="0003570F">
              <w:rPr>
                <w:rFonts w:ascii="標楷體" w:eastAsia="標楷體" w:hAnsi="標楷體"/>
              </w:rPr>
              <w:instrText>,</w:instrText>
            </w:r>
            <w:r w:rsidRPr="0003570F">
              <w:rPr>
                <w:rFonts w:ascii="標楷體" w:eastAsia="標楷體" w:hAnsi="標楷體" w:hint="eastAsia"/>
              </w:rPr>
              <w:instrText>30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x</w:instrText>
            </w:r>
            <w:r w:rsidRPr="0003570F">
              <w:rPr>
                <w:rFonts w:ascii="標楷體" w:eastAsia="標楷體" w:hAnsi="標楷體" w:hint="eastAsia"/>
              </w:rPr>
              <w:instrText>＋25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y</w:instrText>
            </w:r>
            <w:r w:rsidRPr="0003570F">
              <w:rPr>
                <w:rFonts w:ascii="標楷體" w:eastAsia="標楷體" w:hAnsi="標楷體" w:hint="eastAsia"/>
              </w:rPr>
              <w:instrText>＝3100</w:instrText>
            </w:r>
            <w:r w:rsidRPr="0003570F">
              <w:rPr>
                <w:rFonts w:ascii="標楷體" w:eastAsia="標楷體" w:hAnsi="標楷體"/>
              </w:rPr>
              <w:instrText>) )</w:instrText>
            </w:r>
            <w:r w:rsidR="0016736A" w:rsidRPr="0003570F">
              <w:rPr>
                <w:rFonts w:ascii="標楷體" w:eastAsia="標楷體" w:hAnsi="標楷體"/>
              </w:rPr>
              <w:fldChar w:fldCharType="end"/>
            </w:r>
            <w:r w:rsidRPr="0003570F">
              <w:rPr>
                <w:rFonts w:ascii="標楷體" w:eastAsia="標楷體" w:hAnsi="標楷體" w:hint="eastAsia"/>
                <w:w w:val="50"/>
              </w:rPr>
              <w:t xml:space="preserve"> </w:t>
            </w:r>
            <w:r w:rsidRPr="0003570F">
              <w:rPr>
                <w:rFonts w:ascii="標楷體" w:eastAsia="標楷體" w:hAnsi="標楷體" w:hint="eastAsia"/>
              </w:rPr>
              <w:t>(B)</w:t>
            </w:r>
            <w:r w:rsidRPr="0003570F">
              <w:rPr>
                <w:rFonts w:ascii="標楷體" w:eastAsia="標楷體" w:hAnsi="標楷體"/>
              </w:rPr>
              <w:t xml:space="preserve"> </w:t>
            </w:r>
            <w:r w:rsidR="0016736A" w:rsidRPr="0003570F">
              <w:rPr>
                <w:rFonts w:ascii="標楷體" w:eastAsia="標楷體" w:hAnsi="標楷體"/>
              </w:rPr>
              <w:fldChar w:fldCharType="begin"/>
            </w:r>
            <w:r w:rsidRPr="0003570F">
              <w:rPr>
                <w:rFonts w:ascii="標楷體" w:eastAsia="標楷體" w:hAnsi="標楷體"/>
              </w:rPr>
              <w:instrText xml:space="preserve"> EQ \b \lc\</w:instrText>
            </w:r>
            <w:r w:rsidRPr="0003570F">
              <w:rPr>
                <w:rFonts w:ascii="標楷體" w:eastAsia="標楷體" w:hAnsi="標楷體"/>
                <w:w w:val="80"/>
              </w:rPr>
              <w:instrText>{</w:instrText>
            </w:r>
            <w:r w:rsidRPr="0003570F">
              <w:rPr>
                <w:rFonts w:ascii="標楷體" w:eastAsia="標楷體" w:hAnsi="標楷體"/>
              </w:rPr>
              <w:instrText xml:space="preserve"> ( \A\al(</w:instrText>
            </w:r>
            <w:r w:rsidRPr="0003570F">
              <w:rPr>
                <w:rFonts w:ascii="標楷體" w:eastAsia="標楷體" w:hAnsi="標楷體" w:hint="eastAsia"/>
                <w:iCs/>
              </w:rPr>
              <w:instrText>x</w:instrText>
            </w:r>
            <w:r w:rsidRPr="0003570F">
              <w:rPr>
                <w:rFonts w:ascii="標楷體" w:eastAsia="標楷體" w:hAnsi="標楷體" w:hint="eastAsia"/>
              </w:rPr>
              <w:instrText>＋</w:instrText>
            </w:r>
            <w:r w:rsidRPr="0003570F">
              <w:rPr>
                <w:rFonts w:ascii="標楷體" w:eastAsia="標楷體" w:hAnsi="標楷體" w:hint="eastAsia"/>
                <w:iCs/>
              </w:rPr>
              <w:instrText>y</w:instrText>
            </w:r>
            <w:r w:rsidRPr="0003570F">
              <w:rPr>
                <w:rFonts w:ascii="標楷體" w:eastAsia="標楷體" w:hAnsi="標楷體" w:hint="eastAsia"/>
              </w:rPr>
              <w:instrText>＝10</w:instrText>
            </w:r>
            <w:r w:rsidRPr="0003570F">
              <w:rPr>
                <w:rFonts w:ascii="標楷體" w:eastAsia="標楷體" w:hAnsi="標楷體"/>
              </w:rPr>
              <w:instrText>,</w:instrText>
            </w:r>
            <w:r w:rsidRPr="0003570F">
              <w:rPr>
                <w:rFonts w:ascii="標楷體" w:eastAsia="標楷體" w:hAnsi="標楷體" w:hint="eastAsia"/>
              </w:rPr>
              <w:instrText>30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x</w:instrText>
            </w:r>
            <w:r w:rsidRPr="0003570F">
              <w:rPr>
                <w:rFonts w:ascii="標楷體" w:eastAsia="標楷體" w:hAnsi="標楷體" w:hint="eastAsia"/>
              </w:rPr>
              <w:instrText>＋25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y</w:instrText>
            </w:r>
            <w:r w:rsidRPr="0003570F">
              <w:rPr>
                <w:rFonts w:ascii="標楷體" w:eastAsia="標楷體" w:hAnsi="標楷體" w:hint="eastAsia"/>
              </w:rPr>
              <w:instrText>＝2600</w:instrText>
            </w:r>
            <w:r w:rsidRPr="0003570F">
              <w:rPr>
                <w:rFonts w:ascii="標楷體" w:eastAsia="標楷體" w:hAnsi="標楷體"/>
              </w:rPr>
              <w:instrText>) )</w:instrText>
            </w:r>
            <w:r w:rsidR="0016736A" w:rsidRPr="0003570F">
              <w:rPr>
                <w:rFonts w:ascii="標楷體" w:eastAsia="標楷體" w:hAnsi="標楷體"/>
              </w:rPr>
              <w:fldChar w:fldCharType="end"/>
            </w:r>
            <w:r w:rsidRPr="0003570F">
              <w:rPr>
                <w:rFonts w:ascii="標楷體" w:eastAsia="標楷體" w:hAnsi="標楷體" w:hint="eastAsia"/>
              </w:rPr>
              <w:t>C)</w:t>
            </w:r>
            <w:r w:rsidR="0016736A" w:rsidRPr="0003570F">
              <w:rPr>
                <w:rFonts w:ascii="標楷體" w:eastAsia="標楷體" w:hAnsi="標楷體"/>
              </w:rPr>
              <w:fldChar w:fldCharType="begin"/>
            </w:r>
            <w:r w:rsidRPr="0003570F">
              <w:rPr>
                <w:rFonts w:ascii="標楷體" w:eastAsia="標楷體" w:hAnsi="標楷體"/>
              </w:rPr>
              <w:instrText xml:space="preserve"> EQ \b \lc\</w:instrText>
            </w:r>
            <w:r w:rsidRPr="0003570F">
              <w:rPr>
                <w:rFonts w:ascii="標楷體" w:eastAsia="標楷體" w:hAnsi="標楷體"/>
                <w:w w:val="80"/>
              </w:rPr>
              <w:instrText>{</w:instrText>
            </w:r>
            <w:r w:rsidRPr="0003570F">
              <w:rPr>
                <w:rFonts w:ascii="標楷體" w:eastAsia="標楷體" w:hAnsi="標楷體"/>
              </w:rPr>
              <w:instrText xml:space="preserve"> ( \A\al(</w:instrText>
            </w:r>
            <w:r w:rsidRPr="0003570F">
              <w:rPr>
                <w:rFonts w:ascii="標楷體" w:eastAsia="標楷體" w:hAnsi="標楷體" w:hint="eastAsia"/>
                <w:iCs/>
              </w:rPr>
              <w:instrText>x</w:instrText>
            </w:r>
            <w:r w:rsidRPr="0003570F">
              <w:rPr>
                <w:rFonts w:ascii="標楷體" w:eastAsia="標楷體" w:hAnsi="標楷體" w:hint="eastAsia"/>
              </w:rPr>
              <w:instrText>＋</w:instrText>
            </w:r>
            <w:r w:rsidRPr="0003570F">
              <w:rPr>
                <w:rFonts w:ascii="標楷體" w:eastAsia="標楷體" w:hAnsi="標楷體" w:hint="eastAsia"/>
                <w:iCs/>
              </w:rPr>
              <w:instrText>y</w:instrText>
            </w:r>
            <w:r w:rsidRPr="0003570F">
              <w:rPr>
                <w:rFonts w:ascii="標楷體" w:eastAsia="標楷體" w:hAnsi="標楷體" w:hint="eastAsia"/>
              </w:rPr>
              <w:instrText>＝10</w:instrText>
            </w:r>
            <w:r w:rsidRPr="0003570F">
              <w:rPr>
                <w:rFonts w:ascii="標楷體" w:eastAsia="標楷體" w:hAnsi="標楷體"/>
              </w:rPr>
              <w:instrText>,</w:instrText>
            </w:r>
            <w:r w:rsidRPr="0003570F">
              <w:rPr>
                <w:rFonts w:ascii="標楷體" w:eastAsia="標楷體" w:hAnsi="標楷體" w:hint="eastAsia"/>
              </w:rPr>
              <w:instrText>30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x</w:instrText>
            </w:r>
            <w:r w:rsidRPr="0003570F">
              <w:rPr>
                <w:rFonts w:ascii="標楷體" w:eastAsia="標楷體" w:hAnsi="標楷體" w:hint="eastAsia"/>
              </w:rPr>
              <w:instrText>＋25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y</w:instrText>
            </w:r>
            <w:r w:rsidRPr="0003570F">
              <w:rPr>
                <w:rFonts w:ascii="標楷體" w:eastAsia="標楷體" w:hAnsi="標楷體" w:hint="eastAsia"/>
              </w:rPr>
              <w:instrText>＝30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y</w:instrText>
            </w:r>
            <w:r w:rsidRPr="0003570F">
              <w:rPr>
                <w:rFonts w:ascii="標楷體" w:eastAsia="標楷體" w:hAnsi="標楷體" w:hint="eastAsia"/>
              </w:rPr>
              <w:instrText>＋25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x</w:instrText>
            </w:r>
            <w:r w:rsidRPr="0003570F">
              <w:rPr>
                <w:rFonts w:ascii="標楷體" w:eastAsia="標楷體" w:hAnsi="標楷體" w:hint="eastAsia"/>
              </w:rPr>
              <w:instrText>－100</w:instrText>
            </w:r>
            <w:r w:rsidRPr="0003570F">
              <w:rPr>
                <w:rFonts w:ascii="標楷體" w:eastAsia="標楷體" w:hAnsi="標楷體"/>
              </w:rPr>
              <w:instrText>) )</w:instrText>
            </w:r>
            <w:r w:rsidR="0016736A" w:rsidRPr="0003570F">
              <w:rPr>
                <w:rFonts w:ascii="標楷體" w:eastAsia="標楷體" w:hAnsi="標楷體"/>
              </w:rPr>
              <w:fldChar w:fldCharType="end"/>
            </w:r>
            <w:r w:rsidRPr="0003570F">
              <w:rPr>
                <w:rFonts w:ascii="標楷體" w:eastAsia="標楷體" w:hAnsi="標楷體" w:hint="eastAsia"/>
              </w:rPr>
              <w:t xml:space="preserve">　　</w:t>
            </w:r>
          </w:p>
          <w:p w:rsidR="0003570F" w:rsidRPr="0003570F" w:rsidRDefault="0003570F" w:rsidP="0003570F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03570F">
              <w:rPr>
                <w:rFonts w:ascii="標楷體" w:eastAsia="標楷體" w:hAnsi="標楷體" w:hint="eastAsia"/>
              </w:rPr>
              <w:t>(D)</w:t>
            </w:r>
            <w:r w:rsidRPr="0003570F">
              <w:rPr>
                <w:rFonts w:ascii="標楷體" w:eastAsia="標楷體" w:hAnsi="標楷體"/>
              </w:rPr>
              <w:t xml:space="preserve"> </w:t>
            </w:r>
            <w:r w:rsidR="0016736A" w:rsidRPr="0003570F">
              <w:rPr>
                <w:rFonts w:ascii="標楷體" w:eastAsia="標楷體" w:hAnsi="標楷體"/>
              </w:rPr>
              <w:fldChar w:fldCharType="begin"/>
            </w:r>
            <w:r w:rsidRPr="0003570F">
              <w:rPr>
                <w:rFonts w:ascii="標楷體" w:eastAsia="標楷體" w:hAnsi="標楷體"/>
              </w:rPr>
              <w:instrText xml:space="preserve"> EQ \b \lc\</w:instrText>
            </w:r>
            <w:r w:rsidRPr="0003570F">
              <w:rPr>
                <w:rFonts w:ascii="標楷體" w:eastAsia="標楷體" w:hAnsi="標楷體"/>
                <w:w w:val="80"/>
              </w:rPr>
              <w:instrText>{</w:instrText>
            </w:r>
            <w:r w:rsidRPr="0003570F">
              <w:rPr>
                <w:rFonts w:ascii="標楷體" w:eastAsia="標楷體" w:hAnsi="標楷體"/>
              </w:rPr>
              <w:instrText xml:space="preserve"> ( \A\al(</w:instrText>
            </w:r>
            <w:r w:rsidRPr="0003570F">
              <w:rPr>
                <w:rFonts w:ascii="標楷體" w:eastAsia="標楷體" w:hAnsi="標楷體" w:hint="eastAsia"/>
                <w:iCs/>
              </w:rPr>
              <w:instrText>x</w:instrText>
            </w:r>
            <w:r w:rsidRPr="0003570F">
              <w:rPr>
                <w:rFonts w:ascii="標楷體" w:eastAsia="標楷體" w:hAnsi="標楷體" w:hint="eastAsia"/>
              </w:rPr>
              <w:instrText>＋</w:instrText>
            </w:r>
            <w:r w:rsidRPr="0003570F">
              <w:rPr>
                <w:rFonts w:ascii="標楷體" w:eastAsia="標楷體" w:hAnsi="標楷體" w:hint="eastAsia"/>
                <w:iCs/>
              </w:rPr>
              <w:instrText>y</w:instrText>
            </w:r>
            <w:r w:rsidRPr="0003570F">
              <w:rPr>
                <w:rFonts w:ascii="標楷體" w:eastAsia="標楷體" w:hAnsi="標楷體" w:hint="eastAsia"/>
              </w:rPr>
              <w:instrText>＝10</w:instrText>
            </w:r>
            <w:r w:rsidRPr="0003570F">
              <w:rPr>
                <w:rFonts w:ascii="標楷體" w:eastAsia="標楷體" w:hAnsi="標楷體"/>
              </w:rPr>
              <w:instrText>,</w:instrText>
            </w:r>
            <w:r w:rsidRPr="0003570F">
              <w:rPr>
                <w:rFonts w:ascii="標楷體" w:eastAsia="標楷體" w:hAnsi="標楷體" w:hint="eastAsia"/>
              </w:rPr>
              <w:instrText>30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x</w:instrText>
            </w:r>
            <w:r w:rsidRPr="0003570F">
              <w:rPr>
                <w:rFonts w:ascii="標楷體" w:eastAsia="標楷體" w:hAnsi="標楷體" w:hint="eastAsia"/>
              </w:rPr>
              <w:instrText>＋25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y</w:instrText>
            </w:r>
            <w:r w:rsidRPr="0003570F">
              <w:rPr>
                <w:rFonts w:ascii="標楷體" w:eastAsia="標楷體" w:hAnsi="標楷體" w:hint="eastAsia"/>
              </w:rPr>
              <w:instrText>＝30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y</w:instrText>
            </w:r>
            <w:r w:rsidRPr="0003570F">
              <w:rPr>
                <w:rFonts w:ascii="標楷體" w:eastAsia="標楷體" w:hAnsi="標楷體" w:hint="eastAsia"/>
              </w:rPr>
              <w:instrText>＋250</w:instrText>
            </w:r>
            <w:r w:rsidRPr="0003570F">
              <w:rPr>
                <w:rFonts w:ascii="標楷體" w:eastAsia="標楷體" w:hAnsi="標楷體" w:hint="eastAsia"/>
                <w:iCs/>
              </w:rPr>
              <w:instrText>x</w:instrText>
            </w:r>
            <w:r w:rsidRPr="0003570F">
              <w:rPr>
                <w:rFonts w:ascii="標楷體" w:eastAsia="標楷體" w:hAnsi="標楷體" w:hint="eastAsia"/>
              </w:rPr>
              <w:instrText>＋100</w:instrText>
            </w:r>
            <w:r w:rsidRPr="0003570F">
              <w:rPr>
                <w:rFonts w:ascii="標楷體" w:eastAsia="標楷體" w:hAnsi="標楷體"/>
              </w:rPr>
              <w:instrText>) )</w:instrText>
            </w:r>
            <w:r w:rsidR="0016736A" w:rsidRPr="0003570F">
              <w:rPr>
                <w:rFonts w:ascii="標楷體" w:eastAsia="標楷體" w:hAnsi="標楷體"/>
              </w:rPr>
              <w:fldChar w:fldCharType="end"/>
            </w:r>
          </w:p>
          <w:p w:rsidR="00CD48ED" w:rsidRDefault="00552F86" w:rsidP="008967B3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="00DF5C70" w:rsidRPr="00F646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DF5C70" w:rsidRDefault="00DF5C70" w:rsidP="008967B3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DF5C70" w:rsidRDefault="00DF5C70" w:rsidP="008967B3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DF5C70" w:rsidRDefault="00DF5C70" w:rsidP="008967B3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DF5C70" w:rsidRDefault="00DF5C70" w:rsidP="008967B3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DF5C70" w:rsidRDefault="00DF5C70" w:rsidP="008967B3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DF5C70" w:rsidRPr="008967B3" w:rsidRDefault="00DF5C70" w:rsidP="008967B3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</w:tc>
      </w:tr>
      <w:tr w:rsidR="00EE1D22" w:rsidRPr="00EE1D22" w:rsidTr="009C139A">
        <w:trPr>
          <w:trHeight w:val="3161"/>
        </w:trPr>
        <w:tc>
          <w:tcPr>
            <w:tcW w:w="9808" w:type="dxa"/>
            <w:tcBorders>
              <w:bottom w:val="single" w:sz="4" w:space="0" w:color="auto"/>
            </w:tcBorders>
          </w:tcPr>
          <w:p w:rsidR="0003570F" w:rsidRDefault="00F82CD0" w:rsidP="0003570F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9C139A">
              <w:rPr>
                <w:rFonts w:ascii="標楷體" w:eastAsia="標楷體" w:hAnsi="標楷體" w:hint="eastAsia"/>
              </w:rPr>
              <w:t>三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、</w:t>
            </w:r>
            <w:r w:rsidR="0003570F" w:rsidRPr="0003570F">
              <w:rPr>
                <w:rFonts w:ascii="標楷體" w:eastAsia="標楷體" w:hAnsi="標楷體" w:hint="eastAsia"/>
                <w:sz w:val="24"/>
                <w:szCs w:val="24"/>
              </w:rPr>
              <w:t>哥哥與弟弟各有數張紀念卡。已知弟弟給哥哥10張後，哥哥的張數就是弟弟的2倍；</w:t>
            </w:r>
          </w:p>
          <w:p w:rsidR="0003570F" w:rsidRDefault="0003570F" w:rsidP="0003570F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若哥哥給弟弟10張，兩人的張數就一樣多。設哥哥的張數</w:t>
            </w:r>
            <w:r w:rsidRPr="00CD48ED"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 w:rsidRPr="00CD48ED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CD48ED">
              <w:rPr>
                <w:rFonts w:ascii="標楷體" w:eastAsia="標楷體" w:hAnsi="標楷體" w:hint="eastAsia"/>
                <w:sz w:val="24"/>
                <w:szCs w:val="24"/>
              </w:rPr>
              <w:t>張，弟弟的張數為</w:t>
            </w:r>
            <w:r w:rsidRPr="00CD48ED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CD48ED">
              <w:rPr>
                <w:rFonts w:ascii="標楷體" w:eastAsia="標楷體" w:hAnsi="標楷體" w:hint="eastAsia"/>
                <w:sz w:val="24"/>
                <w:szCs w:val="24"/>
              </w:rPr>
              <w:t>張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，依</w:t>
            </w:r>
          </w:p>
          <w:p w:rsidR="00CD48ED" w:rsidRDefault="0003570F" w:rsidP="00CD48ED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03570F">
              <w:rPr>
                <w:rFonts w:ascii="標楷體" w:eastAsia="標楷體" w:hAnsi="標楷體" w:hint="eastAsia"/>
              </w:rPr>
              <w:t>題意下列式何者正確？</w:t>
            </w:r>
            <w:r w:rsidR="00CD48ED" w:rsidRPr="00CD48ED">
              <w:rPr>
                <w:rFonts w:ascii="標楷體" w:eastAsia="標楷體" w:hAnsi="標楷體" w:hint="eastAsia"/>
                <w:b/>
              </w:rPr>
              <w:t>並解出x和y</w:t>
            </w:r>
            <w:r w:rsidR="00CD48ED">
              <w:rPr>
                <w:rFonts w:ascii="標楷體" w:eastAsia="標楷體" w:hAnsi="標楷體" w:hint="eastAsia"/>
              </w:rPr>
              <w:t>。</w:t>
            </w:r>
          </w:p>
          <w:p w:rsidR="0003570F" w:rsidRPr="0003570F" w:rsidRDefault="0003570F" w:rsidP="00CD48E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 xml:space="preserve">(A) </w:t>
            </w:r>
            <w:r w:rsidRPr="0003570F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620" w:dyaOrig="720">
                <v:shape id="_x0000_i1044" type="#_x0000_t75" style="width:81.2pt;height:36.3pt" o:ole="">
                  <v:imagedata r:id="rId47" o:title=""/>
                </v:shape>
                <o:OLEObject Type="Embed" ProgID="Equation.DSMT4" ShapeID="_x0000_i1044" DrawAspect="Content" ObjectID="_1376375812" r:id="rId48"/>
              </w:objec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 xml:space="preserve">(B) </w:t>
            </w:r>
            <w:r w:rsidRPr="0003570F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240" w:dyaOrig="720">
                <v:shape id="_x0000_i1045" type="#_x0000_t75" style="width:62.2pt;height:36.3pt" o:ole="">
                  <v:imagedata r:id="rId49" o:title=""/>
                </v:shape>
                <o:OLEObject Type="Embed" ProgID="Equation.DSMT4" ShapeID="_x0000_i1045" DrawAspect="Content" ObjectID="_1376375813" r:id="rId50"/>
              </w:object>
            </w:r>
            <w:r w:rsidRPr="0003570F">
              <w:rPr>
                <w:rFonts w:ascii="標楷體" w:eastAsia="標楷體" w:hAnsi="標楷體"/>
                <w:sz w:val="24"/>
                <w:szCs w:val="24"/>
              </w:rPr>
              <w:t>(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C</w:t>
            </w:r>
            <w:r w:rsidRPr="0003570F">
              <w:rPr>
                <w:rFonts w:ascii="標楷體" w:eastAsia="標楷體" w:hAnsi="標楷體"/>
                <w:sz w:val="24"/>
                <w:szCs w:val="24"/>
              </w:rPr>
              <w:t>)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03570F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719" w:dyaOrig="720">
                <v:shape id="_x0000_i1046" type="#_x0000_t75" style="width:85.8pt;height:36.3pt" o:ole="">
                  <v:imagedata r:id="rId51" o:title=""/>
                </v:shape>
                <o:OLEObject Type="Embed" ProgID="Equation.DSMT4" ShapeID="_x0000_i1046" DrawAspect="Content" ObjectID="_1376375814" r:id="rId52"/>
              </w:object>
            </w:r>
            <w:r w:rsidRPr="0003570F">
              <w:rPr>
                <w:rFonts w:ascii="標楷體" w:eastAsia="標楷體" w:hAnsi="標楷體"/>
                <w:sz w:val="24"/>
                <w:szCs w:val="24"/>
              </w:rPr>
              <w:t>(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>D</w:t>
            </w:r>
            <w:r w:rsidRPr="0003570F">
              <w:rPr>
                <w:rFonts w:ascii="標楷體" w:eastAsia="標楷體" w:hAnsi="標楷體"/>
                <w:sz w:val="24"/>
                <w:szCs w:val="24"/>
              </w:rPr>
              <w:t>)</w:t>
            </w:r>
            <w:r w:rsidRPr="0003570F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03570F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2060" w:dyaOrig="720">
                <v:shape id="_x0000_i1047" type="#_x0000_t75" style="width:103.1pt;height:36.3pt" o:ole="">
                  <v:imagedata r:id="rId53" o:title=""/>
                </v:shape>
                <o:OLEObject Type="Embed" ProgID="Equation.DSMT4" ShapeID="_x0000_i1047" DrawAspect="Content" ObjectID="_1376375815" r:id="rId54"/>
              </w:object>
            </w:r>
          </w:p>
          <w:p w:rsidR="008E4B7C" w:rsidRPr="009C139A" w:rsidRDefault="008E4B7C" w:rsidP="008E4B7C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9C139A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9C139A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9C139A" w:rsidRDefault="009C139A" w:rsidP="008E4B7C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9C139A" w:rsidRDefault="009C139A" w:rsidP="008E4B7C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03570F" w:rsidRDefault="0003570F" w:rsidP="008E4B7C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CD48ED" w:rsidRDefault="00CD48ED" w:rsidP="009C139A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  <w:p w:rsidR="00CD48ED" w:rsidRPr="00CD48ED" w:rsidRDefault="00CD48ED" w:rsidP="009C139A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</w:tc>
      </w:tr>
      <w:tr w:rsidR="009C139A" w:rsidRPr="00EE1D22" w:rsidTr="001D1FFA">
        <w:trPr>
          <w:trHeight w:val="3882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CD48ED" w:rsidRDefault="009C139A" w:rsidP="001D1FFA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1D1FFA">
              <w:rPr>
                <w:rFonts w:ascii="標楷體" w:eastAsia="標楷體" w:hAnsi="標楷體" w:hint="eastAsia"/>
                <w:noProof/>
                <w:sz w:val="24"/>
                <w:szCs w:val="24"/>
              </w:rPr>
              <w:lastRenderedPageBreak/>
              <w:t>四、</w:t>
            </w:r>
            <w:r w:rsidR="001D1FFA" w:rsidRPr="00CD48ED">
              <w:rPr>
                <w:rFonts w:ascii="標楷體" w:eastAsia="標楷體" w:hAnsi="標楷體" w:hint="eastAsia"/>
                <w:sz w:val="24"/>
                <w:szCs w:val="24"/>
              </w:rPr>
              <w:t>某人帶了400元到市場買水果，如果他買3個蘋果、5個水梨，則剩下30元；如果他買</w:t>
            </w:r>
          </w:p>
          <w:p w:rsidR="00CD48ED" w:rsidRDefault="001D1FFA" w:rsidP="001D1FFA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CD48ED">
              <w:rPr>
                <w:rFonts w:ascii="標楷體" w:eastAsia="標楷體" w:hAnsi="標楷體" w:hint="eastAsia"/>
                <w:sz w:val="24"/>
                <w:szCs w:val="24"/>
              </w:rPr>
              <w:t>5個蘋果、4個水梨，則剛好把錢用完。設蘋果每個</w:t>
            </w:r>
            <w:r w:rsidRPr="00CD48ED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CD48ED">
              <w:rPr>
                <w:rFonts w:ascii="標楷體" w:eastAsia="標楷體" w:hAnsi="標楷體" w:hint="eastAsia"/>
                <w:sz w:val="24"/>
                <w:szCs w:val="24"/>
              </w:rPr>
              <w:t>元，水梨每個</w:t>
            </w:r>
            <w:r w:rsidR="00CD48ED">
              <w:rPr>
                <w:rFonts w:ascii="標楷體" w:eastAsia="標楷體" w:hAnsi="標楷體" w:hint="eastAsia"/>
                <w:sz w:val="24"/>
                <w:szCs w:val="24"/>
              </w:rPr>
              <w:t>y</w:t>
            </w:r>
            <w:r w:rsidRPr="00CD48ED">
              <w:rPr>
                <w:rFonts w:ascii="標楷體" w:eastAsia="標楷體" w:hAnsi="標楷體" w:hint="eastAsia"/>
                <w:sz w:val="24"/>
                <w:szCs w:val="24"/>
              </w:rPr>
              <w:t>元。則依題意可列出</w:t>
            </w:r>
          </w:p>
          <w:p w:rsidR="001D1FFA" w:rsidRPr="00CD48ED" w:rsidRDefault="001D1FFA" w:rsidP="00CD48ED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CD48ED">
              <w:rPr>
                <w:rFonts w:ascii="標楷體" w:eastAsia="標楷體" w:hAnsi="標楷體" w:hint="eastAsia"/>
              </w:rPr>
              <w:t>下列哪一組聯立方程式？</w:t>
            </w:r>
            <w:r w:rsidR="00CD48ED" w:rsidRPr="00CD48ED">
              <w:rPr>
                <w:rFonts w:ascii="標楷體" w:eastAsia="標楷體" w:hAnsi="標楷體" w:hint="eastAsia"/>
                <w:b/>
              </w:rPr>
              <w:t>並解出x和y</w:t>
            </w:r>
            <w:r w:rsidR="00CD48ED">
              <w:rPr>
                <w:rFonts w:ascii="標楷體" w:eastAsia="標楷體" w:hAnsi="標楷體" w:hint="eastAsia"/>
              </w:rPr>
              <w:t>。</w:t>
            </w:r>
          </w:p>
          <w:p w:rsidR="001D1FFA" w:rsidRPr="001D1FFA" w:rsidRDefault="001D1FFA" w:rsidP="001D1FFA">
            <w:pPr>
              <w:pStyle w:val="01-"/>
              <w:rPr>
                <w:rFonts w:ascii="標楷體" w:eastAsia="標楷體" w:hAnsi="標楷體"/>
              </w:rPr>
            </w:pPr>
            <w:r w:rsidRPr="001D1FFA">
              <w:rPr>
                <w:rFonts w:ascii="標楷體" w:eastAsia="標楷體" w:hAnsi="標楷體"/>
              </w:rPr>
              <w:t>(</w:t>
            </w:r>
            <w:r w:rsidRPr="001D1FFA">
              <w:rPr>
                <w:rFonts w:ascii="標楷體" w:eastAsia="標楷體" w:hAnsi="標楷體" w:hint="eastAsia"/>
              </w:rPr>
              <w:t>A</w:t>
            </w:r>
            <w:r w:rsidRPr="001D1FFA">
              <w:rPr>
                <w:rFonts w:ascii="標楷體" w:eastAsia="標楷體" w:hAnsi="標楷體"/>
              </w:rPr>
              <w:t>)</w:t>
            </w:r>
            <w:r w:rsidRPr="001D1FFA">
              <w:rPr>
                <w:rFonts w:ascii="標楷體" w:eastAsia="標楷體" w:hAnsi="標楷體" w:hint="eastAsia"/>
              </w:rPr>
              <w:t xml:space="preserve"> </w:t>
            </w:r>
            <w:r w:rsidRPr="001D1FFA">
              <w:rPr>
                <w:rFonts w:ascii="標楷體" w:eastAsia="標楷體" w:hAnsi="標楷體"/>
                <w:position w:val="-30"/>
              </w:rPr>
              <w:object w:dxaOrig="1520" w:dyaOrig="720">
                <v:shape id="_x0000_i1048" type="#_x0000_t75" style="width:76.6pt;height:36.3pt" o:ole="">
                  <v:imagedata r:id="rId55" o:title=""/>
                </v:shape>
                <o:OLEObject Type="Embed" ProgID="Equation.DSMT4" ShapeID="_x0000_i1048" DrawAspect="Content" ObjectID="_1376375816" r:id="rId56"/>
              </w:object>
            </w:r>
            <w:r w:rsidRPr="001D1FFA">
              <w:rPr>
                <w:rFonts w:ascii="標楷體" w:eastAsia="標楷體" w:hAnsi="標楷體" w:hint="eastAsia"/>
              </w:rPr>
              <w:t xml:space="preserve">(B) </w:t>
            </w:r>
            <w:r w:rsidRPr="001D1FFA">
              <w:rPr>
                <w:rFonts w:ascii="標楷體" w:eastAsia="標楷體" w:hAnsi="標楷體"/>
                <w:position w:val="-30"/>
              </w:rPr>
              <w:object w:dxaOrig="1520" w:dyaOrig="720">
                <v:shape id="_x0000_i1049" type="#_x0000_t75" style="width:76.6pt;height:36.3pt" o:ole="">
                  <v:imagedata r:id="rId57" o:title=""/>
                </v:shape>
                <o:OLEObject Type="Embed" ProgID="Equation.DSMT4" ShapeID="_x0000_i1049" DrawAspect="Content" ObjectID="_1376375817" r:id="rId58"/>
              </w:object>
            </w:r>
            <w:r w:rsidRPr="001D1FFA">
              <w:rPr>
                <w:rFonts w:ascii="標楷體" w:eastAsia="標楷體" w:hAnsi="標楷體" w:hint="eastAsia"/>
              </w:rPr>
              <w:t xml:space="preserve">(C) </w:t>
            </w:r>
            <w:r w:rsidRPr="001D1FFA">
              <w:rPr>
                <w:rFonts w:ascii="標楷體" w:eastAsia="標楷體" w:hAnsi="標楷體"/>
                <w:position w:val="-30"/>
              </w:rPr>
              <w:object w:dxaOrig="1520" w:dyaOrig="720">
                <v:shape id="_x0000_i1050" type="#_x0000_t75" style="width:76.6pt;height:36.3pt" o:ole="">
                  <v:imagedata r:id="rId59" o:title=""/>
                </v:shape>
                <o:OLEObject Type="Embed" ProgID="Equation.DSMT4" ShapeID="_x0000_i1050" DrawAspect="Content" ObjectID="_1376375818" r:id="rId60"/>
              </w:object>
            </w:r>
            <w:r w:rsidRPr="001D1FFA">
              <w:rPr>
                <w:rFonts w:ascii="標楷體" w:eastAsia="標楷體" w:hAnsi="標楷體" w:hint="eastAsia"/>
              </w:rPr>
              <w:t xml:space="preserve">(D) </w:t>
            </w:r>
            <w:r w:rsidRPr="001D1FFA">
              <w:rPr>
                <w:rFonts w:ascii="標楷體" w:eastAsia="標楷體" w:hAnsi="標楷體"/>
                <w:position w:val="-30"/>
              </w:rPr>
              <w:object w:dxaOrig="1520" w:dyaOrig="720">
                <v:shape id="_x0000_i1051" type="#_x0000_t75" style="width:76.6pt;height:36.3pt" o:ole="">
                  <v:imagedata r:id="rId61" o:title=""/>
                </v:shape>
                <o:OLEObject Type="Embed" ProgID="Equation.DSMT4" ShapeID="_x0000_i1051" DrawAspect="Content" ObjectID="_1376375819" r:id="rId62"/>
              </w:object>
            </w:r>
          </w:p>
          <w:p w:rsidR="009C139A" w:rsidRPr="001D1FFA" w:rsidRDefault="009C139A" w:rsidP="008E4B7C">
            <w:pPr>
              <w:adjustRightInd w:val="0"/>
              <w:ind w:left="1021" w:hanging="1021"/>
              <w:rPr>
                <w:rFonts w:ascii="標楷體" w:eastAsia="標楷體" w:hAnsi="標楷體"/>
                <w:noProof/>
              </w:rPr>
            </w:pPr>
            <w:r w:rsidRPr="001D1FFA">
              <w:rPr>
                <w:rFonts w:ascii="標楷體" w:eastAsia="標楷體" w:hAnsi="標楷體"/>
              </w:rPr>
              <w:t>＜</w:t>
            </w:r>
            <w:r w:rsidRPr="001D1FFA">
              <w:rPr>
                <w:rFonts w:ascii="標楷體" w:eastAsia="標楷體" w:hAnsi="標楷體" w:hint="eastAsia"/>
              </w:rPr>
              <w:t>解</w:t>
            </w:r>
            <w:r w:rsidRPr="001D1FFA">
              <w:rPr>
                <w:rFonts w:ascii="標楷體" w:eastAsia="標楷體" w:hAnsi="標楷體"/>
              </w:rPr>
              <w:t>＞</w:t>
            </w:r>
          </w:p>
          <w:p w:rsidR="009C139A" w:rsidRDefault="009C139A" w:rsidP="008E4B7C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9C139A" w:rsidRDefault="009C139A" w:rsidP="008E4B7C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9C139A" w:rsidRDefault="009C139A" w:rsidP="008E4B7C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9C139A" w:rsidRDefault="009C139A" w:rsidP="008E4B7C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592AD4" w:rsidRPr="009C139A" w:rsidRDefault="00592AD4" w:rsidP="008E4B7C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</w:p>
        </w:tc>
      </w:tr>
      <w:tr w:rsidR="001D1FFA" w:rsidRPr="00EE1D22" w:rsidTr="009C139A">
        <w:trPr>
          <w:trHeight w:val="3226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CD48ED" w:rsidRPr="00CD48ED" w:rsidRDefault="0016736A" w:rsidP="001D1FFA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16736A">
              <w:rPr>
                <w:noProof/>
                <w:sz w:val="2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3" type="#_x0000_t202" style="position:absolute;left:0;text-align:left;margin-left:266.1pt;margin-top:-69.85pt;width:161.6pt;height:79.1pt;z-index:251667456;mso-position-horizontal-relative:text;mso-position-vertical-relative:text" filled="f" stroked="f">
                  <v:textbox inset="0,0,0,0">
                    <w:txbxContent>
                      <w:p w:rsidR="003153CB" w:rsidRPr="00F82CD0" w:rsidRDefault="003153CB" w:rsidP="00F82CD0"/>
                    </w:txbxContent>
                  </v:textbox>
                </v:shape>
              </w:pict>
            </w:r>
            <w:r w:rsidR="001D1FFA">
              <w:rPr>
                <w:rFonts w:ascii="標楷體" w:eastAsia="標楷體" w:hAnsi="標楷體" w:hint="eastAsia"/>
              </w:rPr>
              <w:t>五</w:t>
            </w:r>
            <w:r w:rsidR="001D1FFA" w:rsidRPr="001D1FFA">
              <w:rPr>
                <w:rFonts w:ascii="標楷體" w:eastAsia="標楷體" w:hAnsi="標楷體" w:hint="eastAsia"/>
              </w:rPr>
              <w:t>、</w:t>
            </w:r>
            <w:r w:rsidR="001D1FFA" w:rsidRPr="00CD48ED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守守</w:t>
            </w:r>
            <w:r w:rsidR="001D1FFA" w:rsidRPr="00CD48ED">
              <w:rPr>
                <w:rFonts w:ascii="標楷體" w:eastAsia="標楷體" w:hAnsi="標楷體" w:hint="eastAsia"/>
                <w:sz w:val="24"/>
                <w:szCs w:val="24"/>
              </w:rPr>
              <w:t>到郵局，買了</w:t>
            </w:r>
            <w:r w:rsidR="001D1FFA" w:rsidRPr="00CD48ED">
              <w:rPr>
                <w:rFonts w:ascii="標楷體" w:eastAsia="標楷體" w:hAnsi="標楷體"/>
                <w:sz w:val="24"/>
                <w:szCs w:val="24"/>
              </w:rPr>
              <w:t>5</w:t>
            </w:r>
            <w:r w:rsidR="001D1FFA" w:rsidRPr="00CD48ED">
              <w:rPr>
                <w:rFonts w:ascii="標楷體" w:eastAsia="標楷體" w:hAnsi="標楷體" w:hint="eastAsia"/>
                <w:sz w:val="24"/>
                <w:szCs w:val="24"/>
              </w:rPr>
              <w:t>元與</w:t>
            </w:r>
            <w:r w:rsidR="001D1FFA" w:rsidRPr="00CD48ED">
              <w:rPr>
                <w:rFonts w:ascii="標楷體" w:eastAsia="標楷體" w:hAnsi="標楷體"/>
                <w:sz w:val="24"/>
                <w:szCs w:val="24"/>
              </w:rPr>
              <w:t>12</w:t>
            </w:r>
            <w:r w:rsidR="001D1FFA" w:rsidRPr="00CD48ED">
              <w:rPr>
                <w:rFonts w:ascii="標楷體" w:eastAsia="標楷體" w:hAnsi="標楷體" w:hint="eastAsia"/>
                <w:sz w:val="24"/>
                <w:szCs w:val="24"/>
              </w:rPr>
              <w:t>元的兩種郵票共</w:t>
            </w:r>
            <w:r w:rsidR="001D1FFA" w:rsidRPr="00CD48ED">
              <w:rPr>
                <w:rFonts w:ascii="標楷體" w:eastAsia="標楷體" w:hAnsi="標楷體"/>
                <w:sz w:val="24"/>
                <w:szCs w:val="24"/>
              </w:rPr>
              <w:t>29</w:t>
            </w:r>
            <w:r w:rsidR="001D1FFA" w:rsidRPr="00CD48ED">
              <w:rPr>
                <w:rFonts w:ascii="標楷體" w:eastAsia="標楷體" w:hAnsi="標楷體" w:hint="eastAsia"/>
                <w:sz w:val="24"/>
                <w:szCs w:val="24"/>
              </w:rPr>
              <w:t>張，花了</w:t>
            </w:r>
            <w:r w:rsidR="001D1FFA" w:rsidRPr="00CD48ED">
              <w:rPr>
                <w:rFonts w:ascii="標楷體" w:eastAsia="標楷體" w:hAnsi="標楷體"/>
                <w:sz w:val="24"/>
                <w:szCs w:val="24"/>
              </w:rPr>
              <w:t>250</w:t>
            </w:r>
            <w:r w:rsidR="001D1FFA" w:rsidRPr="00CD48ED">
              <w:rPr>
                <w:rFonts w:ascii="標楷體" w:eastAsia="標楷體" w:hAnsi="標楷體" w:hint="eastAsia"/>
                <w:sz w:val="24"/>
                <w:szCs w:val="24"/>
              </w:rPr>
              <w:t>元；若</w:t>
            </w:r>
            <w:r w:rsidR="001D1FFA" w:rsidRPr="00CD48ED">
              <w:rPr>
                <w:rFonts w:ascii="標楷體" w:eastAsia="標楷體" w:hAnsi="標楷體"/>
                <w:sz w:val="24"/>
                <w:szCs w:val="24"/>
              </w:rPr>
              <w:t>5</w:t>
            </w:r>
            <w:r w:rsidR="001D1FFA" w:rsidRPr="00CD48ED">
              <w:rPr>
                <w:rFonts w:ascii="標楷體" w:eastAsia="標楷體" w:hAnsi="標楷體" w:hint="eastAsia"/>
                <w:sz w:val="24"/>
                <w:szCs w:val="24"/>
              </w:rPr>
              <w:t>元郵票買</w:t>
            </w:r>
            <w:r w:rsidR="001D1FFA" w:rsidRPr="00CD48ED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="001D1FFA" w:rsidRPr="00CD48ED">
              <w:rPr>
                <w:rFonts w:ascii="標楷體" w:eastAsia="標楷體" w:hAnsi="標楷體" w:hint="eastAsia"/>
                <w:sz w:val="24"/>
                <w:szCs w:val="24"/>
              </w:rPr>
              <w:t>張，</w:t>
            </w:r>
          </w:p>
          <w:p w:rsidR="001D1FFA" w:rsidRPr="00CD48ED" w:rsidRDefault="001D1FFA" w:rsidP="00CD48ED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CD48ED">
              <w:rPr>
                <w:rFonts w:ascii="標楷體" w:eastAsia="標楷體" w:hAnsi="標楷體"/>
              </w:rPr>
              <w:t>12</w:t>
            </w:r>
            <w:r w:rsidRPr="00CD48ED">
              <w:rPr>
                <w:rFonts w:ascii="標楷體" w:eastAsia="標楷體" w:hAnsi="標楷體" w:hint="eastAsia"/>
              </w:rPr>
              <w:t>元郵票買</w:t>
            </w:r>
            <w:r w:rsidRPr="00CD48ED">
              <w:rPr>
                <w:rFonts w:ascii="標楷體" w:eastAsia="標楷體" w:hAnsi="標楷體"/>
                <w:iCs/>
              </w:rPr>
              <w:t>y</w:t>
            </w:r>
            <w:r w:rsidRPr="00CD48ED">
              <w:rPr>
                <w:rFonts w:ascii="標楷體" w:eastAsia="標楷體" w:hAnsi="標楷體" w:hint="eastAsia"/>
              </w:rPr>
              <w:t>張，下列哪一個聯立方程式是正確的？</w:t>
            </w:r>
            <w:r w:rsidR="00CD48ED" w:rsidRPr="00CD48ED">
              <w:rPr>
                <w:rFonts w:ascii="標楷體" w:eastAsia="標楷體" w:hAnsi="標楷體" w:hint="eastAsia"/>
                <w:b/>
              </w:rPr>
              <w:t>並解出x和y</w:t>
            </w:r>
            <w:r w:rsidR="00CD48ED">
              <w:rPr>
                <w:rFonts w:ascii="標楷體" w:eastAsia="標楷體" w:hAnsi="標楷體" w:hint="eastAsia"/>
              </w:rPr>
              <w:t>。</w:t>
            </w:r>
          </w:p>
          <w:p w:rsidR="001D1FFA" w:rsidRPr="001D1FFA" w:rsidRDefault="001D1FFA" w:rsidP="001D1FFA">
            <w:pPr>
              <w:pStyle w:val="01-"/>
              <w:rPr>
                <w:rFonts w:ascii="標楷體" w:eastAsia="標楷體" w:hAnsi="標楷體"/>
              </w:rPr>
            </w:pPr>
            <w:r w:rsidRPr="001D1FFA">
              <w:rPr>
                <w:rFonts w:ascii="標楷體" w:eastAsia="標楷體" w:hAnsi="標楷體"/>
              </w:rPr>
              <w:t xml:space="preserve">(A) </w:t>
            </w:r>
            <w:r w:rsidRPr="001D1FFA">
              <w:rPr>
                <w:rFonts w:ascii="標楷體" w:eastAsia="標楷體" w:hAnsi="標楷體"/>
                <w:position w:val="-30"/>
              </w:rPr>
              <w:object w:dxaOrig="1600" w:dyaOrig="720">
                <v:shape id="_x0000_i1052" type="#_x0000_t75" style="width:80.05pt;height:36.3pt" o:ole="">
                  <v:imagedata r:id="rId63" o:title=""/>
                </v:shape>
                <o:OLEObject Type="Embed" ProgID="Equation.DSMT4" ShapeID="_x0000_i1052" DrawAspect="Content" ObjectID="_1376375820" r:id="rId64"/>
              </w:object>
            </w:r>
            <w:r w:rsidRPr="001D1FFA">
              <w:rPr>
                <w:rFonts w:ascii="標楷體" w:eastAsia="標楷體" w:hAnsi="標楷體"/>
              </w:rPr>
              <w:t xml:space="preserve">(B) </w:t>
            </w:r>
            <w:r w:rsidRPr="001D1FFA">
              <w:rPr>
                <w:rFonts w:ascii="標楷體" w:eastAsia="標楷體" w:hAnsi="標楷體"/>
                <w:position w:val="-30"/>
              </w:rPr>
              <w:object w:dxaOrig="1719" w:dyaOrig="720">
                <v:shape id="_x0000_i1053" type="#_x0000_t75" style="width:85.8pt;height:36.3pt" o:ole="">
                  <v:imagedata r:id="rId65" o:title=""/>
                </v:shape>
                <o:OLEObject Type="Embed" ProgID="Equation.DSMT4" ShapeID="_x0000_i1053" DrawAspect="Content" ObjectID="_1376375821" r:id="rId66"/>
              </w:object>
            </w:r>
            <w:r w:rsidRPr="001D1FFA">
              <w:rPr>
                <w:rFonts w:ascii="標楷體" w:eastAsia="標楷體" w:hAnsi="標楷體"/>
              </w:rPr>
              <w:t xml:space="preserve">(C) </w:t>
            </w:r>
            <w:r w:rsidRPr="001D1FFA">
              <w:rPr>
                <w:rFonts w:ascii="標楷體" w:eastAsia="標楷體" w:hAnsi="標楷體"/>
                <w:position w:val="-30"/>
              </w:rPr>
              <w:object w:dxaOrig="1600" w:dyaOrig="720">
                <v:shape id="_x0000_i1054" type="#_x0000_t75" style="width:80.05pt;height:36.3pt" o:ole="">
                  <v:imagedata r:id="rId67" o:title=""/>
                </v:shape>
                <o:OLEObject Type="Embed" ProgID="Equation.DSMT4" ShapeID="_x0000_i1054" DrawAspect="Content" ObjectID="_1376375822" r:id="rId68"/>
              </w:object>
            </w:r>
            <w:r w:rsidRPr="001D1FFA">
              <w:rPr>
                <w:rFonts w:ascii="標楷體" w:eastAsia="標楷體" w:hAnsi="標楷體" w:hint="eastAsia"/>
              </w:rPr>
              <w:tab/>
            </w:r>
            <w:r w:rsidRPr="001D1FFA">
              <w:rPr>
                <w:rFonts w:ascii="標楷體" w:eastAsia="標楷體" w:hAnsi="標楷體"/>
              </w:rPr>
              <w:t xml:space="preserve">(D) </w:t>
            </w:r>
            <w:r w:rsidRPr="001D1FFA">
              <w:rPr>
                <w:rFonts w:ascii="標楷體" w:eastAsia="標楷體" w:hAnsi="標楷體"/>
                <w:position w:val="-30"/>
              </w:rPr>
              <w:object w:dxaOrig="1719" w:dyaOrig="720">
                <v:shape id="_x0000_i1055" type="#_x0000_t75" style="width:85.8pt;height:36.3pt" o:ole="">
                  <v:imagedata r:id="rId69" o:title=""/>
                </v:shape>
                <o:OLEObject Type="Embed" ProgID="Equation.DSMT4" ShapeID="_x0000_i1055" DrawAspect="Content" ObjectID="_1376375823" r:id="rId70"/>
              </w:object>
            </w:r>
          </w:p>
          <w:p w:rsidR="001D1FFA" w:rsidRPr="001D1FFA" w:rsidRDefault="001D1FFA" w:rsidP="001D1FFA">
            <w:pPr>
              <w:adjustRightInd w:val="0"/>
              <w:ind w:left="1021" w:hanging="1021"/>
              <w:rPr>
                <w:rFonts w:ascii="標楷體" w:eastAsia="標楷體" w:hAnsi="標楷體"/>
                <w:noProof/>
              </w:rPr>
            </w:pPr>
            <w:r w:rsidRPr="001D1FFA">
              <w:rPr>
                <w:rFonts w:ascii="標楷體" w:eastAsia="標楷體" w:hAnsi="標楷體"/>
              </w:rPr>
              <w:t>＜</w:t>
            </w:r>
            <w:r w:rsidRPr="001D1FFA">
              <w:rPr>
                <w:rFonts w:ascii="標楷體" w:eastAsia="標楷體" w:hAnsi="標楷體" w:hint="eastAsia"/>
              </w:rPr>
              <w:t>解</w:t>
            </w:r>
            <w:r w:rsidRPr="001D1FFA">
              <w:rPr>
                <w:rFonts w:ascii="標楷體" w:eastAsia="標楷體" w:hAnsi="標楷體"/>
              </w:rPr>
              <w:t>＞</w:t>
            </w:r>
          </w:p>
          <w:p w:rsidR="001D1FFA" w:rsidRDefault="001D1FFA" w:rsidP="008E4B7C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</w:p>
          <w:p w:rsidR="001D1FFA" w:rsidRDefault="001D1FFA" w:rsidP="008E4B7C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</w:p>
          <w:p w:rsidR="001D1FFA" w:rsidRPr="001D1FFA" w:rsidRDefault="001D1FFA" w:rsidP="008E4B7C">
            <w:pPr>
              <w:adjustRightInd w:val="0"/>
              <w:ind w:left="1021" w:hanging="1021"/>
              <w:rPr>
                <w:rFonts w:ascii="標楷體" w:eastAsia="標楷體" w:hAnsi="標楷體"/>
                <w:noProof/>
              </w:rPr>
            </w:pPr>
          </w:p>
        </w:tc>
      </w:tr>
      <w:tr w:rsidR="008E4B7C" w:rsidRPr="00EE1D22" w:rsidTr="00BA68D5">
        <w:trPr>
          <w:trHeight w:val="3066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BA68D5" w:rsidRPr="00BA68D5" w:rsidRDefault="00BA68D5" w:rsidP="00BA68D5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六、若二元一次聯立方程式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380" w:dyaOrig="720">
                <v:shape id="_x0000_i1056" type="#_x0000_t75" style="width:69.1pt;height:36.3pt" o:ole="">
                  <v:imagedata r:id="rId71" o:title=""/>
                </v:shape>
                <o:OLEObject Type="Embed" ProgID="Equation.DSMT4" ShapeID="_x0000_i1056" DrawAspect="Content" ObjectID="_1376375824" r:id="rId72"/>
              </w:objec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的解為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則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＋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？</w:t>
            </w:r>
          </w:p>
          <w:p w:rsidR="00BA68D5" w:rsidRPr="00BA68D5" w:rsidRDefault="00BA68D5" w:rsidP="00BA68D5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(A) 7(B) 8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(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C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)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9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(D)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10</w:t>
            </w:r>
          </w:p>
          <w:p w:rsidR="008E4B7C" w:rsidRPr="00BA68D5" w:rsidRDefault="008E4B7C" w:rsidP="008E4B7C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8E4B7C" w:rsidRPr="00BA68D5" w:rsidRDefault="008E4B7C" w:rsidP="008E4B7C">
            <w:pPr>
              <w:rPr>
                <w:rFonts w:ascii="標楷體" w:eastAsia="標楷體" w:hAnsi="標楷體"/>
              </w:rPr>
            </w:pPr>
          </w:p>
          <w:p w:rsidR="00B81594" w:rsidRDefault="00B81594" w:rsidP="008E4B7C"/>
          <w:p w:rsidR="00BA68D5" w:rsidRDefault="00BA68D5" w:rsidP="008E4B7C"/>
        </w:tc>
      </w:tr>
      <w:tr w:rsidR="00BA68D5" w:rsidRPr="00EE1D22" w:rsidTr="00BA68D5">
        <w:trPr>
          <w:trHeight w:val="3092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BA68D5" w:rsidRPr="00BA68D5" w:rsidRDefault="00BA68D5" w:rsidP="00BA68D5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七、</w:t>
            </w:r>
            <w:r w:rsidRPr="00CD48ED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CD48ED">
              <w:rPr>
                <w:rFonts w:ascii="標楷體" w:eastAsia="標楷體" w:hAnsi="標楷體" w:hint="eastAsia"/>
                <w:sz w:val="24"/>
                <w:szCs w:val="24"/>
              </w:rPr>
              <w:t>＝1，</w:t>
            </w:r>
            <w:r w:rsidRPr="00CD48ED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CD48ED">
              <w:rPr>
                <w:rFonts w:ascii="標楷體" w:eastAsia="標楷體" w:hAnsi="標楷體" w:hint="eastAsia"/>
                <w:sz w:val="24"/>
                <w:szCs w:val="24"/>
              </w:rPr>
              <w:t>＝1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 xml:space="preserve"> 為下列哪一個二元一次聯立方程式的解？</w:t>
            </w:r>
          </w:p>
          <w:p w:rsidR="00BA68D5" w:rsidRPr="00BA68D5" w:rsidRDefault="00BA68D5" w:rsidP="00BA68D5">
            <w:pPr>
              <w:pStyle w:val="01-"/>
              <w:tabs>
                <w:tab w:val="clear" w:pos="595"/>
                <w:tab w:val="clear" w:pos="896"/>
                <w:tab w:val="left" w:pos="123"/>
              </w:tabs>
              <w:spacing w:before="80" w:line="312" w:lineRule="auto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(A) 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560" w:dyaOrig="720">
                <v:shape id="_x0000_i1057" type="#_x0000_t75" style="width:77.75pt;height:36.3pt" o:ole="">
                  <v:imagedata r:id="rId73" o:title=""/>
                </v:shape>
                <o:OLEObject Type="Embed" ProgID="Equation.DSMT4" ShapeID="_x0000_i1057" DrawAspect="Content" ObjectID="_1376375825" r:id="rId74"/>
              </w:objec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(B) 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620" w:dyaOrig="720">
                <v:shape id="_x0000_i1058" type="#_x0000_t75" style="width:81.2pt;height:36.3pt" o:ole="">
                  <v:imagedata r:id="rId75" o:title=""/>
                </v:shape>
                <o:OLEObject Type="Embed" ProgID="Equation.DSMT4" ShapeID="_x0000_i1058" DrawAspect="Content" ObjectID="_1376375826" r:id="rId76"/>
              </w:objec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(C) 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579" w:dyaOrig="720">
                <v:shape id="_x0000_i1059" type="#_x0000_t75" style="width:78.9pt;height:36.3pt" o:ole="">
                  <v:imagedata r:id="rId77" o:title=""/>
                </v:shape>
                <o:OLEObject Type="Embed" ProgID="Equation.DSMT4" ShapeID="_x0000_i1059" DrawAspect="Content" ObjectID="_1376375827" r:id="rId78"/>
              </w:objec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(D) 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620" w:dyaOrig="720">
                <v:shape id="_x0000_i1060" type="#_x0000_t75" style="width:81.2pt;height:36.3pt" o:ole="">
                  <v:imagedata r:id="rId79" o:title=""/>
                </v:shape>
                <o:OLEObject Type="Embed" ProgID="Equation.DSMT4" ShapeID="_x0000_i1060" DrawAspect="Content" ObjectID="_1376375828" r:id="rId80"/>
              </w:object>
            </w:r>
          </w:p>
          <w:p w:rsidR="00BA68D5" w:rsidRDefault="00BA68D5" w:rsidP="008E4B7C">
            <w:r w:rsidRPr="00BA68D5">
              <w:rPr>
                <w:rFonts w:ascii="標楷體" w:eastAsia="標楷體" w:hAnsi="標楷體"/>
              </w:rPr>
              <w:t>＜</w:t>
            </w:r>
            <w:r w:rsidRPr="00BA68D5">
              <w:rPr>
                <w:rFonts w:ascii="標楷體" w:eastAsia="標楷體" w:hAnsi="標楷體" w:hint="eastAsia"/>
              </w:rPr>
              <w:t>解</w:t>
            </w:r>
            <w:r w:rsidRPr="00BA68D5">
              <w:rPr>
                <w:rFonts w:ascii="標楷體" w:eastAsia="標楷體" w:hAnsi="標楷體"/>
              </w:rPr>
              <w:t>＞</w:t>
            </w:r>
          </w:p>
          <w:p w:rsidR="00BA68D5" w:rsidRDefault="00BA68D5" w:rsidP="008E4B7C"/>
          <w:p w:rsidR="00BA68D5" w:rsidRDefault="00BA68D5" w:rsidP="008E4B7C"/>
          <w:p w:rsidR="00BA68D5" w:rsidRDefault="00BA68D5" w:rsidP="008E4B7C">
            <w:pPr>
              <w:rPr>
                <w:rFonts w:ascii="標楷體" w:eastAsia="標楷體" w:hAnsi="標楷體"/>
              </w:rPr>
            </w:pPr>
          </w:p>
          <w:p w:rsidR="00CD48ED" w:rsidRDefault="00CD48ED" w:rsidP="008E4B7C">
            <w:pPr>
              <w:rPr>
                <w:rFonts w:ascii="標楷體" w:eastAsia="標楷體" w:hAnsi="標楷體"/>
              </w:rPr>
            </w:pPr>
          </w:p>
          <w:p w:rsidR="00CD48ED" w:rsidRPr="00BA68D5" w:rsidRDefault="00CD48ED" w:rsidP="008E4B7C">
            <w:pPr>
              <w:rPr>
                <w:rFonts w:ascii="標楷體" w:eastAsia="標楷體" w:hAnsi="標楷體"/>
              </w:rPr>
            </w:pPr>
          </w:p>
        </w:tc>
      </w:tr>
      <w:tr w:rsidR="00BA68D5" w:rsidRPr="00EE1D22" w:rsidTr="00B21C0A">
        <w:trPr>
          <w:trHeight w:val="2557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BA68D5" w:rsidRPr="00BA68D5" w:rsidRDefault="00BA68D5" w:rsidP="00BA68D5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lastRenderedPageBreak/>
              <w:t>八、求聯方程式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280" w:dyaOrig="720">
                <v:shape id="_x0000_i1061" type="#_x0000_t75" style="width:63.95pt;height:36.3pt" o:ole="">
                  <v:imagedata r:id="rId81" o:title=""/>
                </v:shape>
                <o:OLEObject Type="Embed" ProgID="Equation.DSMT4" ShapeID="_x0000_i1061" DrawAspect="Content" ObjectID="_1376375829" r:id="rId82"/>
              </w:objec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的解為何？</w:t>
            </w:r>
          </w:p>
          <w:p w:rsidR="00BA68D5" w:rsidRPr="00BA68D5" w:rsidRDefault="00BA68D5" w:rsidP="00BA68D5">
            <w:pPr>
              <w:pStyle w:val="01-"/>
              <w:ind w:left="0" w:firstLine="0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(A) 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2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－</w:t>
            </w:r>
            <w:r w:rsidRPr="00BA68D5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40" w:dyaOrig="620">
                <v:shape id="_x0000_i1062" type="#_x0000_t75" style="width:12.1pt;height:31.1pt" o:ole="">
                  <v:imagedata r:id="rId83" o:title=""/>
                </v:shape>
                <o:OLEObject Type="Embed" ProgID="Equation.DSMT4" ShapeID="_x0000_i1062" DrawAspect="Content" ObjectID="_1376375830" r:id="rId84"/>
              </w:objec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 (B) 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3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1(C) 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1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－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1 (D) 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3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－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2</w:t>
            </w:r>
          </w:p>
          <w:p w:rsidR="00BA68D5" w:rsidRDefault="00BA68D5" w:rsidP="00BA68D5">
            <w:r w:rsidRPr="00BA68D5">
              <w:rPr>
                <w:rFonts w:ascii="標楷體" w:eastAsia="標楷體" w:hAnsi="標楷體"/>
              </w:rPr>
              <w:t>＜</w:t>
            </w:r>
            <w:r w:rsidRPr="00BA68D5">
              <w:rPr>
                <w:rFonts w:ascii="標楷體" w:eastAsia="標楷體" w:hAnsi="標楷體" w:hint="eastAsia"/>
              </w:rPr>
              <w:t>解</w:t>
            </w:r>
            <w:r w:rsidRPr="00BA68D5">
              <w:rPr>
                <w:rFonts w:ascii="標楷體" w:eastAsia="標楷體" w:hAnsi="標楷體"/>
              </w:rPr>
              <w:t>＞</w:t>
            </w:r>
          </w:p>
          <w:p w:rsidR="00BA68D5" w:rsidRDefault="00BA68D5" w:rsidP="008E4B7C"/>
          <w:p w:rsidR="00BA68D5" w:rsidRDefault="00BA68D5" w:rsidP="008E4B7C"/>
          <w:p w:rsidR="00592AD4" w:rsidRDefault="00592AD4" w:rsidP="008E4B7C"/>
          <w:p w:rsidR="00B21C0A" w:rsidRDefault="00B21C0A" w:rsidP="008E4B7C"/>
        </w:tc>
      </w:tr>
      <w:tr w:rsidR="00B21C0A" w:rsidRPr="00EE1D22" w:rsidTr="00B21C0A">
        <w:trPr>
          <w:trHeight w:val="2649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B21C0A" w:rsidRDefault="00B21C0A" w:rsidP="00B21C0A">
            <w:pPr>
              <w:pStyle w:val="ae"/>
              <w:tabs>
                <w:tab w:val="left" w:pos="5616"/>
              </w:tabs>
              <w:spacing w:line="300" w:lineRule="exact"/>
              <w:rPr>
                <w:rFonts w:ascii="標楷體" w:eastAsia="標楷體" w:hAnsi="標楷體"/>
              </w:rPr>
            </w:pPr>
            <w:r w:rsidRPr="00B21C0A">
              <w:rPr>
                <w:rFonts w:ascii="標楷體" w:eastAsia="標楷體" w:hAnsi="標楷體" w:hint="eastAsia"/>
              </w:rPr>
              <w:t>九、在早餐店裡，</w:t>
            </w:r>
            <w:r w:rsidRPr="00B21C0A">
              <w:rPr>
                <w:rFonts w:ascii="標楷體" w:eastAsia="標楷體" w:hAnsi="標楷體" w:hint="eastAsia"/>
                <w:u w:val="single"/>
              </w:rPr>
              <w:t>王</w:t>
            </w:r>
            <w:r w:rsidRPr="00B21C0A">
              <w:rPr>
                <w:rFonts w:ascii="標楷體" w:eastAsia="標楷體" w:hAnsi="標楷體" w:hint="eastAsia"/>
              </w:rPr>
              <w:t>伯伯買5顆饅頭，3顆包子，老闆少拿2元，只要50元。</w:t>
            </w:r>
            <w:r w:rsidRPr="00B21C0A">
              <w:rPr>
                <w:rFonts w:ascii="標楷體" w:eastAsia="標楷體" w:hAnsi="標楷體" w:hint="eastAsia"/>
                <w:u w:val="single"/>
              </w:rPr>
              <w:t>李</w:t>
            </w:r>
            <w:r w:rsidRPr="00B21C0A">
              <w:rPr>
                <w:rFonts w:ascii="標楷體" w:eastAsia="標楷體" w:hAnsi="標楷體" w:hint="eastAsia"/>
              </w:rPr>
              <w:t>太太買了</w:t>
            </w:r>
          </w:p>
          <w:p w:rsidR="00B21C0A" w:rsidRDefault="00B21C0A" w:rsidP="00B21C0A">
            <w:pPr>
              <w:pStyle w:val="ae"/>
              <w:tabs>
                <w:tab w:val="left" w:pos="5616"/>
              </w:tabs>
              <w:spacing w:line="300" w:lineRule="exact"/>
              <w:rPr>
                <w:rFonts w:ascii="標楷體" w:eastAsia="標楷體" w:hAnsi="標楷體"/>
                <w:i/>
                <w:iCs/>
              </w:rPr>
            </w:pPr>
            <w:r w:rsidRPr="00B21C0A">
              <w:rPr>
                <w:rFonts w:ascii="標楷體" w:eastAsia="標楷體" w:hAnsi="標楷體" w:hint="eastAsia"/>
              </w:rPr>
              <w:t>11顆饅頭，5顆包子，老闆以售價的九折優待，只要90元。若饅頭每顆</w:t>
            </w:r>
            <w:r w:rsidRPr="00B21C0A">
              <w:rPr>
                <w:rFonts w:ascii="標楷體" w:eastAsia="標楷體" w:hAnsi="標楷體" w:hint="eastAsia"/>
                <w:i/>
                <w:iCs/>
              </w:rPr>
              <w:t>x</w:t>
            </w:r>
            <w:r w:rsidRPr="00B21C0A">
              <w:rPr>
                <w:rFonts w:ascii="標楷體" w:eastAsia="標楷體" w:hAnsi="標楷體" w:hint="eastAsia"/>
              </w:rPr>
              <w:t>元，包子每顆</w:t>
            </w:r>
            <w:r w:rsidRPr="00B21C0A">
              <w:rPr>
                <w:rFonts w:ascii="標楷體" w:eastAsia="標楷體" w:hAnsi="標楷體" w:hint="eastAsia"/>
                <w:i/>
                <w:iCs/>
              </w:rPr>
              <w:t>y</w:t>
            </w:r>
          </w:p>
          <w:p w:rsidR="00B21C0A" w:rsidRPr="00B21C0A" w:rsidRDefault="00B21C0A" w:rsidP="00B21C0A">
            <w:pPr>
              <w:pStyle w:val="ae"/>
              <w:tabs>
                <w:tab w:val="left" w:pos="5616"/>
              </w:tabs>
              <w:spacing w:line="300" w:lineRule="exact"/>
              <w:rPr>
                <w:rFonts w:ascii="標楷體" w:eastAsia="標楷體" w:hAnsi="標楷體"/>
              </w:rPr>
            </w:pPr>
            <w:r w:rsidRPr="00B21C0A">
              <w:rPr>
                <w:rFonts w:ascii="標楷體" w:eastAsia="標楷體" w:hAnsi="標楷體" w:hint="eastAsia"/>
              </w:rPr>
              <w:t>元，則下列哪一個二元一次聯立方程式可表示題目中的數量關係？</w:t>
            </w:r>
            <w:r w:rsidR="00CD48ED" w:rsidRPr="00CD48ED">
              <w:rPr>
                <w:rFonts w:ascii="標楷體" w:eastAsia="標楷體" w:hAnsi="標楷體" w:hint="eastAsia"/>
                <w:b/>
              </w:rPr>
              <w:t>並解出x和y</w:t>
            </w:r>
            <w:r w:rsidR="00CD48ED">
              <w:rPr>
                <w:rFonts w:ascii="標楷體" w:eastAsia="標楷體" w:hAnsi="標楷體" w:hint="eastAsia"/>
              </w:rPr>
              <w:t>。</w:t>
            </w:r>
          </w:p>
          <w:p w:rsidR="00B21C0A" w:rsidRPr="00B21C0A" w:rsidRDefault="00B21C0A" w:rsidP="00B21C0A">
            <w:pPr>
              <w:pStyle w:val="Af"/>
              <w:ind w:leftChars="0" w:left="0" w:firstLineChars="0" w:firstLine="0"/>
              <w:rPr>
                <w:rFonts w:ascii="標楷體" w:eastAsia="標楷體" w:hAnsi="標楷體"/>
              </w:rPr>
            </w:pPr>
            <w:r w:rsidRPr="00B21C0A">
              <w:rPr>
                <w:rFonts w:ascii="標楷體" w:eastAsia="標楷體" w:hAnsi="標楷體" w:hint="eastAsia"/>
              </w:rPr>
              <w:t>(A)</w:t>
            </w:r>
            <w:r w:rsidRPr="00B21C0A">
              <w:rPr>
                <w:rFonts w:ascii="標楷體" w:eastAsia="標楷體" w:hAnsi="標楷體"/>
                <w:position w:val="-30"/>
              </w:rPr>
              <w:object w:dxaOrig="1980" w:dyaOrig="720">
                <v:shape id="_x0000_i1063" type="#_x0000_t75" style="width:99.05pt;height:36.3pt" o:ole="">
                  <v:imagedata r:id="rId85" o:title=""/>
                </v:shape>
                <o:OLEObject Type="Embed" ProgID="Equation.3" ShapeID="_x0000_i1063" DrawAspect="Content" ObjectID="_1376375831" r:id="rId86"/>
              </w:object>
            </w:r>
            <w:r w:rsidRPr="00B21C0A">
              <w:rPr>
                <w:rFonts w:ascii="標楷體" w:eastAsia="標楷體" w:hAnsi="標楷體" w:hint="eastAsia"/>
              </w:rPr>
              <w:t>(B)</w:t>
            </w:r>
            <w:r w:rsidRPr="00B21C0A">
              <w:rPr>
                <w:rFonts w:ascii="標楷體" w:eastAsia="標楷體" w:hAnsi="標楷體"/>
                <w:position w:val="-30"/>
              </w:rPr>
              <w:object w:dxaOrig="2000" w:dyaOrig="720">
                <v:shape id="_x0000_i1064" type="#_x0000_t75" style="width:100.2pt;height:36.3pt" o:ole="">
                  <v:imagedata r:id="rId87" o:title=""/>
                </v:shape>
                <o:OLEObject Type="Embed" ProgID="Equation.3" ShapeID="_x0000_i1064" DrawAspect="Content" ObjectID="_1376375832" r:id="rId88"/>
              </w:object>
            </w:r>
            <w:r w:rsidRPr="00B21C0A">
              <w:rPr>
                <w:rFonts w:ascii="標楷體" w:eastAsia="標楷體" w:hAnsi="標楷體" w:hint="eastAsia"/>
              </w:rPr>
              <w:t>(C)</w:t>
            </w:r>
            <w:r w:rsidRPr="00B21C0A">
              <w:rPr>
                <w:rFonts w:ascii="標楷體" w:eastAsia="標楷體" w:hAnsi="標楷體"/>
                <w:position w:val="-30"/>
              </w:rPr>
              <w:object w:dxaOrig="1980" w:dyaOrig="720">
                <v:shape id="_x0000_i1065" type="#_x0000_t75" style="width:99.05pt;height:36.3pt" o:ole="">
                  <v:imagedata r:id="rId89" o:title=""/>
                </v:shape>
                <o:OLEObject Type="Embed" ProgID="Equation.3" ShapeID="_x0000_i1065" DrawAspect="Content" ObjectID="_1376375833" r:id="rId90"/>
              </w:object>
            </w:r>
            <w:r w:rsidRPr="00B21C0A">
              <w:rPr>
                <w:rFonts w:ascii="標楷體" w:eastAsia="標楷體" w:hAnsi="標楷體" w:hint="eastAsia"/>
              </w:rPr>
              <w:t>(D)</w:t>
            </w:r>
            <w:r w:rsidRPr="00B21C0A">
              <w:rPr>
                <w:rFonts w:ascii="標楷體" w:eastAsia="標楷體" w:hAnsi="標楷體"/>
                <w:position w:val="-30"/>
              </w:rPr>
              <w:object w:dxaOrig="2000" w:dyaOrig="720">
                <v:shape id="_x0000_i1066" type="#_x0000_t75" style="width:100.2pt;height:36.3pt" o:ole="">
                  <v:imagedata r:id="rId91" o:title=""/>
                </v:shape>
                <o:OLEObject Type="Embed" ProgID="Equation.3" ShapeID="_x0000_i1066" DrawAspect="Content" ObjectID="_1376375834" r:id="rId92"/>
              </w:object>
            </w:r>
          </w:p>
          <w:p w:rsidR="00B21C0A" w:rsidRDefault="00B21C0A" w:rsidP="00B21C0A">
            <w:r w:rsidRPr="00BA68D5">
              <w:rPr>
                <w:rFonts w:ascii="標楷體" w:eastAsia="標楷體" w:hAnsi="標楷體"/>
              </w:rPr>
              <w:t>＜</w:t>
            </w:r>
            <w:r w:rsidRPr="00BA68D5">
              <w:rPr>
                <w:rFonts w:ascii="標楷體" w:eastAsia="標楷體" w:hAnsi="標楷體" w:hint="eastAsia"/>
              </w:rPr>
              <w:t>解</w:t>
            </w:r>
            <w:r w:rsidRPr="00BA68D5">
              <w:rPr>
                <w:rFonts w:ascii="標楷體" w:eastAsia="標楷體" w:hAnsi="標楷體"/>
              </w:rPr>
              <w:t>＞</w:t>
            </w:r>
          </w:p>
          <w:p w:rsidR="00B21C0A" w:rsidRPr="00B21C0A" w:rsidRDefault="00B21C0A" w:rsidP="008E4B7C">
            <w:pPr>
              <w:rPr>
                <w:rFonts w:ascii="標楷體" w:eastAsia="標楷體" w:hAnsi="標楷體"/>
              </w:rPr>
            </w:pPr>
          </w:p>
          <w:p w:rsidR="00B21C0A" w:rsidRDefault="00B21C0A" w:rsidP="008E4B7C">
            <w:pPr>
              <w:rPr>
                <w:rFonts w:ascii="標楷體" w:eastAsia="標楷體" w:hAnsi="標楷體"/>
              </w:rPr>
            </w:pPr>
          </w:p>
          <w:p w:rsidR="00B21C0A" w:rsidRDefault="00B21C0A" w:rsidP="008E4B7C">
            <w:pPr>
              <w:rPr>
                <w:rFonts w:ascii="標楷體" w:eastAsia="標楷體" w:hAnsi="標楷體"/>
              </w:rPr>
            </w:pPr>
          </w:p>
          <w:p w:rsidR="00B21C0A" w:rsidRPr="00BA68D5" w:rsidRDefault="00B21C0A" w:rsidP="008E4B7C">
            <w:pPr>
              <w:rPr>
                <w:rFonts w:ascii="標楷體" w:eastAsia="標楷體" w:hAnsi="標楷體"/>
              </w:rPr>
            </w:pPr>
          </w:p>
        </w:tc>
      </w:tr>
      <w:tr w:rsidR="00B21C0A" w:rsidRPr="00EE1D22" w:rsidTr="00401CFF">
        <w:trPr>
          <w:trHeight w:val="1981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B21C0A" w:rsidRDefault="00B21C0A" w:rsidP="00B21C0A">
            <w:pPr>
              <w:pStyle w:val="ae"/>
              <w:tabs>
                <w:tab w:val="left" w:pos="5616"/>
              </w:tabs>
              <w:spacing w:line="3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十、</w:t>
            </w:r>
            <w:r w:rsidRPr="00B21C0A">
              <w:rPr>
                <w:rFonts w:ascii="標楷體" w:eastAsia="標楷體" w:hAnsi="標楷體" w:hint="eastAsia"/>
              </w:rPr>
              <w:t>某鞋店有甲、乙兩款鞋各30雙，甲鞋一雙200元，乙鞋一雙50元。該店促銷的方式：</w:t>
            </w:r>
          </w:p>
          <w:p w:rsidR="00B21C0A" w:rsidRDefault="00B21C0A" w:rsidP="00B21C0A">
            <w:pPr>
              <w:pStyle w:val="ae"/>
              <w:tabs>
                <w:tab w:val="left" w:pos="5616"/>
              </w:tabs>
              <w:spacing w:line="300" w:lineRule="exact"/>
              <w:rPr>
                <w:rFonts w:ascii="標楷體" w:eastAsia="標楷體" w:hAnsi="標楷體"/>
              </w:rPr>
            </w:pPr>
            <w:r w:rsidRPr="00B21C0A">
              <w:rPr>
                <w:rFonts w:ascii="標楷體" w:eastAsia="標楷體" w:hAnsi="標楷體" w:hint="eastAsia"/>
              </w:rPr>
              <w:t>買一雙甲鞋，送一雙乙鞋；只買乙鞋沒有任何優惠。若打烊後得知，此兩款鞋共賣得1800</w:t>
            </w:r>
          </w:p>
          <w:p w:rsidR="00B21C0A" w:rsidRPr="00B21C0A" w:rsidRDefault="00B21C0A" w:rsidP="00B21C0A">
            <w:pPr>
              <w:pStyle w:val="ae"/>
              <w:tabs>
                <w:tab w:val="left" w:pos="5616"/>
              </w:tabs>
              <w:spacing w:line="300" w:lineRule="exact"/>
              <w:rPr>
                <w:rFonts w:ascii="標楷體" w:eastAsia="標楷體" w:hAnsi="標楷體"/>
              </w:rPr>
            </w:pPr>
            <w:r w:rsidRPr="00B21C0A">
              <w:rPr>
                <w:rFonts w:ascii="標楷體" w:eastAsia="標楷體" w:hAnsi="標楷體" w:hint="eastAsia"/>
              </w:rPr>
              <w:t>元，還剩甲鞋</w:t>
            </w:r>
            <w:r w:rsidRPr="00015E7A">
              <w:rPr>
                <w:rFonts w:ascii="標楷體" w:eastAsia="標楷體" w:hAnsi="標楷體" w:hint="eastAsia"/>
                <w:iCs/>
              </w:rPr>
              <w:t>x</w:t>
            </w:r>
            <w:r w:rsidRPr="00015E7A">
              <w:rPr>
                <w:rFonts w:ascii="標楷體" w:eastAsia="標楷體" w:hAnsi="標楷體" w:hint="eastAsia"/>
              </w:rPr>
              <w:t>雙、乙鞋</w:t>
            </w:r>
            <w:r w:rsidRPr="00015E7A">
              <w:rPr>
                <w:rFonts w:ascii="標楷體" w:eastAsia="標楷體" w:hAnsi="標楷體" w:hint="eastAsia"/>
                <w:iCs/>
              </w:rPr>
              <w:t>y</w:t>
            </w:r>
            <w:r w:rsidRPr="00B21C0A">
              <w:rPr>
                <w:rFonts w:ascii="標楷體" w:eastAsia="標楷體" w:hAnsi="標楷體" w:hint="eastAsia"/>
              </w:rPr>
              <w:t>雙，則依題意可列出下列哪一個方程式？</w:t>
            </w:r>
            <w:r w:rsidR="00DF5C70" w:rsidRPr="00B21C0A">
              <w:rPr>
                <w:rFonts w:ascii="標楷體" w:eastAsia="標楷體" w:hAnsi="標楷體"/>
              </w:rPr>
              <w:t xml:space="preserve"> </w:t>
            </w:r>
          </w:p>
          <w:p w:rsidR="00B21C0A" w:rsidRPr="00B21C0A" w:rsidRDefault="00B21C0A" w:rsidP="00B21C0A">
            <w:pPr>
              <w:pStyle w:val="Af"/>
              <w:spacing w:line="300" w:lineRule="exact"/>
              <w:ind w:leftChars="0" w:left="0" w:firstLineChars="0" w:firstLine="0"/>
              <w:rPr>
                <w:rFonts w:ascii="標楷體" w:eastAsia="標楷體" w:hAnsi="標楷體"/>
              </w:rPr>
            </w:pPr>
            <w:r w:rsidRPr="00B21C0A">
              <w:rPr>
                <w:rFonts w:ascii="標楷體" w:eastAsia="標楷體" w:hAnsi="標楷體" w:hint="eastAsia"/>
              </w:rPr>
              <w:t>(A)</w:t>
            </w:r>
            <w:r w:rsidRPr="00B21C0A">
              <w:rPr>
                <w:rFonts w:ascii="標楷體" w:eastAsia="標楷體" w:hAnsi="標楷體"/>
                <w:position w:val="-10"/>
              </w:rPr>
              <w:object w:dxaOrig="2940" w:dyaOrig="320">
                <v:shape id="_x0000_i1067" type="#_x0000_t75" style="width:146.9pt;height:16.15pt" o:ole="">
                  <v:imagedata r:id="rId93" o:title=""/>
                </v:shape>
                <o:OLEObject Type="Embed" ProgID="Equation.3" ShapeID="_x0000_i1067" DrawAspect="Content" ObjectID="_1376375835" r:id="rId94"/>
              </w:object>
            </w:r>
            <w:r w:rsidRPr="00B21C0A">
              <w:rPr>
                <w:rFonts w:ascii="標楷體" w:eastAsia="標楷體" w:hAnsi="標楷體" w:hint="eastAsia"/>
              </w:rPr>
              <w:t xml:space="preserve">      (B)</w:t>
            </w:r>
            <w:r w:rsidRPr="00B21C0A">
              <w:rPr>
                <w:rFonts w:ascii="標楷體" w:eastAsia="標楷體" w:hAnsi="標楷體"/>
                <w:position w:val="-10"/>
              </w:rPr>
              <w:object w:dxaOrig="3280" w:dyaOrig="320">
                <v:shape id="_x0000_i1068" type="#_x0000_t75" style="width:164.15pt;height:16.15pt" o:ole="">
                  <v:imagedata r:id="rId95" o:title=""/>
                </v:shape>
                <o:OLEObject Type="Embed" ProgID="Equation.3" ShapeID="_x0000_i1068" DrawAspect="Content" ObjectID="_1376375836" r:id="rId96"/>
              </w:object>
            </w:r>
          </w:p>
          <w:p w:rsidR="00B21C0A" w:rsidRPr="00B21C0A" w:rsidRDefault="00B21C0A" w:rsidP="00B21C0A">
            <w:pPr>
              <w:pStyle w:val="Af"/>
              <w:spacing w:line="300" w:lineRule="exact"/>
              <w:ind w:leftChars="0" w:left="0" w:firstLineChars="0" w:firstLine="0"/>
              <w:rPr>
                <w:rFonts w:ascii="標楷體" w:eastAsia="標楷體" w:hAnsi="標楷體"/>
              </w:rPr>
            </w:pPr>
            <w:r w:rsidRPr="00B21C0A">
              <w:rPr>
                <w:rFonts w:ascii="標楷體" w:eastAsia="標楷體" w:hAnsi="標楷體" w:hint="eastAsia"/>
              </w:rPr>
              <w:t>(C)</w:t>
            </w:r>
            <w:r w:rsidRPr="00B21C0A">
              <w:rPr>
                <w:rFonts w:ascii="標楷體" w:eastAsia="標楷體" w:hAnsi="標楷體"/>
                <w:position w:val="-10"/>
              </w:rPr>
              <w:object w:dxaOrig="3300" w:dyaOrig="320">
                <v:shape id="_x0000_i1069" type="#_x0000_t75" style="width:164.15pt;height:16.15pt" o:ole="">
                  <v:imagedata r:id="rId97" o:title=""/>
                </v:shape>
                <o:OLEObject Type="Embed" ProgID="Equation.3" ShapeID="_x0000_i1069" DrawAspect="Content" ObjectID="_1376375837" r:id="rId98"/>
              </w:object>
            </w:r>
            <w:r w:rsidRPr="00B21C0A">
              <w:rPr>
                <w:rFonts w:ascii="標楷體" w:eastAsia="標楷體" w:hAnsi="標楷體" w:hint="eastAsia"/>
              </w:rPr>
              <w:t xml:space="preserve">   (D)</w:t>
            </w:r>
            <w:r w:rsidRPr="00B21C0A">
              <w:rPr>
                <w:rFonts w:ascii="標楷體" w:eastAsia="標楷體" w:hAnsi="標楷體"/>
                <w:position w:val="-10"/>
              </w:rPr>
              <w:object w:dxaOrig="3820" w:dyaOrig="320">
                <v:shape id="_x0000_i1070" type="#_x0000_t75" style="width:191.25pt;height:16.15pt" o:ole="">
                  <v:imagedata r:id="rId99" o:title=""/>
                </v:shape>
                <o:OLEObject Type="Embed" ProgID="Equation.3" ShapeID="_x0000_i1070" DrawAspect="Content" ObjectID="_1376375838" r:id="rId100"/>
              </w:object>
            </w:r>
          </w:p>
          <w:p w:rsidR="00B21C0A" w:rsidRDefault="00B21C0A" w:rsidP="00B21C0A">
            <w:r w:rsidRPr="00BA68D5">
              <w:rPr>
                <w:rFonts w:ascii="標楷體" w:eastAsia="標楷體" w:hAnsi="標楷體"/>
              </w:rPr>
              <w:t>＜</w:t>
            </w:r>
            <w:r w:rsidRPr="00BA68D5">
              <w:rPr>
                <w:rFonts w:ascii="標楷體" w:eastAsia="標楷體" w:hAnsi="標楷體" w:hint="eastAsia"/>
              </w:rPr>
              <w:t>解</w:t>
            </w:r>
            <w:r w:rsidRPr="00BA68D5">
              <w:rPr>
                <w:rFonts w:ascii="標楷體" w:eastAsia="標楷體" w:hAnsi="標楷體"/>
              </w:rPr>
              <w:t>＞</w:t>
            </w:r>
          </w:p>
          <w:p w:rsidR="00B21C0A" w:rsidRDefault="00B21C0A" w:rsidP="008E4B7C">
            <w:pPr>
              <w:rPr>
                <w:rFonts w:ascii="標楷體" w:eastAsia="標楷體" w:hAnsi="標楷體"/>
              </w:rPr>
            </w:pPr>
          </w:p>
          <w:p w:rsidR="00B21C0A" w:rsidRDefault="00B21C0A" w:rsidP="008E4B7C">
            <w:pPr>
              <w:rPr>
                <w:rFonts w:ascii="標楷體" w:eastAsia="標楷體" w:hAnsi="標楷體"/>
              </w:rPr>
            </w:pPr>
          </w:p>
          <w:p w:rsidR="00B21C0A" w:rsidRDefault="00B21C0A" w:rsidP="008E4B7C">
            <w:pPr>
              <w:rPr>
                <w:rFonts w:ascii="標楷體" w:eastAsia="標楷體" w:hAnsi="標楷體"/>
              </w:rPr>
            </w:pPr>
          </w:p>
          <w:p w:rsidR="00B21C0A" w:rsidRPr="00B21C0A" w:rsidRDefault="00B21C0A" w:rsidP="008E4B7C">
            <w:pPr>
              <w:rPr>
                <w:rFonts w:ascii="標楷體" w:eastAsia="標楷體" w:hAnsi="標楷體"/>
              </w:rPr>
            </w:pPr>
          </w:p>
        </w:tc>
      </w:tr>
      <w:tr w:rsidR="00B81594" w:rsidRPr="00EE1D22" w:rsidTr="00401CFF">
        <w:trPr>
          <w:trHeight w:val="1467"/>
        </w:trPr>
        <w:tc>
          <w:tcPr>
            <w:tcW w:w="9808" w:type="dxa"/>
            <w:tcBorders>
              <w:top w:val="single" w:sz="4" w:space="0" w:color="auto"/>
              <w:bottom w:val="double" w:sz="4" w:space="0" w:color="auto"/>
            </w:tcBorders>
          </w:tcPr>
          <w:p w:rsidR="00B81594" w:rsidRDefault="00B81594" w:rsidP="00B81594">
            <w:pPr>
              <w:rPr>
                <w:rFonts w:ascii="標楷體" w:eastAsia="標楷體" w:hAnsi="標楷體"/>
              </w:rPr>
            </w:pPr>
            <w:r w:rsidRPr="00B81594">
              <w:rPr>
                <w:rFonts w:ascii="標楷體" w:eastAsia="標楷體" w:hAnsi="標楷體" w:hint="eastAsia"/>
              </w:rPr>
              <w:t>自我省思和鑑賞-請同學寫下你(妳)寫本張學習單的心得，反省自己學會了什麼？最欣賞的經驗為何？</w:t>
            </w:r>
          </w:p>
          <w:p w:rsidR="00DF5C70" w:rsidRDefault="00DF5C70" w:rsidP="00B81594">
            <w:pPr>
              <w:rPr>
                <w:rFonts w:ascii="標楷體" w:eastAsia="標楷體" w:hAnsi="標楷體"/>
              </w:rPr>
            </w:pPr>
          </w:p>
          <w:p w:rsidR="00DF5C70" w:rsidRDefault="00DF5C70" w:rsidP="00B81594">
            <w:pPr>
              <w:rPr>
                <w:rFonts w:ascii="標楷體" w:eastAsia="標楷體" w:hAnsi="標楷體"/>
              </w:rPr>
            </w:pPr>
          </w:p>
          <w:p w:rsidR="00DF5C70" w:rsidRDefault="00DF5C70" w:rsidP="00B81594">
            <w:pPr>
              <w:rPr>
                <w:rFonts w:ascii="標楷體" w:eastAsia="標楷體" w:hAnsi="標楷體"/>
              </w:rPr>
            </w:pPr>
          </w:p>
          <w:p w:rsidR="00DF5C70" w:rsidRPr="00B81594" w:rsidRDefault="00DF5C70" w:rsidP="00B81594">
            <w:pPr>
              <w:rPr>
                <w:rFonts w:ascii="標楷體" w:eastAsia="標楷體" w:hAnsi="標楷體"/>
              </w:rPr>
            </w:pPr>
          </w:p>
          <w:p w:rsidR="00E62C64" w:rsidRDefault="00E62C64" w:rsidP="00B81594"/>
        </w:tc>
      </w:tr>
    </w:tbl>
    <w:p w:rsidR="004D4C4F" w:rsidRDefault="004D4C4F" w:rsidP="00512E1A"/>
    <w:p w:rsidR="00771247" w:rsidRDefault="00771247" w:rsidP="00512E1A"/>
    <w:p w:rsidR="00771247" w:rsidRDefault="00771247" w:rsidP="00512E1A"/>
    <w:p w:rsidR="00C33C68" w:rsidRDefault="00C33C68" w:rsidP="00512E1A"/>
    <w:p w:rsidR="00771247" w:rsidRPr="00F646D5" w:rsidRDefault="00771247" w:rsidP="00771247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F646D5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二冊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1-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2解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二元一次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聯立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方程</w:t>
      </w:r>
      <w:r w:rsidRPr="00F646D5">
        <w:rPr>
          <w:rFonts w:ascii="標楷體" w:eastAsia="標楷體" w:hAnsi="標楷體" w:hint="eastAsia"/>
          <w:b/>
          <w:sz w:val="32"/>
          <w:szCs w:val="32"/>
        </w:rPr>
        <w:t>式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  <w:r w:rsidRPr="00F646D5">
        <w:rPr>
          <w:rFonts w:ascii="標楷體" w:eastAsia="標楷體" w:hAnsi="標楷體" w:hint="eastAsia"/>
          <w:b/>
          <w:bCs/>
          <w:sz w:val="32"/>
          <w:szCs w:val="32"/>
        </w:rPr>
        <w:t>學習評量</w:t>
      </w:r>
    </w:p>
    <w:p w:rsidR="00771247" w:rsidRPr="003D3846" w:rsidRDefault="00771247" w:rsidP="00771247">
      <w:pPr>
        <w:spacing w:line="0" w:lineRule="atLeast"/>
        <w:ind w:right="960"/>
        <w:jc w:val="center"/>
        <w:rPr>
          <w:rFonts w:ascii="標楷體" w:eastAsia="標楷體" w:hAnsi="標楷體" w:cs="新細明體"/>
          <w:kern w:val="0"/>
          <w:szCs w:val="32"/>
        </w:rPr>
      </w:pPr>
      <w:r w:rsidRPr="003D3846">
        <w:rPr>
          <w:rFonts w:ascii="標楷體" w:eastAsia="標楷體" w:hAnsi="標楷體" w:cs="新細明體" w:hint="eastAsia"/>
          <w:kern w:val="0"/>
          <w:szCs w:val="32"/>
        </w:rPr>
        <w:t>班級</w:t>
      </w:r>
      <w:r>
        <w:rPr>
          <w:rFonts w:ascii="標楷體" w:eastAsia="標楷體" w:hAnsi="標楷體" w:cs="新細明體" w:hint="eastAsia"/>
          <w:kern w:val="0"/>
          <w:szCs w:val="32"/>
        </w:rPr>
        <w:t>：</w:t>
      </w:r>
      <w:r w:rsidRPr="003D3846">
        <w:rPr>
          <w:rFonts w:ascii="標楷體" w:eastAsia="標楷體" w:hAnsi="標楷體" w:cs="新細明體" w:hint="eastAsia"/>
          <w:kern w:val="0"/>
          <w:szCs w:val="32"/>
        </w:rPr>
        <w:t xml:space="preserve">         姓名</w:t>
      </w:r>
      <w:r>
        <w:rPr>
          <w:rFonts w:ascii="標楷體" w:eastAsia="標楷體" w:hAnsi="標楷體" w:cs="新細明體" w:hint="eastAsia"/>
          <w:kern w:val="0"/>
          <w:szCs w:val="32"/>
        </w:rPr>
        <w:t>：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771247" w:rsidTr="00C05D2D">
        <w:trPr>
          <w:trHeight w:val="3655"/>
        </w:trPr>
        <w:tc>
          <w:tcPr>
            <w:tcW w:w="9808" w:type="dxa"/>
            <w:tcBorders>
              <w:bottom w:val="single" w:sz="6" w:space="0" w:color="auto"/>
            </w:tcBorders>
          </w:tcPr>
          <w:p w:rsidR="00771247" w:rsidRPr="00F646D5" w:rsidRDefault="00771247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一、已知二元一次聯立方程式</w:t>
            </w:r>
            <w:r w:rsidRPr="00F646D5">
              <w:rPr>
                <w:rFonts w:ascii="標楷體" w:eastAsia="標楷體" w:hAnsi="標楷體"/>
                <w:position w:val="-60"/>
                <w:sz w:val="24"/>
                <w:szCs w:val="24"/>
              </w:rPr>
              <w:object w:dxaOrig="1300" w:dyaOrig="1320">
                <v:shape id="_x0000_i1071" type="#_x0000_t75" style="width:65.1pt;height:66.25pt" o:ole="">
                  <v:imagedata r:id="rId101" o:title=""/>
                </v:shape>
                <o:OLEObject Type="Embed" ProgID="Equation.DSMT4" ShapeID="_x0000_i1071" DrawAspect="Content" ObjectID="_1376375839" r:id="rId102"/>
              </w:objec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的解為</w:t>
            </w:r>
            <w:r w:rsidRPr="00F646D5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F646D5">
              <w:rPr>
                <w:rFonts w:ascii="標楷體" w:eastAsia="標楷體" w:hAnsi="標楷體"/>
                <w:iCs/>
                <w:sz w:val="24"/>
                <w:szCs w:val="24"/>
              </w:rPr>
              <w:t>a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F646D5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F646D5">
              <w:rPr>
                <w:rFonts w:ascii="標楷體" w:eastAsia="標楷體" w:hAnsi="標楷體"/>
                <w:iCs/>
                <w:sz w:val="24"/>
                <w:szCs w:val="24"/>
              </w:rPr>
              <w:t>b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，則│</w:t>
            </w:r>
            <w:r w:rsidRPr="00F646D5">
              <w:rPr>
                <w:rFonts w:ascii="標楷體" w:eastAsia="標楷體" w:hAnsi="標楷體"/>
                <w:iCs/>
                <w:sz w:val="24"/>
                <w:szCs w:val="24"/>
              </w:rPr>
              <w:t>a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－</w:t>
            </w:r>
            <w:r w:rsidRPr="00F646D5">
              <w:rPr>
                <w:rFonts w:ascii="標楷體" w:eastAsia="標楷體" w:hAnsi="標楷體"/>
                <w:iCs/>
                <w:sz w:val="24"/>
                <w:szCs w:val="24"/>
              </w:rPr>
              <w:t>b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│＝﹖</w:t>
            </w:r>
          </w:p>
          <w:p w:rsidR="00771247" w:rsidRPr="00F646D5" w:rsidRDefault="00771247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/>
                <w:sz w:val="24"/>
                <w:szCs w:val="24"/>
              </w:rPr>
              <w:t>(A)1 (B) 11 (C) 13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t>(D) 16</w:t>
            </w:r>
          </w:p>
          <w:p w:rsidR="00771247" w:rsidRPr="00F646D5" w:rsidRDefault="00771247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771247" w:rsidRDefault="00771247" w:rsidP="00C05D2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  <w:p w:rsidR="00771247" w:rsidRDefault="00771247" w:rsidP="00C05D2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  <w:p w:rsidR="00771247" w:rsidRPr="004F0251" w:rsidRDefault="00771247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</w:rPr>
            </w:pPr>
          </w:p>
        </w:tc>
      </w:tr>
      <w:tr w:rsidR="00771247" w:rsidTr="00C05D2D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771247" w:rsidRPr="00F646D5" w:rsidRDefault="00771247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二、若二元一次聯立方程式</w:t>
            </w:r>
            <w:r w:rsidRPr="00F646D5">
              <w:rPr>
                <w:rFonts w:ascii="標楷體" w:eastAsia="標楷體" w:hAnsi="標楷體"/>
                <w:position w:val="-56"/>
                <w:sz w:val="24"/>
                <w:szCs w:val="24"/>
              </w:rPr>
              <w:object w:dxaOrig="1800" w:dyaOrig="1240">
                <v:shape id="_x0000_i1072" type="#_x0000_t75" style="width:89.3pt;height:62.2pt" o:ole="">
                  <v:imagedata r:id="rId103" o:title=""/>
                </v:shape>
                <o:OLEObject Type="Embed" ProgID="Equation.3" ShapeID="_x0000_i1072" DrawAspect="Content" ObjectID="_1376375840" r:id="rId104"/>
              </w:objec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的解為</w:t>
            </w:r>
            <w:r w:rsidRPr="00F646D5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F646D5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F646D5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F646D5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，則</w:t>
            </w:r>
            <w:r w:rsidRPr="00F646D5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－</w:t>
            </w:r>
            <w:r w:rsidRPr="00F646D5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＝？</w: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br/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(A)</w:t>
            </w:r>
            <w:r w:rsidRPr="00F646D5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20" w:dyaOrig="620">
                <v:shape id="_x0000_i1073" type="#_x0000_t75" style="width:10.35pt;height:31.1pt" o:ole="">
                  <v:imagedata r:id="rId105" o:title=""/>
                </v:shape>
                <o:OLEObject Type="Embed" ProgID="Equation.3" ShapeID="_x0000_i1073" DrawAspect="Content" ObjectID="_1376375841" r:id="rId106"/>
              </w:objec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(B)</w: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t xml:space="preserve"> </w:t>
            </w:r>
            <w:r w:rsidRPr="00F646D5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20" w:dyaOrig="620">
                <v:shape id="_x0000_i1074" type="#_x0000_t75" style="width:10.35pt;height:31.1pt" o:ole="">
                  <v:imagedata r:id="rId107" o:title=""/>
                </v:shape>
                <o:OLEObject Type="Embed" ProgID="Equation.3" ShapeID="_x0000_i1074" DrawAspect="Content" ObjectID="_1376375842" r:id="rId108"/>
              </w:objec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 xml:space="preserve"> (C)</w:t>
            </w:r>
            <w:r w:rsidRPr="00F646D5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360" w:dyaOrig="620">
                <v:shape id="_x0000_i1075" type="#_x0000_t75" style="width:17.85pt;height:31.1pt" o:ole="">
                  <v:imagedata r:id="rId109" o:title=""/>
                </v:shape>
                <o:OLEObject Type="Embed" ProgID="Equation.3" ShapeID="_x0000_i1075" DrawAspect="Content" ObjectID="_1376375843" r:id="rId110"/>
              </w:objec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(D)－</w:t>
            </w:r>
            <w:r w:rsidRPr="00F646D5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440" w:dyaOrig="620">
                <v:shape id="_x0000_i1076" type="#_x0000_t75" style="width:21.9pt;height:31.1pt" o:ole="">
                  <v:imagedata r:id="rId111" o:title=""/>
                </v:shape>
                <o:OLEObject Type="Embed" ProgID="Equation.3" ShapeID="_x0000_i1076" DrawAspect="Content" ObjectID="_1376375844" r:id="rId112"/>
              </w:objec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br/>
              <w:t>＜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771247" w:rsidRDefault="00771247" w:rsidP="00C05D2D"/>
          <w:p w:rsidR="00771247" w:rsidRDefault="00771247" w:rsidP="00C05D2D"/>
          <w:p w:rsidR="00771247" w:rsidRPr="00512E1A" w:rsidRDefault="00771247" w:rsidP="00C05D2D"/>
        </w:tc>
      </w:tr>
      <w:tr w:rsidR="00771247" w:rsidRPr="00EE1D22" w:rsidTr="00C05D2D">
        <w:trPr>
          <w:trHeight w:val="3161"/>
        </w:trPr>
        <w:tc>
          <w:tcPr>
            <w:tcW w:w="9808" w:type="dxa"/>
            <w:tcBorders>
              <w:bottom w:val="single" w:sz="4" w:space="0" w:color="auto"/>
            </w:tcBorders>
          </w:tcPr>
          <w:p w:rsidR="00771247" w:rsidRPr="009C139A" w:rsidRDefault="00771247" w:rsidP="00C05D2D">
            <w:pPr>
              <w:pStyle w:val="11"/>
              <w:spacing w:line="280" w:lineRule="atLeast"/>
              <w:rPr>
                <w:rFonts w:ascii="標楷體" w:eastAsia="標楷體" w:hAnsi="標楷體"/>
              </w:rPr>
            </w:pPr>
            <w:r w:rsidRPr="009C139A">
              <w:rPr>
                <w:rFonts w:ascii="標楷體" w:eastAsia="標楷體" w:hAnsi="標楷體" w:hint="eastAsia"/>
              </w:rPr>
              <w:t>三、若二元一次聯立方程式</w:t>
            </w:r>
            <w:r w:rsidRPr="009C139A">
              <w:rPr>
                <w:rFonts w:ascii="標楷體" w:eastAsia="標楷體" w:hAnsi="標楷體"/>
                <w:position w:val="-46"/>
              </w:rPr>
              <w:object w:dxaOrig="1340" w:dyaOrig="1040">
                <v:shape id="_x0000_i1077" type="#_x0000_t75" style="width:66.8pt;height:51.85pt" o:ole="">
                  <v:imagedata r:id="rId113" o:title=""/>
                </v:shape>
                <o:OLEObject Type="Embed" ProgID="Equation.DSMT4" ShapeID="_x0000_i1077" DrawAspect="Content" ObjectID="_1376375845" r:id="rId114"/>
              </w:object>
            </w:r>
            <w:r w:rsidRPr="009C139A">
              <w:rPr>
                <w:rFonts w:ascii="標楷體" w:eastAsia="標楷體" w:hAnsi="標楷體" w:hint="eastAsia"/>
              </w:rPr>
              <w:t>的解為</w:t>
            </w:r>
            <w:r w:rsidRPr="009C139A">
              <w:rPr>
                <w:rFonts w:ascii="標楷體" w:eastAsia="標楷體" w:hAnsi="標楷體" w:hint="eastAsia"/>
                <w:iCs/>
              </w:rPr>
              <w:t>x</w:t>
            </w:r>
            <w:r w:rsidRPr="009C139A">
              <w:rPr>
                <w:rFonts w:ascii="標楷體" w:eastAsia="標楷體" w:hAnsi="標楷體" w:hint="eastAsia"/>
              </w:rPr>
              <w:t>＝</w:t>
            </w:r>
            <w:r w:rsidRPr="009C139A">
              <w:rPr>
                <w:rFonts w:ascii="標楷體" w:eastAsia="標楷體" w:hAnsi="標楷體" w:hint="eastAsia"/>
                <w:iCs/>
              </w:rPr>
              <w:t>a</w:t>
            </w:r>
            <w:r w:rsidRPr="009C139A">
              <w:rPr>
                <w:rFonts w:ascii="標楷體" w:eastAsia="標楷體" w:hAnsi="標楷體" w:hint="eastAsia"/>
              </w:rPr>
              <w:t>，</w:t>
            </w:r>
            <w:r w:rsidRPr="009C139A">
              <w:rPr>
                <w:rFonts w:ascii="標楷體" w:eastAsia="標楷體" w:hAnsi="標楷體" w:hint="eastAsia"/>
                <w:iCs/>
              </w:rPr>
              <w:t>y</w:t>
            </w:r>
            <w:r w:rsidRPr="009C139A">
              <w:rPr>
                <w:rFonts w:ascii="標楷體" w:eastAsia="標楷體" w:hAnsi="標楷體" w:hint="eastAsia"/>
              </w:rPr>
              <w:t>＝</w:t>
            </w:r>
            <w:r w:rsidRPr="009C139A">
              <w:rPr>
                <w:rFonts w:ascii="標楷體" w:eastAsia="標楷體" w:hAnsi="標楷體" w:hint="eastAsia"/>
                <w:iCs/>
              </w:rPr>
              <w:t>b</w:t>
            </w:r>
            <w:r w:rsidRPr="009C139A">
              <w:rPr>
                <w:rFonts w:ascii="標楷體" w:eastAsia="標楷體" w:hAnsi="標楷體" w:hint="eastAsia"/>
              </w:rPr>
              <w:t>，則</w:t>
            </w:r>
            <w:r w:rsidRPr="009C139A">
              <w:rPr>
                <w:rFonts w:ascii="標楷體" w:eastAsia="標楷體" w:hAnsi="標楷體" w:hint="eastAsia"/>
                <w:iCs/>
              </w:rPr>
              <w:t>a</w:t>
            </w:r>
            <w:r w:rsidRPr="009C139A">
              <w:rPr>
                <w:rFonts w:ascii="標楷體" w:eastAsia="標楷體" w:hAnsi="標楷體" w:hint="eastAsia"/>
              </w:rPr>
              <w:t>＋</w:t>
            </w:r>
            <w:r w:rsidRPr="009C139A">
              <w:rPr>
                <w:rFonts w:ascii="標楷體" w:eastAsia="標楷體" w:hAnsi="標楷體" w:hint="eastAsia"/>
                <w:iCs/>
              </w:rPr>
              <w:t>b</w:t>
            </w:r>
            <w:r w:rsidRPr="009C139A">
              <w:rPr>
                <w:rFonts w:ascii="標楷體" w:eastAsia="標楷體" w:hAnsi="標楷體" w:hint="eastAsia"/>
              </w:rPr>
              <w:t>＝？</w:t>
            </w:r>
            <w:r w:rsidRPr="009C139A">
              <w:rPr>
                <w:rFonts w:ascii="標楷體" w:eastAsia="標楷體" w:hAnsi="標楷體"/>
              </w:rPr>
              <w:br/>
            </w:r>
            <w:r w:rsidRPr="009C139A">
              <w:rPr>
                <w:rFonts w:ascii="標楷體" w:eastAsia="標楷體" w:hAnsi="標楷體" w:hint="eastAsia"/>
              </w:rPr>
              <w:t xml:space="preserve">(A) 0 </w:t>
            </w:r>
            <w:r w:rsidRPr="009C139A">
              <w:rPr>
                <w:rFonts w:ascii="標楷體" w:eastAsia="標楷體" w:hAnsi="標楷體"/>
              </w:rPr>
              <w:t>(</w:t>
            </w:r>
            <w:r w:rsidRPr="009C139A">
              <w:rPr>
                <w:rFonts w:ascii="標楷體" w:eastAsia="標楷體" w:hAnsi="標楷體" w:hint="eastAsia"/>
              </w:rPr>
              <w:t>B</w:t>
            </w:r>
            <w:r w:rsidRPr="009C139A">
              <w:rPr>
                <w:rFonts w:ascii="標楷體" w:eastAsia="標楷體" w:hAnsi="標楷體"/>
              </w:rPr>
              <w:t>)</w:t>
            </w:r>
            <w:r w:rsidRPr="009C139A">
              <w:rPr>
                <w:rFonts w:ascii="標楷體" w:eastAsia="標楷體" w:hAnsi="標楷體" w:hint="eastAsia"/>
              </w:rPr>
              <w:t xml:space="preserve"> 7 (C) 1</w:t>
            </w:r>
            <w:r w:rsidR="00CD48ED">
              <w:rPr>
                <w:rFonts w:ascii="標楷體" w:eastAsia="標楷體" w:hAnsi="標楷體" w:hint="eastAsia"/>
              </w:rPr>
              <w:t>4</w:t>
            </w:r>
            <w:r w:rsidRPr="009C139A">
              <w:rPr>
                <w:rFonts w:ascii="標楷體" w:eastAsia="標楷體" w:hAnsi="標楷體"/>
              </w:rPr>
              <w:t>(</w:t>
            </w:r>
            <w:r w:rsidRPr="009C139A">
              <w:rPr>
                <w:rFonts w:ascii="標楷體" w:eastAsia="標楷體" w:hAnsi="標楷體" w:hint="eastAsia"/>
              </w:rPr>
              <w:t>D</w:t>
            </w:r>
            <w:r w:rsidRPr="009C139A">
              <w:rPr>
                <w:rFonts w:ascii="標楷體" w:eastAsia="標楷體" w:hAnsi="標楷體"/>
              </w:rPr>
              <w:t>)</w:t>
            </w:r>
            <w:r w:rsidRPr="009C139A">
              <w:rPr>
                <w:rFonts w:ascii="標楷體" w:eastAsia="標楷體" w:hAnsi="標楷體" w:hint="eastAsia"/>
              </w:rPr>
              <w:t xml:space="preserve"> 22</w:t>
            </w:r>
          </w:p>
          <w:p w:rsidR="00771247" w:rsidRPr="009C139A" w:rsidRDefault="00771247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9C139A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9C139A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771247" w:rsidRDefault="00771247" w:rsidP="00C05D2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771247" w:rsidRDefault="00771247" w:rsidP="00C05D2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771247" w:rsidRPr="00EE1D22" w:rsidRDefault="00771247" w:rsidP="00C05D2D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</w:tc>
      </w:tr>
      <w:tr w:rsidR="00771247" w:rsidRPr="00EE1D22" w:rsidTr="00C05D2D">
        <w:trPr>
          <w:trHeight w:val="2604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771247" w:rsidRPr="009C139A" w:rsidRDefault="00771247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9C139A">
              <w:rPr>
                <w:rFonts w:ascii="標楷體" w:eastAsia="標楷體" w:hAnsi="標楷體" w:hint="eastAsia"/>
                <w:noProof/>
                <w:sz w:val="24"/>
                <w:szCs w:val="24"/>
              </w:rPr>
              <w:t>四、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若二元一次聯立方程式</w:t>
            </w:r>
            <w:r w:rsidRPr="00CD48ED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200" w:dyaOrig="720">
                <v:shape id="_x0000_i1078" type="#_x0000_t75" style="width:59.9pt;height:36.3pt" o:ole="">
                  <v:imagedata r:id="rId115" o:title=""/>
                </v:shape>
                <o:OLEObject Type="Embed" ProgID="Equation.DSMT4" ShapeID="_x0000_i1078" DrawAspect="Content" ObjectID="_1376375846" r:id="rId116"/>
              </w:objec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的解為</w:t>
            </w:r>
            <w:r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，則</w:t>
            </w:r>
            <w:r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+</w:t>
            </w:r>
            <w:r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＝？</w:t>
            </w:r>
          </w:p>
          <w:p w:rsidR="00771247" w:rsidRPr="009C139A" w:rsidRDefault="00771247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9C139A">
              <w:rPr>
                <w:rFonts w:ascii="標楷體" w:eastAsia="標楷體" w:hAnsi="標楷體"/>
                <w:sz w:val="24"/>
                <w:szCs w:val="24"/>
              </w:rPr>
              <w:t>(A)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 xml:space="preserve"> 1</w:t>
            </w:r>
            <w:r w:rsidRPr="009C139A">
              <w:rPr>
                <w:rFonts w:ascii="標楷體" w:eastAsia="標楷體" w:hAnsi="標楷體"/>
                <w:sz w:val="24"/>
                <w:szCs w:val="24"/>
              </w:rPr>
              <w:t>(B)</w: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 xml:space="preserve"> 6</w:t>
            </w:r>
            <w:r w:rsidRPr="009C139A">
              <w:rPr>
                <w:rFonts w:ascii="標楷體" w:eastAsia="標楷體" w:hAnsi="標楷體"/>
                <w:sz w:val="24"/>
                <w:szCs w:val="24"/>
              </w:rPr>
              <w:t>(C)</w:t>
            </w:r>
            <w:r w:rsidRPr="009C139A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20" w:dyaOrig="600">
                <v:shape id="_x0000_i1079" type="#_x0000_t75" style="width:10.35pt;height:29.95pt" o:ole="">
                  <v:imagedata r:id="rId117" o:title=""/>
                </v:shape>
                <o:OLEObject Type="Embed" ProgID="Equation.DSMT4" ShapeID="_x0000_i1079" DrawAspect="Content" ObjectID="_1376375847" r:id="rId118"/>
              </w:object>
            </w:r>
            <w:r w:rsidRPr="009C139A">
              <w:rPr>
                <w:rFonts w:ascii="標楷體" w:eastAsia="標楷體" w:hAnsi="標楷體"/>
                <w:sz w:val="24"/>
                <w:szCs w:val="24"/>
              </w:rPr>
              <w:t>(D)</w:t>
            </w:r>
            <w:r w:rsidRPr="009C139A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320" w:dyaOrig="600">
                <v:shape id="_x0000_i1080" type="#_x0000_t75" style="width:16.15pt;height:29.95pt" o:ole="">
                  <v:imagedata r:id="rId119" o:title=""/>
                </v:shape>
                <o:OLEObject Type="Embed" ProgID="Equation.DSMT4" ShapeID="_x0000_i1080" DrawAspect="Content" ObjectID="_1376375848" r:id="rId120"/>
              </w:object>
            </w:r>
            <w:r w:rsidRPr="009C139A">
              <w:rPr>
                <w:rFonts w:ascii="標楷體" w:eastAsia="標楷體" w:hAnsi="標楷體"/>
                <w:sz w:val="24"/>
                <w:szCs w:val="24"/>
              </w:rPr>
              <w:t xml:space="preserve"> </w:t>
            </w:r>
          </w:p>
          <w:p w:rsidR="00771247" w:rsidRPr="009C139A" w:rsidRDefault="00771247" w:rsidP="00C05D2D">
            <w:pPr>
              <w:adjustRightInd w:val="0"/>
              <w:ind w:left="1021" w:hanging="1021"/>
              <w:rPr>
                <w:rFonts w:ascii="標楷體" w:eastAsia="標楷體" w:hAnsi="標楷體"/>
                <w:noProof/>
              </w:rPr>
            </w:pPr>
            <w:r w:rsidRPr="009C139A">
              <w:rPr>
                <w:rFonts w:ascii="標楷體" w:eastAsia="標楷體" w:hAnsi="標楷體"/>
              </w:rPr>
              <w:t>＜</w:t>
            </w:r>
            <w:r w:rsidRPr="009C139A">
              <w:rPr>
                <w:rFonts w:ascii="標楷體" w:eastAsia="標楷體" w:hAnsi="標楷體" w:hint="eastAsia"/>
              </w:rPr>
              <w:t>解</w:t>
            </w:r>
            <w:r w:rsidRPr="009C139A">
              <w:rPr>
                <w:rFonts w:ascii="標楷體" w:eastAsia="標楷體" w:hAnsi="標楷體"/>
              </w:rPr>
              <w:t>＞</w:t>
            </w:r>
          </w:p>
          <w:p w:rsidR="00771247" w:rsidRDefault="00771247" w:rsidP="00C05D2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771247" w:rsidRDefault="00771247" w:rsidP="00C05D2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771247" w:rsidRDefault="00771247" w:rsidP="00C05D2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771247" w:rsidRDefault="00771247" w:rsidP="00C05D2D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  <w:p w:rsidR="00771247" w:rsidRDefault="0016736A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16736A">
              <w:rPr>
                <w:noProof/>
                <w:sz w:val="20"/>
              </w:rPr>
              <w:lastRenderedPageBreak/>
              <w:pict>
                <v:shape id="_x0000_s1086" type="#_x0000_t202" style="position:absolute;left:0;text-align:left;margin-left:266.1pt;margin-top:-69.85pt;width:161.6pt;height:79.1pt;z-index:251669504" filled="f" stroked="f">
                  <v:textbox style="mso-next-textbox:#_x0000_s1086" inset="0,0,0,0">
                    <w:txbxContent>
                      <w:p w:rsidR="003153CB" w:rsidRPr="00F82CD0" w:rsidRDefault="003153CB" w:rsidP="00771247"/>
                    </w:txbxContent>
                  </v:textbox>
                </v:shape>
              </w:pict>
            </w:r>
            <w:r w:rsidR="00771247">
              <w:rPr>
                <w:rFonts w:ascii="標楷體" w:eastAsia="標楷體" w:hAnsi="標楷體" w:hint="eastAsia"/>
              </w:rPr>
              <w:t>五、</w:t>
            </w:r>
            <w:r w:rsidR="00771247" w:rsidRPr="009C139A">
              <w:rPr>
                <w:rFonts w:ascii="標楷體" w:eastAsia="標楷體" w:hAnsi="標楷體" w:hint="eastAsia"/>
                <w:sz w:val="24"/>
                <w:szCs w:val="24"/>
              </w:rPr>
              <w:t>若二元一次聯立方程式</w:t>
            </w:r>
            <w:r w:rsidR="00771247" w:rsidRPr="009C139A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260" w:dyaOrig="720">
                <v:shape id="_x0000_i1081" type="#_x0000_t75" style="width:62.8pt;height:36.3pt" o:ole="">
                  <v:imagedata r:id="rId121" o:title=""/>
                </v:shape>
                <o:OLEObject Type="Embed" ProgID="Equation.DSMT4" ShapeID="_x0000_i1081" DrawAspect="Content" ObjectID="_1376375849" r:id="rId122"/>
              </w:object>
            </w:r>
            <w:r w:rsidR="00771247" w:rsidRPr="009C139A">
              <w:rPr>
                <w:rFonts w:ascii="標楷體" w:eastAsia="標楷體" w:hAnsi="標楷體" w:hint="eastAsia"/>
                <w:sz w:val="24"/>
                <w:szCs w:val="24"/>
              </w:rPr>
              <w:t>的解為</w:t>
            </w:r>
            <w:r w:rsidR="00771247"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="00771247" w:rsidRPr="009C139A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="00771247"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="00771247" w:rsidRPr="009C139A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="00771247"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="00771247" w:rsidRPr="009C139A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="00771247"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="00771247" w:rsidRPr="009C139A">
              <w:rPr>
                <w:rFonts w:ascii="標楷體" w:eastAsia="標楷體" w:hAnsi="標楷體" w:hint="eastAsia"/>
                <w:sz w:val="24"/>
                <w:szCs w:val="24"/>
              </w:rPr>
              <w:t>，則</w:t>
            </w:r>
            <w:r w:rsidR="00771247"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="00771247" w:rsidRPr="009C139A">
              <w:rPr>
                <w:rFonts w:ascii="標楷體" w:eastAsia="標楷體" w:hAnsi="標楷體" w:hint="eastAsia"/>
                <w:sz w:val="24"/>
                <w:szCs w:val="24"/>
              </w:rPr>
              <w:t>－</w:t>
            </w:r>
            <w:r w:rsidR="00771247" w:rsidRPr="009C139A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="00771247" w:rsidRPr="009C139A">
              <w:rPr>
                <w:rFonts w:ascii="標楷體" w:eastAsia="標楷體" w:hAnsi="標楷體" w:hint="eastAsia"/>
                <w:sz w:val="24"/>
                <w:szCs w:val="24"/>
              </w:rPr>
              <w:t>之值為何？</w:t>
            </w:r>
          </w:p>
          <w:p w:rsidR="00771247" w:rsidRPr="009C139A" w:rsidRDefault="00771247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>(A) 1(B) 3(C) －</w:t>
            </w:r>
            <w:r w:rsidRPr="009C139A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20" w:dyaOrig="620">
                <v:shape id="_x0000_i1082" type="#_x0000_t75" style="width:10.35pt;height:31.1pt" o:ole="">
                  <v:imagedata r:id="rId123" o:title=""/>
                </v:shape>
                <o:OLEObject Type="Embed" ProgID="Equation.DSMT4" ShapeID="_x0000_i1082" DrawAspect="Content" ObjectID="_1376375850" r:id="rId124"/>
              </w:object>
            </w:r>
            <w:r w:rsidRPr="009C139A">
              <w:rPr>
                <w:rFonts w:ascii="標楷體" w:eastAsia="標楷體" w:hAnsi="標楷體" w:hint="eastAsia"/>
                <w:sz w:val="24"/>
                <w:szCs w:val="24"/>
              </w:rPr>
              <w:t xml:space="preserve">(D) </w:t>
            </w:r>
            <w:r w:rsidRPr="009C139A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320" w:dyaOrig="620">
                <v:shape id="_x0000_i1083" type="#_x0000_t75" style="width:16.15pt;height:31.1pt" o:ole="">
                  <v:imagedata r:id="rId125" o:title=""/>
                </v:shape>
                <o:OLEObject Type="Embed" ProgID="Equation.DSMT4" ShapeID="_x0000_i1083" DrawAspect="Content" ObjectID="_1376375851" r:id="rId126"/>
              </w:object>
            </w:r>
          </w:p>
          <w:p w:rsidR="00771247" w:rsidRPr="009C139A" w:rsidRDefault="00771247" w:rsidP="00C05D2D">
            <w:pPr>
              <w:adjustRightInd w:val="0"/>
              <w:ind w:left="1021" w:hanging="1021"/>
              <w:rPr>
                <w:rFonts w:ascii="標楷體" w:eastAsia="標楷體" w:hAnsi="標楷體"/>
                <w:noProof/>
              </w:rPr>
            </w:pPr>
            <w:r w:rsidRPr="009C139A">
              <w:rPr>
                <w:rFonts w:ascii="標楷體" w:eastAsia="標楷體" w:hAnsi="標楷體"/>
              </w:rPr>
              <w:t>＜</w:t>
            </w:r>
            <w:r w:rsidRPr="009C139A">
              <w:rPr>
                <w:rFonts w:ascii="標楷體" w:eastAsia="標楷體" w:hAnsi="標楷體" w:hint="eastAsia"/>
              </w:rPr>
              <w:t>解</w:t>
            </w:r>
            <w:r w:rsidRPr="009C139A">
              <w:rPr>
                <w:rFonts w:ascii="標楷體" w:eastAsia="標楷體" w:hAnsi="標楷體"/>
              </w:rPr>
              <w:t>＞</w:t>
            </w:r>
          </w:p>
          <w:p w:rsidR="00771247" w:rsidRDefault="00771247" w:rsidP="00C05D2D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</w:p>
          <w:p w:rsidR="00771247" w:rsidRDefault="00771247" w:rsidP="00C05D2D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</w:p>
          <w:p w:rsidR="00771247" w:rsidRDefault="00771247" w:rsidP="00C05D2D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</w:p>
          <w:p w:rsidR="00771247" w:rsidRPr="009C139A" w:rsidRDefault="00771247" w:rsidP="00C05D2D">
            <w:pPr>
              <w:adjustRightInd w:val="0"/>
              <w:rPr>
                <w:rFonts w:ascii="標楷體" w:eastAsia="標楷體" w:hAnsi="標楷體"/>
              </w:rPr>
            </w:pPr>
          </w:p>
        </w:tc>
      </w:tr>
      <w:tr w:rsidR="00771247" w:rsidRPr="00EE1D22" w:rsidTr="00C05D2D">
        <w:trPr>
          <w:trHeight w:val="3066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771247" w:rsidRPr="00BA68D5" w:rsidRDefault="00771247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lastRenderedPageBreak/>
              <w:t>六、若二元一次聯立方程式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380" w:dyaOrig="720">
                <v:shape id="_x0000_i1084" type="#_x0000_t75" style="width:69.1pt;height:36.3pt" o:ole="">
                  <v:imagedata r:id="rId71" o:title=""/>
                </v:shape>
                <o:OLEObject Type="Embed" ProgID="Equation.DSMT4" ShapeID="_x0000_i1084" DrawAspect="Content" ObjectID="_1376375852" r:id="rId127"/>
              </w:objec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的解為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則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＋</w:t>
            </w:r>
            <w:r w:rsidRPr="00BA68D5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？</w:t>
            </w:r>
          </w:p>
          <w:p w:rsidR="00771247" w:rsidRPr="00BA68D5" w:rsidRDefault="00771247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(A) 7(B) 8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(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C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)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9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(D)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10</w:t>
            </w:r>
          </w:p>
          <w:p w:rsidR="00771247" w:rsidRPr="00BA68D5" w:rsidRDefault="00771247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771247" w:rsidRPr="00BA68D5" w:rsidRDefault="00771247" w:rsidP="00C05D2D">
            <w:pPr>
              <w:rPr>
                <w:rFonts w:ascii="標楷體" w:eastAsia="標楷體" w:hAnsi="標楷體"/>
              </w:rPr>
            </w:pPr>
          </w:p>
          <w:p w:rsidR="00771247" w:rsidRDefault="00771247" w:rsidP="00C05D2D"/>
          <w:p w:rsidR="00771247" w:rsidRDefault="00771247" w:rsidP="00C05D2D"/>
        </w:tc>
      </w:tr>
      <w:tr w:rsidR="00771247" w:rsidRPr="00EE1D22" w:rsidTr="00C05D2D">
        <w:trPr>
          <w:trHeight w:val="3092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771247" w:rsidRPr="00BA68D5" w:rsidRDefault="00771247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七、</w:t>
            </w:r>
            <w:r w:rsidRPr="00437BD3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437BD3">
              <w:rPr>
                <w:rFonts w:ascii="標楷體" w:eastAsia="標楷體" w:hAnsi="標楷體" w:hint="eastAsia"/>
                <w:sz w:val="24"/>
                <w:szCs w:val="24"/>
              </w:rPr>
              <w:t>＝1，</w:t>
            </w:r>
            <w:r w:rsidRPr="00437BD3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437BD3">
              <w:rPr>
                <w:rFonts w:ascii="標楷體" w:eastAsia="標楷體" w:hAnsi="標楷體" w:hint="eastAsia"/>
                <w:sz w:val="24"/>
                <w:szCs w:val="24"/>
              </w:rPr>
              <w:t>＝1 為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下列哪一個二元一次聯立方程式的解？</w:t>
            </w:r>
          </w:p>
          <w:p w:rsidR="00771247" w:rsidRPr="00BA68D5" w:rsidRDefault="00771247" w:rsidP="00C05D2D">
            <w:pPr>
              <w:pStyle w:val="01-"/>
              <w:tabs>
                <w:tab w:val="clear" w:pos="595"/>
                <w:tab w:val="clear" w:pos="896"/>
                <w:tab w:val="left" w:pos="123"/>
              </w:tabs>
              <w:spacing w:before="80" w:line="312" w:lineRule="auto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(A) 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560" w:dyaOrig="720">
                <v:shape id="_x0000_i1085" type="#_x0000_t75" style="width:77.75pt;height:36.3pt" o:ole="">
                  <v:imagedata r:id="rId73" o:title=""/>
                </v:shape>
                <o:OLEObject Type="Embed" ProgID="Equation.DSMT4" ShapeID="_x0000_i1085" DrawAspect="Content" ObjectID="_1376375853" r:id="rId128"/>
              </w:objec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(B) 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620" w:dyaOrig="720">
                <v:shape id="_x0000_i1086" type="#_x0000_t75" style="width:81.2pt;height:36.3pt" o:ole="">
                  <v:imagedata r:id="rId75" o:title=""/>
                </v:shape>
                <o:OLEObject Type="Embed" ProgID="Equation.DSMT4" ShapeID="_x0000_i1086" DrawAspect="Content" ObjectID="_1376375854" r:id="rId129"/>
              </w:objec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(C) 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579" w:dyaOrig="720">
                <v:shape id="_x0000_i1087" type="#_x0000_t75" style="width:78.9pt;height:36.3pt" o:ole="">
                  <v:imagedata r:id="rId77" o:title=""/>
                </v:shape>
                <o:OLEObject Type="Embed" ProgID="Equation.DSMT4" ShapeID="_x0000_i1087" DrawAspect="Content" ObjectID="_1376375855" r:id="rId130"/>
              </w:objec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(D) 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620" w:dyaOrig="720">
                <v:shape id="_x0000_i1088" type="#_x0000_t75" style="width:81.2pt;height:36.3pt" o:ole="">
                  <v:imagedata r:id="rId79" o:title=""/>
                </v:shape>
                <o:OLEObject Type="Embed" ProgID="Equation.DSMT4" ShapeID="_x0000_i1088" DrawAspect="Content" ObjectID="_1376375856" r:id="rId131"/>
              </w:object>
            </w:r>
          </w:p>
          <w:p w:rsidR="00771247" w:rsidRDefault="00771247" w:rsidP="00C05D2D">
            <w:r w:rsidRPr="00BA68D5">
              <w:rPr>
                <w:rFonts w:ascii="標楷體" w:eastAsia="標楷體" w:hAnsi="標楷體"/>
              </w:rPr>
              <w:t>＜</w:t>
            </w:r>
            <w:r w:rsidRPr="00BA68D5">
              <w:rPr>
                <w:rFonts w:ascii="標楷體" w:eastAsia="標楷體" w:hAnsi="標楷體" w:hint="eastAsia"/>
              </w:rPr>
              <w:t>解</w:t>
            </w:r>
            <w:r w:rsidRPr="00BA68D5">
              <w:rPr>
                <w:rFonts w:ascii="標楷體" w:eastAsia="標楷體" w:hAnsi="標楷體"/>
              </w:rPr>
              <w:t>＞</w:t>
            </w:r>
          </w:p>
          <w:p w:rsidR="00771247" w:rsidRDefault="00771247" w:rsidP="00C05D2D"/>
          <w:p w:rsidR="00771247" w:rsidRDefault="00771247" w:rsidP="00C05D2D"/>
          <w:p w:rsidR="00771247" w:rsidRPr="00BA68D5" w:rsidRDefault="00771247" w:rsidP="00C05D2D">
            <w:pPr>
              <w:rPr>
                <w:rFonts w:ascii="標楷體" w:eastAsia="標楷體" w:hAnsi="標楷體"/>
              </w:rPr>
            </w:pPr>
          </w:p>
        </w:tc>
      </w:tr>
      <w:tr w:rsidR="00771247" w:rsidRPr="00EE1D22" w:rsidTr="00C05D2D">
        <w:trPr>
          <w:trHeight w:val="2661"/>
        </w:trPr>
        <w:tc>
          <w:tcPr>
            <w:tcW w:w="9808" w:type="dxa"/>
            <w:tcBorders>
              <w:top w:val="single" w:sz="4" w:space="0" w:color="auto"/>
              <w:bottom w:val="double" w:sz="4" w:space="0" w:color="auto"/>
            </w:tcBorders>
          </w:tcPr>
          <w:p w:rsidR="00771247" w:rsidRPr="00BA68D5" w:rsidRDefault="00771247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八、求聯方程式</w:t>
            </w:r>
            <w:r w:rsidRPr="00BA68D5">
              <w:rPr>
                <w:rFonts w:ascii="標楷體" w:eastAsia="標楷體" w:hAnsi="標楷體"/>
                <w:position w:val="-30"/>
                <w:sz w:val="24"/>
                <w:szCs w:val="24"/>
              </w:rPr>
              <w:object w:dxaOrig="1280" w:dyaOrig="720">
                <v:shape id="_x0000_i1089" type="#_x0000_t75" style="width:63.95pt;height:36.3pt" o:ole="">
                  <v:imagedata r:id="rId81" o:title=""/>
                </v:shape>
                <o:OLEObject Type="Embed" ProgID="Equation.DSMT4" ShapeID="_x0000_i1089" DrawAspect="Content" ObjectID="_1376375857" r:id="rId132"/>
              </w:objec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的解為何？</w:t>
            </w:r>
          </w:p>
          <w:p w:rsidR="00771247" w:rsidRPr="00BA68D5" w:rsidRDefault="00771247" w:rsidP="00C05D2D">
            <w:pPr>
              <w:pStyle w:val="01-"/>
              <w:ind w:left="0" w:firstLine="0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(A) 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2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－</w:t>
            </w:r>
            <w:r w:rsidRPr="00BA68D5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40" w:dyaOrig="620">
                <v:shape id="_x0000_i1090" type="#_x0000_t75" style="width:12.1pt;height:31.1pt" o:ole="">
                  <v:imagedata r:id="rId83" o:title=""/>
                </v:shape>
                <o:OLEObject Type="Embed" ProgID="Equation.DSMT4" ShapeID="_x0000_i1090" DrawAspect="Content" ObjectID="_1376375858" r:id="rId133"/>
              </w:objec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 (B) 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3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1(C) 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1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－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 xml:space="preserve">1 (D) 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3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 w:rsidRPr="00BA68D5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＝－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2</w:t>
            </w:r>
          </w:p>
          <w:p w:rsidR="00771247" w:rsidRDefault="00771247" w:rsidP="00C05D2D">
            <w:r w:rsidRPr="00BA68D5">
              <w:rPr>
                <w:rFonts w:ascii="標楷體" w:eastAsia="標楷體" w:hAnsi="標楷體"/>
              </w:rPr>
              <w:t>＜</w:t>
            </w:r>
            <w:r w:rsidRPr="00BA68D5">
              <w:rPr>
                <w:rFonts w:ascii="標楷體" w:eastAsia="標楷體" w:hAnsi="標楷體" w:hint="eastAsia"/>
              </w:rPr>
              <w:t>解</w:t>
            </w:r>
            <w:r w:rsidRPr="00BA68D5">
              <w:rPr>
                <w:rFonts w:ascii="標楷體" w:eastAsia="標楷體" w:hAnsi="標楷體"/>
              </w:rPr>
              <w:t>＞</w:t>
            </w:r>
          </w:p>
          <w:p w:rsidR="00771247" w:rsidRDefault="00771247" w:rsidP="00C05D2D"/>
          <w:p w:rsidR="00771247" w:rsidRDefault="00771247" w:rsidP="00C05D2D"/>
          <w:p w:rsidR="00771247" w:rsidRDefault="00771247" w:rsidP="00C05D2D"/>
        </w:tc>
      </w:tr>
      <w:tr w:rsidR="00771247" w:rsidRPr="00EE1D22" w:rsidTr="00C05D2D">
        <w:trPr>
          <w:trHeight w:val="1467"/>
        </w:trPr>
        <w:tc>
          <w:tcPr>
            <w:tcW w:w="9808" w:type="dxa"/>
            <w:tcBorders>
              <w:top w:val="double" w:sz="4" w:space="0" w:color="auto"/>
              <w:bottom w:val="double" w:sz="4" w:space="0" w:color="auto"/>
            </w:tcBorders>
          </w:tcPr>
          <w:p w:rsidR="00771247" w:rsidRPr="00B81594" w:rsidRDefault="00771247" w:rsidP="00C05D2D">
            <w:pPr>
              <w:rPr>
                <w:rFonts w:ascii="標楷體" w:eastAsia="標楷體" w:hAnsi="標楷體"/>
              </w:rPr>
            </w:pPr>
            <w:r w:rsidRPr="00B81594">
              <w:rPr>
                <w:rFonts w:ascii="標楷體" w:eastAsia="標楷體" w:hAnsi="標楷體" w:hint="eastAsia"/>
              </w:rPr>
              <w:t>自我省思和鑑賞-請同學寫下你(妳)寫本張學習單的心得，反省自己學會了什麼？最欣賞的經驗為何？</w:t>
            </w:r>
          </w:p>
          <w:p w:rsidR="00771247" w:rsidRDefault="00771247" w:rsidP="00C05D2D"/>
          <w:p w:rsidR="00DF5C70" w:rsidRDefault="00DF5C70" w:rsidP="00C05D2D"/>
          <w:p w:rsidR="00DF5C70" w:rsidRDefault="00DF5C70" w:rsidP="00C05D2D"/>
        </w:tc>
      </w:tr>
    </w:tbl>
    <w:p w:rsidR="00C33C68" w:rsidRDefault="00C33C68" w:rsidP="00771247"/>
    <w:p w:rsidR="00C33C68" w:rsidRPr="00F646D5" w:rsidRDefault="00C33C68" w:rsidP="00C33C68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F646D5">
        <w:rPr>
          <w:rFonts w:ascii="標楷體" w:eastAsia="標楷體" w:hAnsi="標楷體" w:hint="eastAsia"/>
          <w:b/>
          <w:bCs/>
          <w:sz w:val="32"/>
          <w:szCs w:val="32"/>
        </w:rPr>
        <w:t>數學領域第二冊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</w:t>
      </w:r>
      <w:r w:rsidR="000C6AB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1-3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二元一次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聯立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方程</w:t>
      </w:r>
      <w:r w:rsidRPr="00F646D5">
        <w:rPr>
          <w:rFonts w:ascii="標楷體" w:eastAsia="標楷體" w:hAnsi="標楷體" w:hint="eastAsia"/>
          <w:b/>
          <w:sz w:val="32"/>
          <w:szCs w:val="32"/>
        </w:rPr>
        <w:t>式</w:t>
      </w:r>
      <w:r>
        <w:rPr>
          <w:rFonts w:ascii="標楷體" w:eastAsia="標楷體" w:hAnsi="標楷體" w:hint="eastAsia"/>
          <w:b/>
          <w:sz w:val="32"/>
          <w:szCs w:val="32"/>
        </w:rPr>
        <w:t>應用問題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C33C68" w:rsidTr="000C6AB5">
        <w:trPr>
          <w:trHeight w:val="3215"/>
        </w:trPr>
        <w:tc>
          <w:tcPr>
            <w:tcW w:w="9808" w:type="dxa"/>
            <w:tcBorders>
              <w:bottom w:val="single" w:sz="6" w:space="0" w:color="auto"/>
            </w:tcBorders>
          </w:tcPr>
          <w:p w:rsidR="000C6AB5" w:rsidRPr="002E788D" w:rsidRDefault="000C6AB5" w:rsidP="00C05D2D">
            <w:pPr>
              <w:pStyle w:val="11"/>
              <w:rPr>
                <w:rFonts w:ascii="標楷體" w:eastAsia="標楷體" w:hAnsi="標楷體"/>
              </w:rPr>
            </w:pPr>
            <w:r w:rsidRPr="00F646D5">
              <w:rPr>
                <w:rFonts w:ascii="標楷體" w:eastAsia="標楷體" w:hAnsi="標楷體" w:hint="eastAsia"/>
              </w:rPr>
              <w:t>一、</w:t>
            </w:r>
            <w:r w:rsidRPr="002E788D">
              <w:rPr>
                <w:rFonts w:ascii="標楷體" w:eastAsia="標楷體" w:hAnsi="標楷體" w:hint="eastAsia"/>
              </w:rPr>
              <w:t>有甲、乙兩個大小不同的水桶，容量分別為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>、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公升，且已各裝一些水。若將甲中的水全倒入乙後，乙只可再裝20公升的水；若將乙中的水倒入甲，裝滿甲水桶後，乙還剩10公升的水，則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>、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的關係為何？</w:t>
            </w:r>
            <w:r w:rsidR="00970441" w:rsidRPr="002E788D">
              <w:rPr>
                <w:rFonts w:ascii="標楷體" w:eastAsia="標楷體" w:hAnsi="標楷體"/>
              </w:rPr>
              <w:t xml:space="preserve"> </w:t>
            </w:r>
            <w:r w:rsidRPr="002E788D">
              <w:rPr>
                <w:rFonts w:ascii="標楷體" w:eastAsia="標楷體" w:hAnsi="標楷體"/>
              </w:rPr>
              <w:br/>
            </w:r>
            <w:r w:rsidRPr="002E788D">
              <w:rPr>
                <w:rFonts w:ascii="標楷體" w:eastAsia="標楷體" w:hAnsi="標楷體" w:hint="eastAsia"/>
              </w:rPr>
              <w:t xml:space="preserve">(A) 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＝20－</w:t>
            </w:r>
            <w:r w:rsidRPr="002E788D">
              <w:rPr>
                <w:rFonts w:ascii="標楷體" w:eastAsia="標楷體" w:hAnsi="標楷體" w:hint="eastAsia"/>
                <w:iCs/>
              </w:rPr>
              <w:t xml:space="preserve">x  </w:t>
            </w:r>
            <w:r w:rsidRPr="002E788D">
              <w:rPr>
                <w:rFonts w:ascii="標楷體" w:eastAsia="標楷體" w:hAnsi="標楷體"/>
              </w:rPr>
              <w:t>(B)</w:t>
            </w:r>
            <w:r w:rsidRPr="002E788D">
              <w:rPr>
                <w:rFonts w:ascii="標楷體" w:eastAsia="標楷體" w:hAnsi="標楷體" w:hint="eastAsia"/>
              </w:rPr>
              <w:t xml:space="preserve"> 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＝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 xml:space="preserve">＋10  (C) 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＝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 xml:space="preserve">＋20  </w:t>
            </w:r>
            <w:r w:rsidRPr="002E788D">
              <w:rPr>
                <w:rFonts w:ascii="標楷體" w:eastAsia="標楷體" w:hAnsi="標楷體"/>
              </w:rPr>
              <w:t>(D)</w:t>
            </w:r>
            <w:r w:rsidRPr="002E788D">
              <w:rPr>
                <w:rFonts w:ascii="標楷體" w:eastAsia="標楷體" w:hAnsi="標楷體" w:hint="eastAsia"/>
              </w:rPr>
              <w:t xml:space="preserve"> 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＝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>＋30</w:t>
            </w:r>
          </w:p>
          <w:p w:rsidR="000C6AB5" w:rsidRPr="00F646D5" w:rsidRDefault="000C6AB5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0C6AB5" w:rsidRDefault="000C6AB5" w:rsidP="00C05D2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  <w:p w:rsidR="000C6AB5" w:rsidRDefault="000C6AB5" w:rsidP="00C05D2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  <w:p w:rsidR="000C6AB5" w:rsidRDefault="000C6AB5" w:rsidP="00C05D2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  <w:p w:rsidR="00C33C68" w:rsidRPr="004F0251" w:rsidRDefault="00C33C68" w:rsidP="000C6AB5">
            <w:pPr>
              <w:pStyle w:val="1-a"/>
              <w:spacing w:line="0" w:lineRule="atLeast"/>
              <w:ind w:left="528"/>
              <w:rPr>
                <w:rFonts w:ascii="標楷體" w:eastAsia="標楷體" w:hAnsi="標楷體"/>
              </w:rPr>
            </w:pPr>
          </w:p>
        </w:tc>
      </w:tr>
      <w:tr w:rsidR="00C33C68" w:rsidTr="00C05D2D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C33C68" w:rsidRDefault="00C33C68" w:rsidP="00C05D2D">
            <w:pPr>
              <w:pStyle w:val="01-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4"/>
                <w:szCs w:val="24"/>
              </w:rPr>
              <w:drawing>
                <wp:anchor distT="0" distB="0" distL="114300" distR="114300" simplePos="0" relativeHeight="251672576" behindDoc="1" locked="0" layoutInCell="1" allowOverlap="1">
                  <wp:simplePos x="0" y="0"/>
                  <wp:positionH relativeFrom="column">
                    <wp:posOffset>4038600</wp:posOffset>
                  </wp:positionH>
                  <wp:positionV relativeFrom="paragraph">
                    <wp:posOffset>472440</wp:posOffset>
                  </wp:positionV>
                  <wp:extent cx="1778635" cy="1126490"/>
                  <wp:effectExtent l="19050" t="0" r="0" b="0"/>
                  <wp:wrapTight wrapText="bothSides">
                    <wp:wrapPolygon edited="0">
                      <wp:start x="-231" y="0"/>
                      <wp:lineTo x="-231" y="21186"/>
                      <wp:lineTo x="21515" y="21186"/>
                      <wp:lineTo x="21515" y="0"/>
                      <wp:lineTo x="-231" y="0"/>
                    </wp:wrapPolygon>
                  </wp:wrapTight>
                  <wp:docPr id="1" name="圖片 29" descr="01-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01-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635" cy="1126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二、</w:t>
            </w:r>
            <w:r w:rsidRPr="00D47B5F">
              <w:rPr>
                <w:rFonts w:ascii="標楷體" w:eastAsia="標楷體" w:hAnsi="標楷體" w:hint="eastAsia"/>
              </w:rPr>
              <w:t>如圖(十六)，將一白繩的</w:t>
            </w:r>
            <w:r w:rsidRPr="00D47B5F">
              <w:rPr>
                <w:rFonts w:ascii="標楷體" w:eastAsia="標楷體" w:hAnsi="標楷體"/>
                <w:position w:val="-24"/>
              </w:rPr>
              <w:object w:dxaOrig="220" w:dyaOrig="620">
                <v:shape id="_x0000_i1091" type="#_x0000_t75" style="width:10.35pt;height:31.1pt" o:ole="">
                  <v:imagedata r:id="rId135" o:title=""/>
                </v:shape>
                <o:OLEObject Type="Embed" ProgID="Equation.DSMT4" ShapeID="_x0000_i1091" DrawAspect="Content" ObjectID="_1376375859" r:id="rId136"/>
              </w:object>
            </w:r>
            <w:r w:rsidRPr="00D47B5F">
              <w:rPr>
                <w:rFonts w:ascii="標楷體" w:eastAsia="標楷體" w:hAnsi="標楷體" w:hint="eastAsia"/>
              </w:rPr>
              <w:t>與一紅繩的</w:t>
            </w:r>
            <w:r w:rsidRPr="00D47B5F">
              <w:rPr>
                <w:rFonts w:ascii="標楷體" w:eastAsia="標楷體" w:hAnsi="標楷體"/>
                <w:position w:val="-24"/>
              </w:rPr>
              <w:object w:dxaOrig="220" w:dyaOrig="620">
                <v:shape id="_x0000_i1092" type="#_x0000_t75" style="width:10.35pt;height:31.1pt" o:ole="">
                  <v:imagedata r:id="rId137" o:title=""/>
                </v:shape>
                <o:OLEObject Type="Embed" ProgID="Equation.DSMT4" ShapeID="_x0000_i1092" DrawAspect="Content" ObjectID="_1376375860" r:id="rId138"/>
              </w:object>
            </w:r>
            <w:r w:rsidRPr="00D47B5F">
              <w:rPr>
                <w:rFonts w:ascii="標楷體" w:eastAsia="標楷體" w:hAnsi="標楷體" w:hint="eastAsia"/>
              </w:rPr>
              <w:t>重疊並以膠帶黏合，形成一條長為</w:t>
            </w:r>
            <w:smartTag w:uri="urn:schemas-microsoft-com:office:smarttags" w:element="chmetcnv">
              <w:smartTagPr>
                <w:attr w:name="UnitName" w:val="公分"/>
                <w:attr w:name="SourceValue" w:val="23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47B5F">
                <w:rPr>
                  <w:rFonts w:ascii="標楷體" w:eastAsia="標楷體" w:hAnsi="標楷體" w:hint="eastAsia"/>
                </w:rPr>
                <w:t>238公分</w:t>
              </w:r>
            </w:smartTag>
            <w:r w:rsidRPr="00D47B5F">
              <w:rPr>
                <w:rFonts w:ascii="標楷體" w:eastAsia="標楷體" w:hAnsi="標楷體" w:hint="eastAsia"/>
              </w:rPr>
              <w:t>的繩</w:t>
            </w:r>
          </w:p>
          <w:p w:rsidR="00C33C68" w:rsidRPr="00D47B5F" w:rsidRDefault="00C33C68" w:rsidP="00C05D2D">
            <w:pPr>
              <w:pStyle w:val="01-"/>
              <w:ind w:leftChars="149" w:left="899" w:hangingChars="231" w:hanging="541"/>
              <w:rPr>
                <w:rFonts w:ascii="標楷體" w:eastAsia="標楷體" w:hAnsi="標楷體"/>
              </w:rPr>
            </w:pPr>
            <w:r w:rsidRPr="00D47B5F">
              <w:rPr>
                <w:rFonts w:ascii="標楷體" w:eastAsia="標楷體" w:hAnsi="標楷體" w:hint="eastAsia"/>
              </w:rPr>
              <w:t>子。求未黏合前，兩繩長度相差多少公分？</w:t>
            </w:r>
          </w:p>
          <w:p w:rsidR="00C33C68" w:rsidRPr="00D47B5F" w:rsidRDefault="00C33C68" w:rsidP="00C05D2D">
            <w:pPr>
              <w:pStyle w:val="01-"/>
              <w:tabs>
                <w:tab w:val="clear" w:pos="595"/>
              </w:tabs>
              <w:rPr>
                <w:rFonts w:ascii="標楷體" w:eastAsia="標楷體" w:hAnsi="標楷體"/>
              </w:rPr>
            </w:pPr>
            <w:r w:rsidRPr="00D47B5F">
              <w:rPr>
                <w:rFonts w:ascii="標楷體" w:eastAsia="標楷體" w:hAnsi="標楷體"/>
              </w:rPr>
              <w:t>(A)</w:t>
            </w:r>
            <w:r w:rsidRPr="00D47B5F">
              <w:rPr>
                <w:rFonts w:ascii="標楷體" w:eastAsia="標楷體" w:hAnsi="標楷體" w:hint="eastAsia"/>
              </w:rPr>
              <w:t xml:space="preserve"> </w:t>
            </w:r>
            <w:r w:rsidRPr="00D47B5F">
              <w:rPr>
                <w:rFonts w:ascii="標楷體" w:eastAsia="標楷體" w:hAnsi="標楷體"/>
              </w:rPr>
              <w:t>14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D47B5F">
              <w:rPr>
                <w:rFonts w:ascii="標楷體" w:eastAsia="標楷體" w:hAnsi="標楷體" w:hint="eastAsia"/>
              </w:rPr>
              <w:t>(B) 17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D47B5F">
              <w:rPr>
                <w:rFonts w:ascii="標楷體" w:eastAsia="標楷體" w:hAnsi="標楷體"/>
              </w:rPr>
              <w:t>(C)</w:t>
            </w:r>
            <w:r w:rsidRPr="00D47B5F">
              <w:rPr>
                <w:rFonts w:ascii="標楷體" w:eastAsia="標楷體" w:hAnsi="標楷體" w:hint="eastAsia"/>
              </w:rPr>
              <w:t xml:space="preserve"> </w:t>
            </w:r>
            <w:r w:rsidRPr="00D47B5F">
              <w:rPr>
                <w:rFonts w:ascii="標楷體" w:eastAsia="標楷體" w:hAnsi="標楷體"/>
              </w:rPr>
              <w:t>28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D47B5F">
              <w:rPr>
                <w:rFonts w:ascii="標楷體" w:eastAsia="標楷體" w:hAnsi="標楷體" w:hint="eastAsia"/>
              </w:rPr>
              <w:t>(D) 34</w:t>
            </w:r>
          </w:p>
          <w:p w:rsidR="00C33C68" w:rsidRPr="00F646D5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33C68" w:rsidRDefault="00C33C68" w:rsidP="00C05D2D"/>
          <w:p w:rsidR="00C33C68" w:rsidRDefault="00C33C68" w:rsidP="00C05D2D"/>
          <w:p w:rsidR="00C33C68" w:rsidRDefault="00C33C68" w:rsidP="00C05D2D"/>
          <w:p w:rsidR="00C33C68" w:rsidRPr="00512E1A" w:rsidRDefault="00C33C68" w:rsidP="00C05D2D"/>
        </w:tc>
      </w:tr>
      <w:tr w:rsidR="00C33C68" w:rsidRPr="00EE1D22" w:rsidTr="00C05D2D">
        <w:trPr>
          <w:trHeight w:val="3161"/>
        </w:trPr>
        <w:tc>
          <w:tcPr>
            <w:tcW w:w="9808" w:type="dxa"/>
            <w:tcBorders>
              <w:bottom w:val="single" w:sz="4" w:space="0" w:color="auto"/>
            </w:tcBorders>
          </w:tcPr>
          <w:p w:rsidR="00C33C68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9C139A">
              <w:rPr>
                <w:rFonts w:ascii="標楷體" w:eastAsia="標楷體" w:hAnsi="標楷體" w:hint="eastAsia"/>
              </w:rPr>
              <w:t>三、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表(一)為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小美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採買火鍋料的收據，但因污損導幾個重要數據無法辨識。根據表(一)判斷</w:t>
            </w:r>
          </w:p>
          <w:p w:rsidR="00C33C68" w:rsidRPr="00D47B5F" w:rsidRDefault="00C33C68" w:rsidP="00C05D2D">
            <w:pPr>
              <w:pStyle w:val="01-"/>
              <w:ind w:leftChars="157" w:left="888" w:hangingChars="213" w:hanging="511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4"/>
                <w:szCs w:val="24"/>
              </w:rPr>
              <w:drawing>
                <wp:anchor distT="0" distB="0" distL="114300" distR="114300" simplePos="0" relativeHeight="251673600" behindDoc="1" locked="0" layoutInCell="1" allowOverlap="1">
                  <wp:simplePos x="0" y="0"/>
                  <wp:positionH relativeFrom="column">
                    <wp:posOffset>3865880</wp:posOffset>
                  </wp:positionH>
                  <wp:positionV relativeFrom="paragraph">
                    <wp:posOffset>106680</wp:posOffset>
                  </wp:positionV>
                  <wp:extent cx="2075815" cy="1323975"/>
                  <wp:effectExtent l="19050" t="0" r="635" b="0"/>
                  <wp:wrapTight wrapText="bothSides">
                    <wp:wrapPolygon edited="0">
                      <wp:start x="-198" y="0"/>
                      <wp:lineTo x="-198" y="21445"/>
                      <wp:lineTo x="21607" y="21445"/>
                      <wp:lineTo x="21607" y="0"/>
                      <wp:lineTo x="-198" y="0"/>
                    </wp:wrapPolygon>
                  </wp:wrapTight>
                  <wp:docPr id="2" name="圖片 44" descr="02-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02-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815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粉絲與筒蒿的數量差異為何？</w:t>
            </w:r>
          </w:p>
          <w:p w:rsidR="00C33C68" w:rsidRPr="00D47B5F" w:rsidRDefault="00C33C68" w:rsidP="00C05D2D">
            <w:pPr>
              <w:pStyle w:val="01-"/>
              <w:ind w:left="0" w:firstLine="0"/>
              <w:rPr>
                <w:rFonts w:ascii="標楷體" w:eastAsia="標楷體" w:hAnsi="標楷體"/>
                <w:sz w:val="24"/>
                <w:szCs w:val="24"/>
              </w:rPr>
            </w:pP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(A)粉絲比茼蒿多2包(B)茼蒿比粉絲多2包</w:t>
            </w:r>
            <w:r w:rsidRPr="00D47B5F">
              <w:rPr>
                <w:rFonts w:ascii="標楷體" w:eastAsia="標楷體" w:hAnsi="標楷體"/>
                <w:sz w:val="24"/>
                <w:szCs w:val="24"/>
              </w:rPr>
              <w:br/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(C)粉絲比茼蒿多4包(D)茼蒿此粉絲多4包</w:t>
            </w:r>
          </w:p>
          <w:p w:rsidR="00C33C68" w:rsidRPr="00D47B5F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D47B5F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D47B5F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33C68" w:rsidRPr="00D47B5F" w:rsidRDefault="00C33C68" w:rsidP="00C05D2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C33C68" w:rsidRPr="00D47B5F" w:rsidRDefault="00C33C68" w:rsidP="00C05D2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C33C68" w:rsidRDefault="00C33C68" w:rsidP="00C05D2D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  <w:p w:rsidR="00C33C68" w:rsidRDefault="00C33C68" w:rsidP="00C05D2D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  <w:p w:rsidR="00C33C68" w:rsidRPr="00EE1D22" w:rsidRDefault="00C33C68" w:rsidP="00C05D2D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</w:tc>
      </w:tr>
      <w:tr w:rsidR="00C33C68" w:rsidRPr="00EE1D22" w:rsidTr="00C05D2D">
        <w:trPr>
          <w:trHeight w:val="2604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C33C68" w:rsidRPr="00D47B5F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9C139A">
              <w:rPr>
                <w:rFonts w:ascii="標楷體" w:eastAsia="標楷體" w:hAnsi="標楷體" w:hint="eastAsia"/>
                <w:noProof/>
                <w:sz w:val="24"/>
                <w:szCs w:val="24"/>
              </w:rPr>
              <w:t>四、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如圖(七)，某社區的道路是由東西向及南北向垂直方式設計而成。已知東西向相鄰兩條</w:t>
            </w:r>
          </w:p>
          <w:p w:rsidR="00C33C68" w:rsidRPr="00D47B5F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道路之間的距離均為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公尺，南北向相鄰兩條道路之間的距離均為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公尺。若小明從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向東</w:t>
            </w:r>
          </w:p>
          <w:p w:rsidR="00C33C68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走到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P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，再向北走到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，共走</w:t>
            </w:r>
            <w:smartTag w:uri="urn:schemas-microsoft-com:office:smarttags" w:element="chmetcnv">
              <w:smartTagPr>
                <w:attr w:name="UnitName" w:val="公尺"/>
                <w:attr w:name="SourceValue" w:val="23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47B5F">
                <w:rPr>
                  <w:rFonts w:ascii="標楷體" w:eastAsia="標楷體" w:hAnsi="標楷體" w:hint="eastAsia"/>
                  <w:sz w:val="24"/>
                  <w:szCs w:val="24"/>
                </w:rPr>
                <w:t>230公尺</w:t>
              </w:r>
            </w:smartTag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；小華從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向東走到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Q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，再向北走到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C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，共走</w:t>
            </w:r>
            <w:smartTag w:uri="urn:schemas-microsoft-com:office:smarttags" w:element="chmetcnv">
              <w:smartTagPr>
                <w:attr w:name="UnitName" w:val="公尺"/>
                <w:attr w:name="SourceValue" w:val="2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47B5F">
                <w:rPr>
                  <w:rFonts w:ascii="標楷體" w:eastAsia="標楷體" w:hAnsi="標楷體" w:hint="eastAsia"/>
                  <w:sz w:val="24"/>
                  <w:szCs w:val="24"/>
                </w:rPr>
                <w:t>210公尺</w:t>
              </w:r>
            </w:smartTag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</w:p>
          <w:p w:rsidR="00C33C68" w:rsidRPr="00D47B5F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則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＋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＝？</w:t>
            </w:r>
          </w:p>
          <w:p w:rsidR="00C33C68" w:rsidRPr="00A82EED" w:rsidRDefault="00C33C68" w:rsidP="00C05D2D">
            <w:pPr>
              <w:pStyle w:val="01-"/>
              <w:tabs>
                <w:tab w:val="clear" w:pos="595"/>
                <w:tab w:val="left" w:pos="3"/>
              </w:tabs>
            </w:pPr>
            <w:r w:rsidRPr="00A82EED">
              <w:rPr>
                <w:rFonts w:hint="eastAsia"/>
              </w:rPr>
              <w:tab/>
              <w:t>(A) 80</w:t>
            </w:r>
            <w:r w:rsidRPr="00A82EED">
              <w:rPr>
                <w:rFonts w:hint="eastAsia"/>
              </w:rPr>
              <w:tab/>
              <w:t>(B) 120</w:t>
            </w:r>
            <w:r>
              <w:rPr>
                <w:rFonts w:hint="eastAsia"/>
              </w:rPr>
              <w:t xml:space="preserve"> </w:t>
            </w:r>
            <w:r w:rsidRPr="00A82EED">
              <w:t>(</w:t>
            </w:r>
            <w:r w:rsidRPr="00A82EED">
              <w:rPr>
                <w:rFonts w:hint="eastAsia"/>
              </w:rPr>
              <w:t>C</w:t>
            </w:r>
            <w:r w:rsidRPr="00A82EED">
              <w:t>)</w:t>
            </w:r>
            <w:r w:rsidRPr="00A82EED">
              <w:rPr>
                <w:rFonts w:hint="eastAsia"/>
              </w:rPr>
              <w:t xml:space="preserve"> 130</w:t>
            </w:r>
            <w:r>
              <w:rPr>
                <w:rFonts w:hint="eastAsia"/>
              </w:rPr>
              <w:t xml:space="preserve"> </w:t>
            </w:r>
            <w:r w:rsidRPr="00A82EED">
              <w:rPr>
                <w:rFonts w:hint="eastAsia"/>
              </w:rPr>
              <w:t>(D) 160</w:t>
            </w:r>
          </w:p>
          <w:p w:rsidR="00C33C68" w:rsidRPr="009C139A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Pr="009C139A" w:rsidRDefault="00C33C68" w:rsidP="00C05D2D">
            <w:pPr>
              <w:adjustRightInd w:val="0"/>
              <w:ind w:left="1021" w:hanging="1021"/>
              <w:rPr>
                <w:rFonts w:ascii="標楷體" w:eastAsia="標楷體" w:hAnsi="標楷體"/>
                <w:noProof/>
              </w:rPr>
            </w:pPr>
            <w:r w:rsidRPr="009C139A">
              <w:rPr>
                <w:rFonts w:ascii="標楷體" w:eastAsia="標楷體" w:hAnsi="標楷體"/>
              </w:rPr>
              <w:t>＜</w:t>
            </w:r>
            <w:r w:rsidRPr="009C139A">
              <w:rPr>
                <w:rFonts w:ascii="標楷體" w:eastAsia="標楷體" w:hAnsi="標楷體" w:hint="eastAsia"/>
              </w:rPr>
              <w:t>解</w:t>
            </w:r>
            <w:r w:rsidRPr="009C139A">
              <w:rPr>
                <w:rFonts w:ascii="標楷體" w:eastAsia="標楷體" w:hAnsi="標楷體"/>
              </w:rPr>
              <w:t>＞</w:t>
            </w:r>
          </w:p>
          <w:p w:rsidR="00C33C68" w:rsidRDefault="00C33C68" w:rsidP="00C05D2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C33C68" w:rsidRDefault="00C33C68" w:rsidP="00C05D2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  <w:r>
              <w:rPr>
                <w:rFonts w:ascii="標楷體" w:eastAsia="標楷體" w:hAnsi="標楷體"/>
                <w:b/>
                <w:noProof/>
              </w:rPr>
              <w:drawing>
                <wp:anchor distT="0" distB="0" distL="114300" distR="114300" simplePos="0" relativeHeight="251674624" behindDoc="1" locked="0" layoutInCell="1" allowOverlap="1">
                  <wp:simplePos x="0" y="0"/>
                  <wp:positionH relativeFrom="column">
                    <wp:posOffset>4038600</wp:posOffset>
                  </wp:positionH>
                  <wp:positionV relativeFrom="paragraph">
                    <wp:posOffset>-1003935</wp:posOffset>
                  </wp:positionV>
                  <wp:extent cx="1831340" cy="1250315"/>
                  <wp:effectExtent l="19050" t="0" r="0" b="0"/>
                  <wp:wrapTight wrapText="bothSides">
                    <wp:wrapPolygon edited="0">
                      <wp:start x="-225" y="0"/>
                      <wp:lineTo x="-225" y="21392"/>
                      <wp:lineTo x="21570" y="21392"/>
                      <wp:lineTo x="21570" y="0"/>
                      <wp:lineTo x="-225" y="0"/>
                    </wp:wrapPolygon>
                  </wp:wrapTight>
                  <wp:docPr id="3" name="圖片 49" descr="02-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02-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1340" cy="1250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33C68" w:rsidRPr="000A63FB" w:rsidRDefault="0016736A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16736A">
              <w:rPr>
                <w:noProof/>
                <w:sz w:val="20"/>
              </w:rPr>
              <w:lastRenderedPageBreak/>
              <w:pict>
                <v:shape id="_x0000_s1089" type="#_x0000_t202" style="position:absolute;left:0;text-align:left;margin-left:266.1pt;margin-top:-69.85pt;width:161.6pt;height:79.1pt;z-index:251671552" filled="f" stroked="f">
                  <v:textbox style="mso-next-textbox:#_x0000_s1089" inset="0,0,0,0">
                    <w:txbxContent>
                      <w:p w:rsidR="003153CB" w:rsidRPr="00F82CD0" w:rsidRDefault="003153CB" w:rsidP="00C33C68"/>
                    </w:txbxContent>
                  </v:textbox>
                </v:shape>
              </w:pict>
            </w:r>
            <w:r w:rsidR="00C33C68">
              <w:rPr>
                <w:rFonts w:ascii="標楷體" w:eastAsia="標楷體" w:hAnsi="標楷體" w:hint="eastAsia"/>
              </w:rPr>
              <w:t>五、</w:t>
            </w:r>
            <w:r w:rsidR="00C33C68" w:rsidRPr="000A63FB">
              <w:rPr>
                <w:rFonts w:ascii="標楷體" w:eastAsia="標楷體" w:hAnsi="標楷體" w:hint="eastAsia"/>
                <w:sz w:val="24"/>
                <w:szCs w:val="24"/>
              </w:rPr>
              <w:t>已知花生糖1顆2元，梅子糖2顆1元。若</w:t>
            </w:r>
            <w:r w:rsidR="00C33C68" w:rsidRPr="000A63FB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小詩</w:t>
            </w:r>
            <w:r w:rsidR="00C33C68" w:rsidRPr="000A63FB">
              <w:rPr>
                <w:rFonts w:ascii="標楷體" w:eastAsia="標楷體" w:hAnsi="標楷體" w:hint="eastAsia"/>
                <w:sz w:val="24"/>
                <w:szCs w:val="24"/>
              </w:rPr>
              <w:t>買花生糖及梅子糖共60顆，花了60元，</w:t>
            </w:r>
          </w:p>
          <w:p w:rsidR="00C33C68" w:rsidRDefault="00C33C68" w:rsidP="00C05D2D">
            <w:pPr>
              <w:pStyle w:val="01-"/>
              <w:ind w:leftChars="106" w:hangingChars="263" w:hanging="642"/>
              <w:rPr>
                <w:rFonts w:ascii="標楷體" w:eastAsia="標楷體" w:hAnsi="標楷體"/>
                <w:sz w:val="24"/>
                <w:szCs w:val="24"/>
              </w:rPr>
            </w:pPr>
            <w:r w:rsidRPr="000A63FB">
              <w:rPr>
                <w:rFonts w:ascii="標楷體" w:eastAsia="標楷體" w:hAnsi="標楷體" w:hint="eastAsia"/>
                <w:sz w:val="24"/>
                <w:szCs w:val="24"/>
              </w:rPr>
              <w:t>則此兩種糖果的數量關係為何？</w:t>
            </w:r>
          </w:p>
          <w:p w:rsidR="00C33C68" w:rsidRDefault="00C33C68" w:rsidP="00C05D2D">
            <w:pPr>
              <w:pStyle w:val="01-"/>
              <w:ind w:leftChars="106" w:hangingChars="263" w:hanging="642"/>
              <w:rPr>
                <w:rFonts w:ascii="標楷體" w:eastAsia="標楷體" w:hAnsi="標楷體"/>
                <w:sz w:val="24"/>
                <w:szCs w:val="24"/>
              </w:rPr>
            </w:pPr>
            <w:r w:rsidRPr="000A63FB">
              <w:rPr>
                <w:rFonts w:ascii="標楷體" w:eastAsia="標楷體" w:hAnsi="標楷體" w:hint="eastAsia"/>
                <w:sz w:val="24"/>
                <w:szCs w:val="24"/>
              </w:rPr>
              <w:t>(A)花生糖和梅子糖一樣多(B)花生糖比梅子糖多30顆</w:t>
            </w:r>
          </w:p>
          <w:p w:rsidR="00C33C68" w:rsidRDefault="00C33C68" w:rsidP="006D63B4">
            <w:pPr>
              <w:adjustRightInd w:val="0"/>
              <w:ind w:leftChars="100" w:left="1020" w:hangingChars="325" w:hanging="780"/>
              <w:rPr>
                <w:rFonts w:ascii="標楷體" w:eastAsia="標楷體" w:hAnsi="標楷體"/>
              </w:rPr>
            </w:pPr>
            <w:r w:rsidRPr="000A63FB">
              <w:rPr>
                <w:rFonts w:ascii="標楷體" w:eastAsia="標楷體" w:hAnsi="標楷體" w:hint="eastAsia"/>
              </w:rPr>
              <w:t>(C)花生糖比梅子糖少20顆(D)花生糖比梅子糖少30顆</w:t>
            </w:r>
          </w:p>
          <w:p w:rsidR="00C33C68" w:rsidRPr="009C139A" w:rsidRDefault="00C33C68" w:rsidP="00C05D2D">
            <w:pPr>
              <w:adjustRightInd w:val="0"/>
              <w:ind w:left="1021" w:hanging="1021"/>
              <w:rPr>
                <w:rFonts w:ascii="標楷體" w:eastAsia="標楷體" w:hAnsi="標楷體"/>
                <w:noProof/>
              </w:rPr>
            </w:pPr>
            <w:r w:rsidRPr="009C139A">
              <w:rPr>
                <w:rFonts w:ascii="標楷體" w:eastAsia="標楷體" w:hAnsi="標楷體"/>
              </w:rPr>
              <w:t>＜</w:t>
            </w:r>
            <w:r w:rsidRPr="009C139A">
              <w:rPr>
                <w:rFonts w:ascii="標楷體" w:eastAsia="標楷體" w:hAnsi="標楷體" w:hint="eastAsia"/>
              </w:rPr>
              <w:t>解</w:t>
            </w:r>
            <w:r w:rsidRPr="009C139A">
              <w:rPr>
                <w:rFonts w:ascii="標楷體" w:eastAsia="標楷體" w:hAnsi="標楷體"/>
              </w:rPr>
              <w:t>＞</w:t>
            </w:r>
          </w:p>
          <w:p w:rsidR="00C33C68" w:rsidRPr="00B90573" w:rsidRDefault="00C33C68" w:rsidP="00C05D2D">
            <w:pPr>
              <w:pStyle w:val="01-"/>
              <w:ind w:leftChars="106" w:hangingChars="263" w:hanging="642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Pr="000A63FB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Pr="009C139A" w:rsidRDefault="00C33C68" w:rsidP="00C05D2D">
            <w:pPr>
              <w:adjustRightInd w:val="0"/>
              <w:rPr>
                <w:rFonts w:ascii="標楷體" w:eastAsia="標楷體" w:hAnsi="標楷體"/>
              </w:rPr>
            </w:pPr>
          </w:p>
        </w:tc>
      </w:tr>
      <w:tr w:rsidR="00C33C68" w:rsidRPr="00EE1D22" w:rsidTr="00C05D2D">
        <w:trPr>
          <w:trHeight w:val="3066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C33C68" w:rsidRPr="00B90573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lastRenderedPageBreak/>
              <w:t>六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、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超快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網路咖啡店，提供順暢的上網服務，其收費標準如下：</w:t>
            </w:r>
          </w:p>
          <w:p w:rsidR="00C33C68" w:rsidRPr="00B90573" w:rsidRDefault="0016736A" w:rsidP="00C05D2D">
            <w:pPr>
              <w:pStyle w:val="01-A"/>
              <w:spacing w:before="120"/>
              <w:ind w:left="1219" w:right="272" w:hanging="323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/>
                <w:noProof/>
                <w:snapToGrid/>
                <w:sz w:val="24"/>
                <w:szCs w:val="24"/>
              </w:rPr>
              <w:pict>
                <v:rect id="_x0000_s1090" style="position:absolute;left:0;text-align:left;margin-left:18.15pt;margin-top:5.6pt;width:378.5pt;height:44.7pt;z-index:251675648" filled="f"/>
              </w:pict>
            </w:r>
            <w:r w:rsidR="00C33C68" w:rsidRPr="00B90573">
              <w:rPr>
                <w:rFonts w:ascii="標楷體" w:eastAsia="標楷體" w:hAnsi="標楷體" w:hint="eastAsia"/>
                <w:sz w:val="24"/>
                <w:szCs w:val="24"/>
              </w:rPr>
              <w:t>(</w:t>
            </w:r>
            <w:r w:rsidR="00C33C68" w:rsidRPr="00B90573">
              <w:rPr>
                <w:rFonts w:ascii="標楷體" w:eastAsia="標楷體" w:hAnsi="標楷體"/>
                <w:sz w:val="24"/>
                <w:szCs w:val="24"/>
              </w:rPr>
              <w:t>1</w:t>
            </w:r>
            <w:r w:rsidR="00C33C68" w:rsidRPr="00B90573">
              <w:rPr>
                <w:rFonts w:ascii="標楷體" w:eastAsia="標楷體" w:hAnsi="標楷體" w:hint="eastAsia"/>
                <w:sz w:val="24"/>
                <w:szCs w:val="24"/>
              </w:rPr>
              <w:t>)基本費用：每次</w:t>
            </w:r>
            <w:r w:rsidR="00C33C68" w:rsidRPr="00B90573">
              <w:rPr>
                <w:rFonts w:ascii="標楷體" w:eastAsia="標楷體" w:hAnsi="標楷體"/>
                <w:sz w:val="24"/>
                <w:szCs w:val="24"/>
              </w:rPr>
              <w:t>50</w:t>
            </w:r>
            <w:r w:rsidR="00C33C68" w:rsidRPr="00B90573">
              <w:rPr>
                <w:rFonts w:ascii="標楷體" w:eastAsia="標楷體" w:hAnsi="標楷體" w:hint="eastAsia"/>
                <w:sz w:val="24"/>
                <w:szCs w:val="24"/>
              </w:rPr>
              <w:t>元（可使用</w:t>
            </w:r>
            <w:r w:rsidR="00C33C68" w:rsidRPr="00B90573">
              <w:rPr>
                <w:rFonts w:ascii="標楷體" w:eastAsia="標楷體" w:hAnsi="標楷體"/>
                <w:i/>
                <w:iCs/>
                <w:sz w:val="24"/>
                <w:szCs w:val="24"/>
              </w:rPr>
              <w:t>t</w:t>
            </w:r>
            <w:r w:rsidR="00C33C68" w:rsidRPr="00B90573">
              <w:rPr>
                <w:rFonts w:ascii="標楷體" w:eastAsia="標楷體" w:hAnsi="標楷體" w:hint="eastAsia"/>
                <w:sz w:val="24"/>
                <w:szCs w:val="24"/>
              </w:rPr>
              <w:t>分鐘）</w:t>
            </w:r>
          </w:p>
          <w:p w:rsidR="00C33C68" w:rsidRDefault="00C33C68" w:rsidP="00C05D2D">
            <w:pPr>
              <w:pStyle w:val="01-A"/>
              <w:spacing w:after="120"/>
              <w:ind w:left="1219" w:right="272" w:hanging="323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(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2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)超過</w:t>
            </w:r>
            <w:r w:rsidRPr="00B90573">
              <w:rPr>
                <w:rFonts w:ascii="標楷體" w:eastAsia="標楷體" w:hAnsi="標楷體"/>
                <w:i/>
                <w:iCs/>
                <w:sz w:val="24"/>
                <w:szCs w:val="24"/>
              </w:rPr>
              <w:t>t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分鐘時：超過的部分每分鐘收費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s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元</w:t>
            </w:r>
          </w:p>
          <w:p w:rsidR="00C33C68" w:rsidRDefault="00C33C68" w:rsidP="00C05D2D">
            <w:pPr>
              <w:pStyle w:val="01-A"/>
              <w:spacing w:after="120"/>
              <w:ind w:left="896" w:right="272" w:firstLine="0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（不足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分鐘以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分鐘計）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B90573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小賢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第一次至此店上網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20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分鐘，花了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30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元；第二次到同一家店上網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50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分鐘，花了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60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元。請問</w:t>
            </w:r>
            <w:r w:rsidRPr="00B90573">
              <w:rPr>
                <w:rFonts w:ascii="標楷體" w:eastAsia="標楷體" w:hAnsi="標楷體"/>
                <w:i/>
                <w:iCs/>
                <w:sz w:val="24"/>
                <w:szCs w:val="24"/>
              </w:rPr>
              <w:t>t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 xml:space="preserve"> 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為多少？</w:t>
            </w:r>
          </w:p>
          <w:p w:rsidR="00C33C68" w:rsidRDefault="00C33C68" w:rsidP="00C05D2D">
            <w:pPr>
              <w:pStyle w:val="01-A"/>
              <w:spacing w:after="120"/>
              <w:ind w:left="896" w:right="272" w:firstLine="0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/>
                <w:sz w:val="24"/>
                <w:szCs w:val="24"/>
              </w:rPr>
              <w:t xml:space="preserve">(A) 25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 xml:space="preserve">(B) 30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 xml:space="preserve">(C) 35 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(D) 40</w:t>
            </w:r>
          </w:p>
          <w:p w:rsidR="00C33C68" w:rsidRPr="00BA68D5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33C68" w:rsidRPr="00B90573" w:rsidRDefault="00C33C68" w:rsidP="00C05D2D">
            <w:pPr>
              <w:pStyle w:val="01-"/>
              <w:tabs>
                <w:tab w:val="clear" w:pos="595"/>
                <w:tab w:val="clear" w:pos="896"/>
                <w:tab w:val="left" w:pos="118"/>
              </w:tabs>
              <w:ind w:leftChars="55" w:hangingChars="313" w:hanging="764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Pr="00BA68D5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Pr="00BA68D5" w:rsidRDefault="00C33C68" w:rsidP="00C05D2D">
            <w:pPr>
              <w:rPr>
                <w:rFonts w:ascii="標楷體" w:eastAsia="標楷體" w:hAnsi="標楷體"/>
              </w:rPr>
            </w:pPr>
          </w:p>
          <w:p w:rsidR="00C33C68" w:rsidRDefault="00C33C68" w:rsidP="00C05D2D"/>
          <w:p w:rsidR="00DF5C70" w:rsidRDefault="00DF5C70" w:rsidP="00C05D2D"/>
        </w:tc>
      </w:tr>
      <w:tr w:rsidR="00C33C68" w:rsidRPr="00EE1D22" w:rsidTr="00C33C68">
        <w:trPr>
          <w:trHeight w:val="56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C33C68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七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、已知每塊餅乾的重量都相同，每顆糖果的重量都相同。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守守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拿了一個等臂天平，測量餅</w:t>
            </w:r>
          </w:p>
          <w:p w:rsidR="00C33C68" w:rsidRPr="00B90573" w:rsidRDefault="00C33C68" w:rsidP="00C05D2D">
            <w:pPr>
              <w:pStyle w:val="01-"/>
              <w:ind w:leftChars="157" w:left="897" w:hangingChars="213" w:hanging="520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乾與糖果的重量，得到結果如下：</w:t>
            </w:r>
          </w:p>
          <w:p w:rsidR="00C33C68" w:rsidRPr="00B90573" w:rsidRDefault="00C33C68" w:rsidP="00C05D2D">
            <w:pPr>
              <w:pStyle w:val="01-"/>
              <w:tabs>
                <w:tab w:val="clear" w:pos="595"/>
                <w:tab w:val="clear" w:pos="896"/>
              </w:tabs>
              <w:ind w:left="1461" w:hanging="981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第一次：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ab/>
              <w:t>左邊秤盤放二塊餅乾，右邊秤盤放三顆糖果；結果天平兩臂平衡，如圖(五)。</w:t>
            </w:r>
          </w:p>
          <w:p w:rsidR="00C33C68" w:rsidRPr="00B90573" w:rsidRDefault="00C33C68" w:rsidP="00C05D2D">
            <w:pPr>
              <w:pStyle w:val="01-"/>
              <w:tabs>
                <w:tab w:val="clear" w:pos="595"/>
                <w:tab w:val="clear" w:pos="896"/>
                <w:tab w:val="left" w:pos="2719"/>
                <w:tab w:val="center" w:pos="5036"/>
              </w:tabs>
              <w:spacing w:before="80" w:after="80"/>
              <w:ind w:left="1461" w:hanging="981"/>
              <w:jc w:val="left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/>
                <w:sz w:val="24"/>
                <w:szCs w:val="24"/>
              </w:rPr>
              <w:tab/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ab/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ab/>
            </w:r>
            <w:r w:rsidRPr="00B90573">
              <w:rPr>
                <w:rFonts w:ascii="標楷體" w:eastAsia="標楷體" w:hAnsi="標楷體"/>
                <w:noProof/>
                <w:snapToGrid/>
                <w:sz w:val="24"/>
                <w:szCs w:val="24"/>
              </w:rPr>
              <w:drawing>
                <wp:inline distT="0" distB="0" distL="0" distR="0">
                  <wp:extent cx="1305484" cy="599846"/>
                  <wp:effectExtent l="19050" t="0" r="8966" b="0"/>
                  <wp:docPr id="4" name="圖片 59" descr="01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01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71" cy="5996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3C68" w:rsidRPr="00B90573" w:rsidRDefault="00C33C68" w:rsidP="00C05D2D">
            <w:pPr>
              <w:pStyle w:val="01-"/>
              <w:tabs>
                <w:tab w:val="clear" w:pos="595"/>
                <w:tab w:val="clear" w:pos="896"/>
              </w:tabs>
              <w:ind w:left="1461" w:hanging="981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第二次：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ab/>
              <w:t>左邊秤盤放10公克砝碼，右邊秤盤放一塊餅乾和一顆糖果；結果天平兩臂平衡，如圖(六)。</w:t>
            </w:r>
          </w:p>
          <w:p w:rsidR="00C33C68" w:rsidRPr="00B90573" w:rsidRDefault="00C33C68" w:rsidP="00C05D2D">
            <w:pPr>
              <w:pStyle w:val="01-"/>
              <w:tabs>
                <w:tab w:val="clear" w:pos="595"/>
                <w:tab w:val="clear" w:pos="896"/>
              </w:tabs>
              <w:spacing w:before="80" w:after="80"/>
              <w:ind w:left="1461" w:hanging="981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/>
                <w:noProof/>
                <w:snapToGrid/>
                <w:sz w:val="24"/>
                <w:szCs w:val="24"/>
              </w:rPr>
              <w:drawing>
                <wp:inline distT="0" distB="0" distL="0" distR="0">
                  <wp:extent cx="1255104" cy="648462"/>
                  <wp:effectExtent l="19050" t="0" r="2196" b="0"/>
                  <wp:docPr id="5" name="圖片 60" descr="01-15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01-15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5424" cy="6486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33C68" w:rsidRPr="00B90573" w:rsidRDefault="00C33C68" w:rsidP="00C05D2D">
            <w:pPr>
              <w:pStyle w:val="01-"/>
              <w:tabs>
                <w:tab w:val="clear" w:pos="595"/>
                <w:tab w:val="clear" w:pos="896"/>
              </w:tabs>
              <w:ind w:left="1460" w:hanging="980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第三次：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ab/>
              <w:t>左邊秤盤放一顆糖果，右邊秤盤放一塊餅乾。下列哪一個方法可使天平兩臂再度平衡？</w:t>
            </w:r>
          </w:p>
          <w:p w:rsidR="00C33C68" w:rsidRDefault="00C33C68" w:rsidP="00C05D2D">
            <w:pPr>
              <w:pStyle w:val="01-A"/>
              <w:spacing w:line="0" w:lineRule="atLeast"/>
              <w:ind w:left="1219" w:hanging="323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(A)在糖果的秤盤上加2公克砝碼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(B)在餅乾的秤盤上加2公克砝碼</w:t>
            </w:r>
          </w:p>
          <w:p w:rsidR="00C33C68" w:rsidRPr="00B90573" w:rsidRDefault="00C33C68" w:rsidP="00C05D2D">
            <w:pPr>
              <w:pStyle w:val="01-A"/>
              <w:spacing w:line="0" w:lineRule="atLeast"/>
              <w:ind w:left="1219" w:hanging="323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(C)在糖果的秤盤上加5公克砝碼(D)在餅乾的秤盤上加5公克砝碼</w:t>
            </w:r>
          </w:p>
          <w:p w:rsidR="00C33C68" w:rsidRDefault="00C33C68" w:rsidP="00C05D2D">
            <w:r w:rsidRPr="00BA68D5">
              <w:rPr>
                <w:rFonts w:ascii="標楷體" w:eastAsia="標楷體" w:hAnsi="標楷體"/>
              </w:rPr>
              <w:t>＜</w:t>
            </w:r>
            <w:r w:rsidRPr="00BA68D5">
              <w:rPr>
                <w:rFonts w:ascii="標楷體" w:eastAsia="標楷體" w:hAnsi="標楷體" w:hint="eastAsia"/>
              </w:rPr>
              <w:t>解</w:t>
            </w:r>
            <w:r w:rsidRPr="00BA68D5">
              <w:rPr>
                <w:rFonts w:ascii="標楷體" w:eastAsia="標楷體" w:hAnsi="標楷體"/>
              </w:rPr>
              <w:t>＞</w:t>
            </w:r>
          </w:p>
          <w:p w:rsidR="00C33C68" w:rsidRDefault="00C33C68" w:rsidP="00C05D2D"/>
          <w:p w:rsidR="00C33C68" w:rsidRPr="00BA68D5" w:rsidRDefault="00C33C68" w:rsidP="00C05D2D">
            <w:pPr>
              <w:rPr>
                <w:rFonts w:ascii="標楷體" w:eastAsia="標楷體" w:hAnsi="標楷體"/>
              </w:rPr>
            </w:pPr>
          </w:p>
        </w:tc>
      </w:tr>
    </w:tbl>
    <w:p w:rsidR="00C33C68" w:rsidRPr="00F646D5" w:rsidRDefault="00C33C68" w:rsidP="00C33C68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F646D5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二冊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1-</w:t>
      </w:r>
      <w:r w:rsidR="000C6AB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3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二元一次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聯立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方程</w:t>
      </w:r>
      <w:r w:rsidRPr="00F646D5">
        <w:rPr>
          <w:rFonts w:ascii="標楷體" w:eastAsia="標楷體" w:hAnsi="標楷體" w:hint="eastAsia"/>
          <w:b/>
          <w:sz w:val="32"/>
          <w:szCs w:val="32"/>
        </w:rPr>
        <w:t>式</w:t>
      </w:r>
      <w:r>
        <w:rPr>
          <w:rFonts w:ascii="標楷體" w:eastAsia="標楷體" w:hAnsi="標楷體" w:hint="eastAsia"/>
          <w:b/>
          <w:sz w:val="32"/>
          <w:szCs w:val="32"/>
        </w:rPr>
        <w:t>應用問題</w:t>
      </w:r>
      <w:r w:rsidRPr="00F646D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提示版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C33C68" w:rsidTr="00C05D2D">
        <w:tc>
          <w:tcPr>
            <w:tcW w:w="9808" w:type="dxa"/>
          </w:tcPr>
          <w:p w:rsidR="00C33C68" w:rsidRPr="004F0251" w:rsidRDefault="00C33C68" w:rsidP="00C05D2D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解二元一次聯立方程式應用問題</w:t>
            </w:r>
          </w:p>
        </w:tc>
      </w:tr>
      <w:tr w:rsidR="00C33C68" w:rsidTr="00C05D2D">
        <w:trPr>
          <w:trHeight w:val="2576"/>
        </w:trPr>
        <w:tc>
          <w:tcPr>
            <w:tcW w:w="9808" w:type="dxa"/>
          </w:tcPr>
          <w:p w:rsidR="00C33C68" w:rsidRPr="002E788D" w:rsidRDefault="00C33C68" w:rsidP="00C05D2D">
            <w:pPr>
              <w:pStyle w:val="11"/>
              <w:rPr>
                <w:rFonts w:ascii="標楷體" w:eastAsia="標楷體" w:hAnsi="標楷體"/>
              </w:rPr>
            </w:pPr>
            <w:r w:rsidRPr="00F646D5">
              <w:rPr>
                <w:rFonts w:ascii="標楷體" w:eastAsia="標楷體" w:hAnsi="標楷體" w:hint="eastAsia"/>
              </w:rPr>
              <w:t>一、</w:t>
            </w:r>
            <w:r w:rsidRPr="002E788D">
              <w:rPr>
                <w:rFonts w:ascii="標楷體" w:eastAsia="標楷體" w:hAnsi="標楷體" w:hint="eastAsia"/>
              </w:rPr>
              <w:t>有甲、乙兩個大小不同的水桶，容量分別為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>、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公升，且已各裝一些水。若將甲中的水全倒入乙後，乙只可再裝20公升的水；若將乙中的水倒入甲，裝滿甲水桶後，乙還剩10公升的水，則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>、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的關係為何？</w:t>
            </w:r>
            <w:r w:rsidRPr="002E788D">
              <w:rPr>
                <w:rFonts w:ascii="標楷體" w:eastAsia="標楷體" w:hAnsi="標楷體"/>
              </w:rPr>
              <w:br/>
            </w:r>
            <w:r w:rsidRPr="002E788D">
              <w:rPr>
                <w:rFonts w:ascii="標楷體" w:eastAsia="標楷體" w:hAnsi="標楷體" w:hint="eastAsia"/>
              </w:rPr>
              <w:t xml:space="preserve">(A) 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＝20－</w:t>
            </w:r>
            <w:r w:rsidRPr="002E788D">
              <w:rPr>
                <w:rFonts w:ascii="標楷體" w:eastAsia="標楷體" w:hAnsi="標楷體" w:hint="eastAsia"/>
                <w:iCs/>
              </w:rPr>
              <w:t xml:space="preserve">x  </w:t>
            </w:r>
            <w:r w:rsidRPr="002E788D">
              <w:rPr>
                <w:rFonts w:ascii="標楷體" w:eastAsia="標楷體" w:hAnsi="標楷體"/>
              </w:rPr>
              <w:t>(B)</w:t>
            </w:r>
            <w:r w:rsidRPr="002E788D">
              <w:rPr>
                <w:rFonts w:ascii="標楷體" w:eastAsia="標楷體" w:hAnsi="標楷體" w:hint="eastAsia"/>
              </w:rPr>
              <w:t xml:space="preserve"> 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＝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 xml:space="preserve">＋10  (C) 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＝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 xml:space="preserve">＋20  </w:t>
            </w:r>
            <w:r w:rsidRPr="002E788D">
              <w:rPr>
                <w:rFonts w:ascii="標楷體" w:eastAsia="標楷體" w:hAnsi="標楷體"/>
              </w:rPr>
              <w:t>(D)</w:t>
            </w:r>
            <w:r w:rsidRPr="002E788D">
              <w:rPr>
                <w:rFonts w:ascii="標楷體" w:eastAsia="標楷體" w:hAnsi="標楷體" w:hint="eastAsia"/>
              </w:rPr>
              <w:t xml:space="preserve"> 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＝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>＋30</w:t>
            </w:r>
          </w:p>
          <w:p w:rsidR="00C33C68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/>
                <w:sz w:val="24"/>
                <w:szCs w:val="24"/>
              </w:rPr>
              <w:t>＜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提示</w: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t>＞</w:t>
            </w:r>
            <w:r w:rsidR="00437BD3">
              <w:rPr>
                <w:rFonts w:ascii="標楷體" w:eastAsia="標楷體" w:hAnsi="標楷體" w:hint="eastAsia"/>
                <w:sz w:val="24"/>
                <w:szCs w:val="24"/>
              </w:rPr>
              <w:t>可以先畫出</w:t>
            </w:r>
            <w:r w:rsidR="00437BD3" w:rsidRPr="002E788D">
              <w:rPr>
                <w:rFonts w:ascii="標楷體" w:eastAsia="標楷體" w:hAnsi="標楷體" w:hint="eastAsia"/>
              </w:rPr>
              <w:t>甲、乙兩個水桶，</w:t>
            </w:r>
            <w:r w:rsidR="00437BD3">
              <w:rPr>
                <w:rFonts w:ascii="標楷體" w:eastAsia="標楷體" w:hAnsi="標楷體" w:hint="eastAsia"/>
              </w:rPr>
              <w:t>並進一步標示出</w:t>
            </w:r>
            <w:r w:rsidR="00437BD3" w:rsidRPr="002E788D">
              <w:rPr>
                <w:rFonts w:ascii="標楷體" w:eastAsia="標楷體" w:hAnsi="標楷體" w:hint="eastAsia"/>
              </w:rPr>
              <w:t>容量分別為</w:t>
            </w:r>
            <w:r w:rsidR="00437BD3" w:rsidRPr="002E788D">
              <w:rPr>
                <w:rFonts w:ascii="標楷體" w:eastAsia="標楷體" w:hAnsi="標楷體" w:hint="eastAsia"/>
                <w:iCs/>
              </w:rPr>
              <w:t>x</w:t>
            </w:r>
            <w:r w:rsidR="00437BD3" w:rsidRPr="002E788D">
              <w:rPr>
                <w:rFonts w:ascii="標楷體" w:eastAsia="標楷體" w:hAnsi="標楷體" w:hint="eastAsia"/>
              </w:rPr>
              <w:t>、</w:t>
            </w:r>
            <w:r w:rsidR="00437BD3" w:rsidRPr="002E788D">
              <w:rPr>
                <w:rFonts w:ascii="標楷體" w:eastAsia="標楷體" w:hAnsi="標楷體" w:hint="eastAsia"/>
                <w:iCs/>
              </w:rPr>
              <w:t>y</w:t>
            </w:r>
            <w:r w:rsidR="00437BD3" w:rsidRPr="002E788D">
              <w:rPr>
                <w:rFonts w:ascii="標楷體" w:eastAsia="標楷體" w:hAnsi="標楷體" w:hint="eastAsia"/>
              </w:rPr>
              <w:t>公升</w:t>
            </w:r>
            <w:r w:rsidR="00437BD3">
              <w:rPr>
                <w:rFonts w:ascii="標楷體" w:eastAsia="標楷體" w:hAnsi="標楷體" w:hint="eastAsia"/>
              </w:rPr>
              <w:t>的圖示。</w:t>
            </w:r>
          </w:p>
          <w:p w:rsidR="00C33C68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1.假設</w:t>
            </w:r>
            <w:r w:rsidRPr="002E788D">
              <w:rPr>
                <w:rFonts w:ascii="標楷體" w:eastAsia="標楷體" w:hAnsi="標楷體" w:hint="eastAsia"/>
              </w:rPr>
              <w:t>甲、乙水桶</w:t>
            </w:r>
            <w:r>
              <w:rPr>
                <w:rFonts w:ascii="標楷體" w:eastAsia="標楷體" w:hAnsi="標楷體" w:hint="eastAsia"/>
              </w:rPr>
              <w:t>內各裝a、b(a﹤x；b﹤y)的水。</w:t>
            </w:r>
          </w:p>
          <w:p w:rsidR="00C33C68" w:rsidRPr="004C0BD2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2.依據「</w:t>
            </w:r>
            <w:r w:rsidRPr="002E788D">
              <w:rPr>
                <w:rFonts w:ascii="標楷體" w:eastAsia="標楷體" w:hAnsi="標楷體" w:hint="eastAsia"/>
              </w:rPr>
              <w:t>將甲中的水全倒入乙後，乙只可再裝20公升的水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」列出方程式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      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C33C68" w:rsidRPr="004C0BD2" w:rsidRDefault="00C33C68" w:rsidP="00C05D2D">
            <w:pPr>
              <w:pStyle w:val="1-a"/>
              <w:spacing w:line="0" w:lineRule="atLeast"/>
              <w:ind w:leftChars="0" w:left="240" w:hangingChars="100" w:hanging="24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3.依據「</w:t>
            </w:r>
            <w:r w:rsidRPr="002E788D">
              <w:rPr>
                <w:rFonts w:ascii="標楷體" w:eastAsia="標楷體" w:hAnsi="標楷體" w:hint="eastAsia"/>
              </w:rPr>
              <w:t>將乙中的水倒入甲，裝滿甲水桶後，乙還剩10公升的水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」列出方程式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      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C33C68" w:rsidRPr="004C0BD2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Theme="majorEastAsia" w:eastAsiaTheme="majorEastAsia" w:hAnsiTheme="majorEastAsia" w:hint="eastAsia"/>
                <w:sz w:val="24"/>
                <w:szCs w:val="24"/>
              </w:rPr>
              <w:t>4</w:t>
            </w:r>
            <w:r w:rsidRPr="004C0BD2">
              <w:rPr>
                <w:rFonts w:ascii="標楷體" w:eastAsia="標楷體" w:hAnsi="標楷體" w:hint="eastAsia"/>
                <w:sz w:val="24"/>
                <w:szCs w:val="24"/>
              </w:rPr>
              <w:t>.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整理</w:t>
            </w:r>
            <w:r w:rsidRPr="004C0BD2">
              <w:rPr>
                <w:rFonts w:ascii="標楷體" w:eastAsia="標楷體" w:hAnsi="標楷體" w:hint="eastAsia"/>
                <w:sz w:val="24"/>
                <w:szCs w:val="24"/>
              </w:rPr>
              <w:t>上述聯立方程式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，並尋找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>、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的關係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33C68" w:rsidRPr="00437BD3" w:rsidRDefault="00437BD3" w:rsidP="00C05D2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hint="eastAsia"/>
                <w:sz w:val="24"/>
                <w:szCs w:val="24"/>
              </w:rPr>
              <w:t>5.</w:t>
            </w:r>
            <w:r w:rsidRPr="002E788D">
              <w:rPr>
                <w:rFonts w:ascii="標楷體" w:eastAsia="標楷體" w:hAnsi="標楷體" w:hint="eastAsia"/>
                <w:iCs/>
              </w:rPr>
              <w:t xml:space="preserve"> x</w:t>
            </w:r>
            <w:r w:rsidRPr="002E788D">
              <w:rPr>
                <w:rFonts w:ascii="標楷體" w:eastAsia="標楷體" w:hAnsi="標楷體" w:hint="eastAsia"/>
              </w:rPr>
              <w:t>、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的關係</w:t>
            </w:r>
            <w:r>
              <w:rPr>
                <w:rFonts w:ascii="標楷體" w:eastAsia="標楷體" w:hAnsi="標楷體" w:hint="eastAsia"/>
              </w:rPr>
              <w:t>式意義為何？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  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33C68" w:rsidRPr="00552F86" w:rsidRDefault="00C33C68" w:rsidP="00C05D2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  <w:r>
              <w:rPr>
                <w:rFonts w:asciiTheme="majorEastAsia" w:eastAsiaTheme="majorEastAsia" w:hAnsiTheme="majorEastAsia" w:hint="eastAsia"/>
                <w:sz w:val="24"/>
                <w:szCs w:val="24"/>
              </w:rPr>
              <w:t xml:space="preserve"> </w:t>
            </w:r>
          </w:p>
        </w:tc>
      </w:tr>
      <w:tr w:rsidR="00C33C68" w:rsidTr="00C05D2D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C33C68" w:rsidRDefault="00C33C68" w:rsidP="00C05D2D">
            <w:pPr>
              <w:pStyle w:val="01-"/>
              <w:rPr>
                <w:rFonts w:ascii="標楷體" w:eastAsia="標楷體" w:hAnsi="標楷體"/>
              </w:rPr>
            </w:pPr>
            <w:r w:rsidRPr="00F646D5">
              <w:rPr>
                <w:rFonts w:ascii="標楷體" w:eastAsia="標楷體" w:hAnsi="標楷體" w:hint="eastAsia"/>
                <w:sz w:val="24"/>
                <w:szCs w:val="24"/>
              </w:rPr>
              <w:t>二、</w:t>
            </w:r>
            <w:r w:rsidRPr="00D47B5F">
              <w:rPr>
                <w:rFonts w:ascii="標楷體" w:eastAsia="標楷體" w:hAnsi="標楷體" w:hint="eastAsia"/>
              </w:rPr>
              <w:t>如圖(十六)，將一白繩的</w:t>
            </w:r>
            <w:r w:rsidRPr="00D47B5F">
              <w:rPr>
                <w:rFonts w:ascii="標楷體" w:eastAsia="標楷體" w:hAnsi="標楷體"/>
                <w:position w:val="-24"/>
              </w:rPr>
              <w:object w:dxaOrig="220" w:dyaOrig="620">
                <v:shape id="_x0000_i1093" type="#_x0000_t75" style="width:10.35pt;height:31.1pt" o:ole="">
                  <v:imagedata r:id="rId135" o:title=""/>
                </v:shape>
                <o:OLEObject Type="Embed" ProgID="Equation.DSMT4" ShapeID="_x0000_i1093" DrawAspect="Content" ObjectID="_1376375861" r:id="rId143"/>
              </w:object>
            </w:r>
            <w:r w:rsidRPr="00D47B5F">
              <w:rPr>
                <w:rFonts w:ascii="標楷體" w:eastAsia="標楷體" w:hAnsi="標楷體" w:hint="eastAsia"/>
              </w:rPr>
              <w:t>與一紅繩的</w:t>
            </w:r>
            <w:r w:rsidRPr="00D47B5F">
              <w:rPr>
                <w:rFonts w:ascii="標楷體" w:eastAsia="標楷體" w:hAnsi="標楷體"/>
                <w:position w:val="-24"/>
              </w:rPr>
              <w:object w:dxaOrig="220" w:dyaOrig="620">
                <v:shape id="_x0000_i1094" type="#_x0000_t75" style="width:10.35pt;height:31.1pt" o:ole="">
                  <v:imagedata r:id="rId137" o:title=""/>
                </v:shape>
                <o:OLEObject Type="Embed" ProgID="Equation.DSMT4" ShapeID="_x0000_i1094" DrawAspect="Content" ObjectID="_1376375862" r:id="rId144"/>
              </w:object>
            </w:r>
            <w:r w:rsidRPr="00D47B5F">
              <w:rPr>
                <w:rFonts w:ascii="標楷體" w:eastAsia="標楷體" w:hAnsi="標楷體" w:hint="eastAsia"/>
              </w:rPr>
              <w:t>重疊並以膠帶黏合，形成一條長為</w:t>
            </w:r>
            <w:smartTag w:uri="urn:schemas-microsoft-com:office:smarttags" w:element="chmetcnv">
              <w:smartTagPr>
                <w:attr w:name="UnitName" w:val="公分"/>
                <w:attr w:name="SourceValue" w:val="23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47B5F">
                <w:rPr>
                  <w:rFonts w:ascii="標楷體" w:eastAsia="標楷體" w:hAnsi="標楷體" w:hint="eastAsia"/>
                </w:rPr>
                <w:t>238公分</w:t>
              </w:r>
            </w:smartTag>
            <w:r w:rsidRPr="00D47B5F">
              <w:rPr>
                <w:rFonts w:ascii="標楷體" w:eastAsia="標楷體" w:hAnsi="標楷體" w:hint="eastAsia"/>
              </w:rPr>
              <w:t>的繩</w:t>
            </w:r>
          </w:p>
          <w:p w:rsidR="00C33C68" w:rsidRPr="00D47B5F" w:rsidRDefault="00C33C68" w:rsidP="00C05D2D">
            <w:pPr>
              <w:pStyle w:val="01-"/>
              <w:ind w:leftChars="149" w:left="899" w:hangingChars="231" w:hanging="541"/>
              <w:rPr>
                <w:rFonts w:ascii="標楷體" w:eastAsia="標楷體" w:hAnsi="標楷體"/>
              </w:rPr>
            </w:pPr>
            <w:r w:rsidRPr="00D47B5F">
              <w:rPr>
                <w:rFonts w:ascii="標楷體" w:eastAsia="標楷體" w:hAnsi="標楷體" w:hint="eastAsia"/>
              </w:rPr>
              <w:t>子。求未黏合前，兩繩長度相差多少公分？</w:t>
            </w:r>
          </w:p>
          <w:p w:rsidR="00C33C68" w:rsidRPr="00D47B5F" w:rsidRDefault="00C33C68" w:rsidP="00C05D2D">
            <w:pPr>
              <w:pStyle w:val="01-"/>
              <w:tabs>
                <w:tab w:val="clear" w:pos="595"/>
              </w:tabs>
              <w:rPr>
                <w:rFonts w:ascii="標楷體" w:eastAsia="標楷體" w:hAnsi="標楷體"/>
              </w:rPr>
            </w:pPr>
            <w:r w:rsidRPr="00D47B5F">
              <w:rPr>
                <w:rFonts w:ascii="標楷體" w:eastAsia="標楷體" w:hAnsi="標楷體"/>
              </w:rPr>
              <w:t>(A)</w:t>
            </w:r>
            <w:r w:rsidRPr="00D47B5F">
              <w:rPr>
                <w:rFonts w:ascii="標楷體" w:eastAsia="標楷體" w:hAnsi="標楷體" w:hint="eastAsia"/>
              </w:rPr>
              <w:t xml:space="preserve"> </w:t>
            </w:r>
            <w:r w:rsidRPr="00D47B5F">
              <w:rPr>
                <w:rFonts w:ascii="標楷體" w:eastAsia="標楷體" w:hAnsi="標楷體"/>
              </w:rPr>
              <w:t>14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D47B5F">
              <w:rPr>
                <w:rFonts w:ascii="標楷體" w:eastAsia="標楷體" w:hAnsi="標楷體" w:hint="eastAsia"/>
              </w:rPr>
              <w:t>(B) 17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D47B5F">
              <w:rPr>
                <w:rFonts w:ascii="標楷體" w:eastAsia="標楷體" w:hAnsi="標楷體"/>
              </w:rPr>
              <w:t>(C)</w:t>
            </w:r>
            <w:r w:rsidRPr="00D47B5F">
              <w:rPr>
                <w:rFonts w:ascii="標楷體" w:eastAsia="標楷體" w:hAnsi="標楷體" w:hint="eastAsia"/>
              </w:rPr>
              <w:t xml:space="preserve"> </w:t>
            </w:r>
            <w:r w:rsidRPr="00D47B5F">
              <w:rPr>
                <w:rFonts w:ascii="標楷體" w:eastAsia="標楷體" w:hAnsi="標楷體"/>
              </w:rPr>
              <w:t>28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D47B5F">
              <w:rPr>
                <w:rFonts w:ascii="標楷體" w:eastAsia="標楷體" w:hAnsi="標楷體" w:hint="eastAsia"/>
              </w:rPr>
              <w:t>(D) 34</w:t>
            </w:r>
          </w:p>
          <w:p w:rsidR="00C33C68" w:rsidRPr="00F646D5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646D5">
              <w:rPr>
                <w:rFonts w:ascii="標楷體" w:eastAsia="標楷體" w:hAnsi="標楷體"/>
                <w:sz w:val="24"/>
                <w:szCs w:val="24"/>
              </w:rPr>
              <w:t>＜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提式</w:t>
            </w:r>
            <w:r w:rsidRPr="00F646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33C68" w:rsidRPr="009E14EE" w:rsidRDefault="00C33C68" w:rsidP="00C05D2D">
            <w:pPr>
              <w:rPr>
                <w:rFonts w:ascii="標楷體" w:eastAsia="標楷體" w:hAnsi="標楷體"/>
              </w:rPr>
            </w:pPr>
            <w:r>
              <w:rPr>
                <w:rFonts w:hint="eastAsia"/>
              </w:rPr>
              <w:t>1.</w:t>
            </w:r>
            <w:r w:rsidRPr="009E14EE">
              <w:rPr>
                <w:rFonts w:ascii="標楷體" w:eastAsia="標楷體" w:hAnsi="標楷體" w:hint="eastAsia"/>
              </w:rPr>
              <w:t>因題目要求紅、白</w:t>
            </w:r>
            <w:r w:rsidRPr="00D47B5F">
              <w:rPr>
                <w:rFonts w:ascii="標楷體" w:eastAsia="標楷體" w:hAnsi="標楷體" w:hint="eastAsia"/>
              </w:rPr>
              <w:t>兩繩長度相差多少公分</w:t>
            </w:r>
            <w:r>
              <w:rPr>
                <w:rFonts w:ascii="標楷體" w:eastAsia="標楷體" w:hAnsi="標楷體" w:hint="eastAsia"/>
              </w:rPr>
              <w:t>，故設</w:t>
            </w:r>
            <w:r w:rsidRPr="00D47B5F">
              <w:rPr>
                <w:rFonts w:ascii="標楷體" w:eastAsia="標楷體" w:hAnsi="標楷體" w:hint="eastAsia"/>
              </w:rPr>
              <w:t>白繩</w:t>
            </w:r>
            <w:r>
              <w:rPr>
                <w:rFonts w:ascii="標楷體" w:eastAsia="標楷體" w:hAnsi="標楷體" w:hint="eastAsia"/>
              </w:rPr>
              <w:t>長x、</w:t>
            </w:r>
          </w:p>
          <w:p w:rsidR="00C33C68" w:rsidRDefault="00C33C68" w:rsidP="00C05D2D">
            <w:pPr>
              <w:ind w:firstLineChars="50" w:firstLine="120"/>
              <w:rPr>
                <w:rFonts w:ascii="標楷體" w:eastAsia="標楷體" w:hAnsi="標楷體"/>
              </w:rPr>
            </w:pPr>
            <w:r w:rsidRPr="00D47B5F">
              <w:rPr>
                <w:rFonts w:ascii="標楷體" w:eastAsia="標楷體" w:hAnsi="標楷體" w:hint="eastAsia"/>
              </w:rPr>
              <w:t>紅繩</w:t>
            </w:r>
            <w:r>
              <w:rPr>
                <w:rFonts w:ascii="標楷體" w:eastAsia="標楷體" w:hAnsi="標楷體" w:hint="eastAsia"/>
              </w:rPr>
              <w:t>長y。</w:t>
            </w:r>
          </w:p>
          <w:p w:rsidR="00C33C68" w:rsidRDefault="00C33C68" w:rsidP="00C05D2D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77696" behindDoc="1" locked="0" layoutInCell="1" allowOverlap="1">
                  <wp:simplePos x="0" y="0"/>
                  <wp:positionH relativeFrom="column">
                    <wp:posOffset>4319270</wp:posOffset>
                  </wp:positionH>
                  <wp:positionV relativeFrom="paragraph">
                    <wp:posOffset>-1042670</wp:posOffset>
                  </wp:positionV>
                  <wp:extent cx="1497330" cy="948055"/>
                  <wp:effectExtent l="19050" t="0" r="7620" b="0"/>
                  <wp:wrapTight wrapText="bothSides">
                    <wp:wrapPolygon edited="0">
                      <wp:start x="-275" y="0"/>
                      <wp:lineTo x="-275" y="21267"/>
                      <wp:lineTo x="21710" y="21267"/>
                      <wp:lineTo x="21710" y="0"/>
                      <wp:lineTo x="-275" y="0"/>
                    </wp:wrapPolygon>
                  </wp:wrapTight>
                  <wp:docPr id="11" name="圖片 29" descr="01-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01-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7330" cy="948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2.依據「</w:t>
            </w:r>
            <w:r w:rsidRPr="00D47B5F">
              <w:rPr>
                <w:rFonts w:ascii="標楷體" w:eastAsia="標楷體" w:hAnsi="標楷體" w:hint="eastAsia"/>
              </w:rPr>
              <w:t>白繩的</w:t>
            </w:r>
            <w:r w:rsidRPr="00D47B5F">
              <w:rPr>
                <w:rFonts w:ascii="標楷體" w:eastAsia="標楷體" w:hAnsi="標楷體"/>
                <w:position w:val="-24"/>
              </w:rPr>
              <w:object w:dxaOrig="220" w:dyaOrig="620">
                <v:shape id="_x0000_i1095" type="#_x0000_t75" style="width:10.35pt;height:31.1pt" o:ole="">
                  <v:imagedata r:id="rId135" o:title=""/>
                </v:shape>
                <o:OLEObject Type="Embed" ProgID="Equation.DSMT4" ShapeID="_x0000_i1095" DrawAspect="Content" ObjectID="_1376375863" r:id="rId145"/>
              </w:object>
            </w:r>
            <w:r w:rsidRPr="00D47B5F">
              <w:rPr>
                <w:rFonts w:ascii="標楷體" w:eastAsia="標楷體" w:hAnsi="標楷體" w:hint="eastAsia"/>
              </w:rPr>
              <w:t>與一紅繩的</w:t>
            </w:r>
            <w:r w:rsidRPr="00D47B5F">
              <w:rPr>
                <w:rFonts w:ascii="標楷體" w:eastAsia="標楷體" w:hAnsi="標楷體"/>
                <w:position w:val="-24"/>
              </w:rPr>
              <w:object w:dxaOrig="220" w:dyaOrig="620">
                <v:shape id="_x0000_i1096" type="#_x0000_t75" style="width:10.35pt;height:31.1pt" o:ole="">
                  <v:imagedata r:id="rId137" o:title=""/>
                </v:shape>
                <o:OLEObject Type="Embed" ProgID="Equation.DSMT4" ShapeID="_x0000_i1096" DrawAspect="Content" ObjectID="_1376375864" r:id="rId146"/>
              </w:object>
            </w:r>
            <w:r w:rsidRPr="00D47B5F">
              <w:rPr>
                <w:rFonts w:ascii="標楷體" w:eastAsia="標楷體" w:hAnsi="標楷體" w:hint="eastAsia"/>
              </w:rPr>
              <w:t>重疊</w:t>
            </w:r>
            <w:r>
              <w:rPr>
                <w:rFonts w:ascii="標楷體" w:eastAsia="標楷體" w:hAnsi="標楷體" w:hint="eastAsia"/>
              </w:rPr>
              <w:t>」，列出方程</w:t>
            </w:r>
            <w:r w:rsidR="002676CF">
              <w:rPr>
                <w:rFonts w:ascii="標楷體" w:eastAsia="標楷體" w:hAnsi="標楷體" w:hint="eastAsia"/>
              </w:rPr>
              <w:t>式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33C68" w:rsidRDefault="00C33C68" w:rsidP="00C05D2D">
            <w:pPr>
              <w:pStyle w:val="01-"/>
              <w:ind w:leftChars="2" w:left="897" w:hangingChars="381" w:hanging="892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.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依據「</w:t>
            </w:r>
            <w:r w:rsidRPr="00D47B5F">
              <w:rPr>
                <w:rFonts w:ascii="標楷體" w:eastAsia="標楷體" w:hAnsi="標楷體" w:hint="eastAsia"/>
              </w:rPr>
              <w:t>形成一條</w:t>
            </w:r>
            <w:r>
              <w:rPr>
                <w:rFonts w:ascii="標楷體" w:eastAsia="標楷體" w:hAnsi="標楷體" w:hint="eastAsia"/>
              </w:rPr>
              <w:t>總</w:t>
            </w:r>
            <w:r w:rsidRPr="00D47B5F">
              <w:rPr>
                <w:rFonts w:ascii="標楷體" w:eastAsia="標楷體" w:hAnsi="標楷體" w:hint="eastAsia"/>
              </w:rPr>
              <w:t>長</w:t>
            </w:r>
            <w:r>
              <w:rPr>
                <w:rFonts w:ascii="標楷體" w:eastAsia="標楷體" w:hAnsi="標楷體" w:hint="eastAsia"/>
              </w:rPr>
              <w:t>度</w:t>
            </w:r>
            <w:r w:rsidRPr="00D47B5F">
              <w:rPr>
                <w:rFonts w:ascii="標楷體" w:eastAsia="標楷體" w:hAnsi="標楷體" w:hint="eastAsia"/>
              </w:rPr>
              <w:t>為</w:t>
            </w:r>
            <w:smartTag w:uri="urn:schemas-microsoft-com:office:smarttags" w:element="chmetcnv">
              <w:smartTagPr>
                <w:attr w:name="UnitName" w:val="公分"/>
                <w:attr w:name="SourceValue" w:val="23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47B5F">
                <w:rPr>
                  <w:rFonts w:ascii="標楷體" w:eastAsia="標楷體" w:hAnsi="標楷體" w:hint="eastAsia"/>
                </w:rPr>
                <w:t>238公分</w:t>
              </w:r>
            </w:smartTag>
            <w:r w:rsidRPr="00D47B5F">
              <w:rPr>
                <w:rFonts w:ascii="標楷體" w:eastAsia="標楷體" w:hAnsi="標楷體" w:hint="eastAsia"/>
              </w:rPr>
              <w:t>的繩子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」，列出方程</w:t>
            </w:r>
            <w:r w:rsidR="002676CF">
              <w:rPr>
                <w:rFonts w:ascii="標楷體" w:eastAsia="標楷體" w:hAnsi="標楷體" w:hint="eastAsia"/>
                <w:sz w:val="24"/>
                <w:szCs w:val="24"/>
              </w:rPr>
              <w:t>式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 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C33C68" w:rsidRPr="004C0BD2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hint="eastAsia"/>
              </w:rPr>
              <w:t>4.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整理</w:t>
            </w:r>
            <w:r w:rsidRPr="004C0BD2">
              <w:rPr>
                <w:rFonts w:ascii="標楷體" w:eastAsia="標楷體" w:hAnsi="標楷體" w:hint="eastAsia"/>
                <w:sz w:val="24"/>
                <w:szCs w:val="24"/>
              </w:rPr>
              <w:t>上述聯立方程式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，並並求解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>、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33C68" w:rsidRDefault="00C33C68" w:rsidP="00C05D2D">
            <w:pPr>
              <w:rPr>
                <w:rFonts w:ascii="標楷體" w:eastAsia="標楷體" w:hAnsi="標楷體"/>
              </w:rPr>
            </w:pPr>
            <w:r>
              <w:rPr>
                <w:rFonts w:asciiTheme="majorEastAsia" w:eastAsiaTheme="majorEastAsia" w:hAnsiTheme="majorEastAsia" w:hint="eastAsia"/>
                <w:kern w:val="0"/>
              </w:rPr>
              <w:t>5.</w:t>
            </w:r>
            <w:r w:rsidRPr="00D47B5F">
              <w:rPr>
                <w:rFonts w:ascii="標楷體" w:eastAsia="標楷體" w:hAnsi="標楷體" w:hint="eastAsia"/>
              </w:rPr>
              <w:t>兩繩長度相差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</w:t>
            </w:r>
            <w:r w:rsidRPr="00D47B5F">
              <w:rPr>
                <w:rFonts w:ascii="標楷體" w:eastAsia="標楷體" w:hAnsi="標楷體" w:hint="eastAsia"/>
              </w:rPr>
              <w:t>公分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33C68" w:rsidRDefault="00C33C68" w:rsidP="00C05D2D">
            <w:pPr>
              <w:rPr>
                <w:rFonts w:ascii="標楷體" w:eastAsia="標楷體" w:hAnsi="標楷體"/>
              </w:rPr>
            </w:pPr>
          </w:p>
          <w:p w:rsidR="006D63B4" w:rsidRPr="009E14EE" w:rsidRDefault="006D63B4" w:rsidP="00C05D2D"/>
        </w:tc>
      </w:tr>
      <w:tr w:rsidR="00C33C68" w:rsidRPr="00EE1D22" w:rsidTr="00C05D2D">
        <w:trPr>
          <w:trHeight w:val="836"/>
        </w:trPr>
        <w:tc>
          <w:tcPr>
            <w:tcW w:w="9808" w:type="dxa"/>
            <w:tcBorders>
              <w:bottom w:val="single" w:sz="4" w:space="0" w:color="auto"/>
            </w:tcBorders>
          </w:tcPr>
          <w:p w:rsidR="00C33C68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9C139A">
              <w:rPr>
                <w:rFonts w:ascii="標楷體" w:eastAsia="標楷體" w:hAnsi="標楷體" w:hint="eastAsia"/>
              </w:rPr>
              <w:t>三、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表(一)為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小美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採買火鍋料的收據，但污損導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致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幾個重要數據無法辨識。根據表(一)判斷</w:t>
            </w:r>
          </w:p>
          <w:p w:rsidR="00C33C68" w:rsidRPr="00D47B5F" w:rsidRDefault="00C33C68" w:rsidP="00C05D2D">
            <w:pPr>
              <w:pStyle w:val="01-"/>
              <w:ind w:leftChars="157" w:left="888" w:hangingChars="213" w:hanging="511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4"/>
                <w:szCs w:val="24"/>
              </w:rPr>
              <w:drawing>
                <wp:anchor distT="0" distB="0" distL="114300" distR="114300" simplePos="0" relativeHeight="251678720" behindDoc="1" locked="0" layoutInCell="1" allowOverlap="1">
                  <wp:simplePos x="0" y="0"/>
                  <wp:positionH relativeFrom="column">
                    <wp:posOffset>3865880</wp:posOffset>
                  </wp:positionH>
                  <wp:positionV relativeFrom="paragraph">
                    <wp:posOffset>106680</wp:posOffset>
                  </wp:positionV>
                  <wp:extent cx="2075815" cy="1323975"/>
                  <wp:effectExtent l="19050" t="0" r="635" b="0"/>
                  <wp:wrapTight wrapText="bothSides">
                    <wp:wrapPolygon edited="0">
                      <wp:start x="-198" y="0"/>
                      <wp:lineTo x="-198" y="21445"/>
                      <wp:lineTo x="21607" y="21445"/>
                      <wp:lineTo x="21607" y="0"/>
                      <wp:lineTo x="-198" y="0"/>
                    </wp:wrapPolygon>
                  </wp:wrapTight>
                  <wp:docPr id="12" name="圖片 44" descr="02-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02-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5815" cy="1323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粉絲與筒蒿的數量差異為何？</w:t>
            </w:r>
          </w:p>
          <w:p w:rsidR="00C33C68" w:rsidRPr="00D47B5F" w:rsidRDefault="00C33C68" w:rsidP="00C05D2D">
            <w:pPr>
              <w:pStyle w:val="01-"/>
              <w:ind w:left="0" w:firstLine="0"/>
              <w:rPr>
                <w:rFonts w:ascii="標楷體" w:eastAsia="標楷體" w:hAnsi="標楷體"/>
                <w:sz w:val="24"/>
                <w:szCs w:val="24"/>
              </w:rPr>
            </w:pP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(A)粉絲比茼蒿多2包(B)茼蒿比粉絲多2包</w:t>
            </w:r>
            <w:r w:rsidRPr="00D47B5F">
              <w:rPr>
                <w:rFonts w:ascii="標楷體" w:eastAsia="標楷體" w:hAnsi="標楷體"/>
                <w:sz w:val="24"/>
                <w:szCs w:val="24"/>
              </w:rPr>
              <w:br/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(C)粉絲比茼蒿多4包(D)茼蒿此粉絲多4包</w:t>
            </w:r>
          </w:p>
          <w:p w:rsidR="00C33C68" w:rsidRPr="00D47B5F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D47B5F">
              <w:rPr>
                <w:rFonts w:ascii="標楷體" w:eastAsia="標楷體" w:hAnsi="標楷體"/>
                <w:sz w:val="24"/>
                <w:szCs w:val="24"/>
              </w:rPr>
              <w:t>＜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提示</w:t>
            </w:r>
            <w:r w:rsidRPr="00D47B5F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33C68" w:rsidRDefault="00C33C68" w:rsidP="00C05D2D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1.</w:t>
            </w:r>
            <w:r>
              <w:rPr>
                <w:rFonts w:ascii="標楷體" w:eastAsia="標楷體" w:hAnsi="標楷體" w:hint="eastAsia"/>
                <w:noProof/>
              </w:rPr>
              <w:t>因粉</w:t>
            </w:r>
            <w:r w:rsidRPr="00D47B5F">
              <w:rPr>
                <w:rFonts w:ascii="標楷體" w:eastAsia="標楷體" w:hAnsi="標楷體" w:hint="eastAsia"/>
              </w:rPr>
              <w:t>絲</w:t>
            </w:r>
            <w:r>
              <w:rPr>
                <w:rFonts w:ascii="標楷體" w:eastAsia="標楷體" w:hAnsi="標楷體" w:hint="eastAsia"/>
              </w:rPr>
              <w:t>與</w:t>
            </w:r>
            <w:r w:rsidRPr="00D47B5F">
              <w:rPr>
                <w:rFonts w:ascii="標楷體" w:eastAsia="標楷體" w:hAnsi="標楷體" w:hint="eastAsia"/>
              </w:rPr>
              <w:t>茼蒿</w:t>
            </w:r>
            <w:r>
              <w:rPr>
                <w:rFonts w:ascii="標楷體" w:eastAsia="標楷體" w:hAnsi="標楷體" w:hint="eastAsia"/>
              </w:rPr>
              <w:t>的數量被</w:t>
            </w:r>
            <w:r w:rsidRPr="00D47B5F">
              <w:rPr>
                <w:rFonts w:ascii="標楷體" w:eastAsia="標楷體" w:hAnsi="標楷體" w:hint="eastAsia"/>
              </w:rPr>
              <w:t>污損</w:t>
            </w:r>
            <w:r>
              <w:rPr>
                <w:rFonts w:ascii="標楷體" w:eastAsia="標楷體" w:hAnsi="標楷體" w:hint="eastAsia"/>
              </w:rPr>
              <w:t>，</w:t>
            </w:r>
            <w:r w:rsidRPr="00D47B5F">
              <w:rPr>
                <w:rFonts w:ascii="標楷體" w:eastAsia="標楷體" w:hAnsi="標楷體" w:hint="eastAsia"/>
              </w:rPr>
              <w:t>導</w:t>
            </w:r>
            <w:r>
              <w:rPr>
                <w:rFonts w:ascii="標楷體" w:eastAsia="標楷體" w:hAnsi="標楷體" w:hint="eastAsia"/>
              </w:rPr>
              <w:t>致</w:t>
            </w:r>
            <w:r w:rsidRPr="00D47B5F">
              <w:rPr>
                <w:rFonts w:ascii="標楷體" w:eastAsia="標楷體" w:hAnsi="標楷體" w:hint="eastAsia"/>
              </w:rPr>
              <w:t>數據無法辨識</w:t>
            </w:r>
            <w:r>
              <w:rPr>
                <w:rFonts w:ascii="標楷體" w:eastAsia="標楷體" w:hAnsi="標楷體" w:hint="eastAsia"/>
              </w:rPr>
              <w:t>，故</w:t>
            </w:r>
          </w:p>
          <w:p w:rsidR="00C33C68" w:rsidRDefault="00C33C68" w:rsidP="00C05D2D">
            <w:pPr>
              <w:adjustRightInd w:val="0"/>
              <w:ind w:leftChars="100" w:left="1020" w:hangingChars="325" w:hanging="78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t>以未知數方式假設粉</w:t>
            </w:r>
            <w:r w:rsidRPr="00D47B5F">
              <w:rPr>
                <w:rFonts w:ascii="標楷體" w:eastAsia="標楷體" w:hAnsi="標楷體" w:hint="eastAsia"/>
              </w:rPr>
              <w:t>絲</w:t>
            </w:r>
            <w:r>
              <w:rPr>
                <w:rFonts w:ascii="標楷體" w:eastAsia="標楷體" w:hAnsi="標楷體" w:hint="eastAsia"/>
              </w:rPr>
              <w:t>有x包、</w:t>
            </w:r>
            <w:r w:rsidRPr="00D47B5F">
              <w:rPr>
                <w:rFonts w:ascii="標楷體" w:eastAsia="標楷體" w:hAnsi="標楷體" w:hint="eastAsia"/>
              </w:rPr>
              <w:t>茼蒿</w:t>
            </w:r>
            <w:r>
              <w:rPr>
                <w:rFonts w:ascii="標楷體" w:eastAsia="標楷體" w:hAnsi="標楷體" w:hint="eastAsia"/>
              </w:rPr>
              <w:t>有y包。</w:t>
            </w:r>
          </w:p>
          <w:p w:rsidR="00C33C68" w:rsidRDefault="00C33C68" w:rsidP="00C05D2D">
            <w:pPr>
              <w:adjustRightIn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2.依據題意:購買16包，故可列出方程 </w:t>
            </w:r>
          </w:p>
          <w:p w:rsidR="00C33C68" w:rsidRDefault="00C33C68" w:rsidP="00C05D2D">
            <w:pPr>
              <w:adjustRightInd w:val="0"/>
              <w:ind w:firstLineChars="100" w:firstLine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式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33C68" w:rsidRPr="009E14EE" w:rsidRDefault="00C33C68" w:rsidP="00C05D2D">
            <w:pPr>
              <w:adjustRightInd w:val="0"/>
              <w:rPr>
                <w:rFonts w:ascii="標楷體" w:eastAsia="標楷體" w:hAnsi="標楷體"/>
                <w:noProof/>
              </w:rPr>
            </w:pPr>
            <w:r>
              <w:rPr>
                <w:rFonts w:ascii="標楷體" w:eastAsia="標楷體" w:hAnsi="標楷體" w:hint="eastAsia"/>
              </w:rPr>
              <w:t>3.依據題意:應付金額740元，故可列出方程式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  </w:t>
            </w:r>
            <w:r>
              <w:rPr>
                <w:rFonts w:ascii="標楷體" w:eastAsia="標楷體" w:hAnsi="標楷體" w:hint="eastAsia"/>
              </w:rPr>
              <w:t xml:space="preserve">。   </w:t>
            </w:r>
          </w:p>
          <w:p w:rsidR="00C33C68" w:rsidRDefault="00C33C68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</w:rPr>
            </w:pPr>
            <w:r w:rsidRPr="009E14EE">
              <w:rPr>
                <w:rFonts w:ascii="標楷體" w:eastAsia="標楷體" w:hAnsi="標楷體" w:hint="eastAsia"/>
                <w:noProof/>
              </w:rPr>
              <w:t>4.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整理</w:t>
            </w:r>
            <w:r w:rsidRPr="004C0BD2">
              <w:rPr>
                <w:rFonts w:ascii="標楷體" w:eastAsia="標楷體" w:hAnsi="標楷體" w:hint="eastAsia"/>
                <w:sz w:val="24"/>
                <w:szCs w:val="24"/>
              </w:rPr>
              <w:t>上述聯立方程式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，並求解</w:t>
            </w:r>
            <w:r w:rsidRPr="002E788D">
              <w:rPr>
                <w:rFonts w:ascii="標楷體" w:eastAsia="標楷體" w:hAnsi="標楷體" w:hint="eastAsia"/>
                <w:iCs/>
              </w:rPr>
              <w:t>x</w:t>
            </w:r>
            <w:r w:rsidRPr="002E788D">
              <w:rPr>
                <w:rFonts w:ascii="標楷體" w:eastAsia="標楷體" w:hAnsi="標楷體" w:hint="eastAsia"/>
              </w:rPr>
              <w:t>、</w:t>
            </w:r>
            <w:r w:rsidRPr="002E788D">
              <w:rPr>
                <w:rFonts w:ascii="標楷體" w:eastAsia="標楷體" w:hAnsi="標楷體" w:hint="eastAsia"/>
                <w:iCs/>
              </w:rPr>
              <w:t>y</w:t>
            </w:r>
            <w:r w:rsidRPr="002E788D">
              <w:rPr>
                <w:rFonts w:ascii="標楷體" w:eastAsia="標楷體" w:hAnsi="標楷體" w:hint="eastAsia"/>
              </w:rPr>
              <w:t>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6D63B4" w:rsidRDefault="006D63B4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</w:rPr>
            </w:pPr>
          </w:p>
          <w:p w:rsidR="006D63B4" w:rsidRPr="00C33C68" w:rsidRDefault="006D63B4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</w:rPr>
            </w:pPr>
          </w:p>
        </w:tc>
      </w:tr>
      <w:tr w:rsidR="00C33C68" w:rsidRPr="00EE1D22" w:rsidTr="00C05D2D">
        <w:trPr>
          <w:trHeight w:val="3790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C33C68" w:rsidRPr="00D47B5F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9C139A">
              <w:rPr>
                <w:rFonts w:ascii="標楷體" w:eastAsia="標楷體" w:hAnsi="標楷體" w:hint="eastAsia"/>
                <w:noProof/>
                <w:sz w:val="24"/>
                <w:szCs w:val="24"/>
              </w:rPr>
              <w:lastRenderedPageBreak/>
              <w:t>四、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如圖(七)，某社區的道路是由東西向及南北向垂直方式設計而成。已知東西向相鄰兩條</w:t>
            </w:r>
          </w:p>
          <w:p w:rsidR="00C33C68" w:rsidRPr="00D47B5F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道路之間的距離均為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公尺，南北向相鄰兩條道路之間的距離均為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公尺。若小明從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向東</w:t>
            </w:r>
          </w:p>
          <w:p w:rsidR="00C33C68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走到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P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，再向北走到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，共走</w:t>
            </w:r>
            <w:smartTag w:uri="urn:schemas-microsoft-com:office:smarttags" w:element="chmetcnv">
              <w:smartTagPr>
                <w:attr w:name="UnitName" w:val="公尺"/>
                <w:attr w:name="SourceValue" w:val="23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47B5F">
                <w:rPr>
                  <w:rFonts w:ascii="標楷體" w:eastAsia="標楷體" w:hAnsi="標楷體" w:hint="eastAsia"/>
                  <w:sz w:val="24"/>
                  <w:szCs w:val="24"/>
                </w:rPr>
                <w:t>230公尺</w:t>
              </w:r>
            </w:smartTag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；小華從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向東走到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Q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，再向北走到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C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，共走</w:t>
            </w:r>
            <w:smartTag w:uri="urn:schemas-microsoft-com:office:smarttags" w:element="chmetcnv">
              <w:smartTagPr>
                <w:attr w:name="UnitName" w:val="公尺"/>
                <w:attr w:name="SourceValue" w:val="21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D47B5F">
                <w:rPr>
                  <w:rFonts w:ascii="標楷體" w:eastAsia="標楷體" w:hAnsi="標楷體" w:hint="eastAsia"/>
                  <w:sz w:val="24"/>
                  <w:szCs w:val="24"/>
                </w:rPr>
                <w:t>210公尺</w:t>
              </w:r>
            </w:smartTag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</w:p>
          <w:p w:rsidR="00C33C68" w:rsidRPr="00D47B5F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則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a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＋</w:t>
            </w:r>
            <w:r w:rsidRPr="00D47B5F">
              <w:rPr>
                <w:rFonts w:ascii="標楷體" w:eastAsia="標楷體" w:hAnsi="標楷體" w:hint="eastAsia"/>
                <w:iCs/>
                <w:sz w:val="24"/>
                <w:szCs w:val="24"/>
              </w:rPr>
              <w:t>b</w:t>
            </w:r>
            <w:r w:rsidRPr="00D47B5F">
              <w:rPr>
                <w:rFonts w:ascii="標楷體" w:eastAsia="標楷體" w:hAnsi="標楷體" w:hint="eastAsia"/>
                <w:sz w:val="24"/>
                <w:szCs w:val="24"/>
              </w:rPr>
              <w:t>＝？</w:t>
            </w:r>
          </w:p>
          <w:p w:rsidR="00C33C68" w:rsidRPr="00A82EED" w:rsidRDefault="00C33C68" w:rsidP="00C05D2D">
            <w:pPr>
              <w:pStyle w:val="01-"/>
              <w:tabs>
                <w:tab w:val="clear" w:pos="595"/>
                <w:tab w:val="left" w:pos="3"/>
              </w:tabs>
            </w:pPr>
            <w:r w:rsidRPr="00A82EED">
              <w:rPr>
                <w:rFonts w:hint="eastAsia"/>
              </w:rPr>
              <w:tab/>
              <w:t>(A) 80</w:t>
            </w:r>
            <w:r w:rsidRPr="00A82EED">
              <w:rPr>
                <w:rFonts w:hint="eastAsia"/>
              </w:rPr>
              <w:tab/>
              <w:t>(B) 120</w:t>
            </w:r>
            <w:r>
              <w:rPr>
                <w:rFonts w:hint="eastAsia"/>
              </w:rPr>
              <w:t xml:space="preserve"> </w:t>
            </w:r>
            <w:r w:rsidRPr="00A82EED">
              <w:t>(</w:t>
            </w:r>
            <w:r w:rsidRPr="00A82EED">
              <w:rPr>
                <w:rFonts w:hint="eastAsia"/>
              </w:rPr>
              <w:t>C</w:t>
            </w:r>
            <w:r w:rsidRPr="00A82EED">
              <w:t>)</w:t>
            </w:r>
            <w:r w:rsidRPr="00A82EED">
              <w:rPr>
                <w:rFonts w:hint="eastAsia"/>
              </w:rPr>
              <w:t xml:space="preserve"> 130</w:t>
            </w:r>
            <w:r>
              <w:rPr>
                <w:rFonts w:hint="eastAsia"/>
              </w:rPr>
              <w:t xml:space="preserve"> </w:t>
            </w:r>
            <w:r w:rsidRPr="00A82EED">
              <w:rPr>
                <w:rFonts w:hint="eastAsia"/>
              </w:rPr>
              <w:t>(D) 160</w:t>
            </w:r>
          </w:p>
          <w:p w:rsidR="00C33C68" w:rsidRPr="009C139A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Pr="009C139A" w:rsidRDefault="00C33C68" w:rsidP="00C05D2D">
            <w:pPr>
              <w:adjustRightInd w:val="0"/>
              <w:ind w:left="1021" w:hanging="1021"/>
              <w:rPr>
                <w:rFonts w:ascii="標楷體" w:eastAsia="標楷體" w:hAnsi="標楷體"/>
                <w:noProof/>
              </w:rPr>
            </w:pPr>
            <w:r w:rsidRPr="009C139A">
              <w:rPr>
                <w:rFonts w:ascii="標楷體" w:eastAsia="標楷體" w:hAnsi="標楷體"/>
              </w:rPr>
              <w:t>＜</w:t>
            </w:r>
            <w:r w:rsidRPr="009C139A">
              <w:rPr>
                <w:rFonts w:ascii="標楷體" w:eastAsia="標楷體" w:hAnsi="標楷體" w:hint="eastAsia"/>
              </w:rPr>
              <w:t>解</w:t>
            </w:r>
            <w:r w:rsidRPr="009C139A">
              <w:rPr>
                <w:rFonts w:ascii="標楷體" w:eastAsia="標楷體" w:hAnsi="標楷體"/>
              </w:rPr>
              <w:t>＞</w:t>
            </w:r>
          </w:p>
          <w:p w:rsidR="00C33C68" w:rsidRDefault="00C33C68" w:rsidP="00C05D2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C33C68" w:rsidRDefault="00C33C68" w:rsidP="00C33C68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  <w:r>
              <w:rPr>
                <w:rFonts w:ascii="標楷體" w:eastAsia="標楷體" w:hAnsi="標楷體"/>
                <w:b/>
                <w:noProof/>
              </w:rPr>
              <w:drawing>
                <wp:anchor distT="0" distB="0" distL="114300" distR="114300" simplePos="0" relativeHeight="251679744" behindDoc="1" locked="0" layoutInCell="1" allowOverlap="1">
                  <wp:simplePos x="0" y="0"/>
                  <wp:positionH relativeFrom="column">
                    <wp:posOffset>4038600</wp:posOffset>
                  </wp:positionH>
                  <wp:positionV relativeFrom="paragraph">
                    <wp:posOffset>-1003935</wp:posOffset>
                  </wp:positionV>
                  <wp:extent cx="1831340" cy="1250315"/>
                  <wp:effectExtent l="19050" t="0" r="0" b="0"/>
                  <wp:wrapTight wrapText="bothSides">
                    <wp:wrapPolygon edited="0">
                      <wp:start x="-225" y="0"/>
                      <wp:lineTo x="-225" y="21392"/>
                      <wp:lineTo x="21570" y="21392"/>
                      <wp:lineTo x="21570" y="0"/>
                      <wp:lineTo x="-225" y="0"/>
                    </wp:wrapPolygon>
                  </wp:wrapTight>
                  <wp:docPr id="13" name="圖片 49" descr="02-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02-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1340" cy="12503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C33C68" w:rsidRPr="009C139A" w:rsidRDefault="00C33C68" w:rsidP="00C05D2D">
            <w:pPr>
              <w:adjustRightInd w:val="0"/>
              <w:rPr>
                <w:rFonts w:ascii="標楷體" w:eastAsia="標楷體" w:hAnsi="標楷體"/>
              </w:rPr>
            </w:pPr>
          </w:p>
        </w:tc>
      </w:tr>
      <w:tr w:rsidR="00C33C68" w:rsidRPr="00EE1D22" w:rsidTr="00C05D2D">
        <w:trPr>
          <w:trHeight w:val="3087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C33C68" w:rsidRPr="000A63FB" w:rsidRDefault="0016736A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16736A">
              <w:rPr>
                <w:noProof/>
                <w:sz w:val="20"/>
              </w:rPr>
              <w:pict>
                <v:shape id="_x0000_s1092" type="#_x0000_t202" style="position:absolute;left:0;text-align:left;margin-left:266.1pt;margin-top:-69.85pt;width:161.6pt;height:79.1pt;z-index:251681792;mso-position-horizontal-relative:text;mso-position-vertical-relative:text" filled="f" stroked="f">
                  <v:textbox inset="0,0,0,0">
                    <w:txbxContent>
                      <w:p w:rsidR="003153CB" w:rsidRPr="00F82CD0" w:rsidRDefault="003153CB" w:rsidP="00C33C68"/>
                    </w:txbxContent>
                  </v:textbox>
                </v:shape>
              </w:pict>
            </w:r>
            <w:r w:rsidR="00C33C68">
              <w:rPr>
                <w:rFonts w:ascii="標楷體" w:eastAsia="標楷體" w:hAnsi="標楷體" w:hint="eastAsia"/>
              </w:rPr>
              <w:t>五、</w:t>
            </w:r>
            <w:r w:rsidR="00C33C68" w:rsidRPr="000A63FB">
              <w:rPr>
                <w:rFonts w:ascii="標楷體" w:eastAsia="標楷體" w:hAnsi="標楷體" w:hint="eastAsia"/>
                <w:sz w:val="24"/>
                <w:szCs w:val="24"/>
              </w:rPr>
              <w:t>已知花生糖1顆2元，梅子糖2顆1元。若</w:t>
            </w:r>
            <w:r w:rsidR="00C33C68" w:rsidRPr="000A63FB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小詩</w:t>
            </w:r>
            <w:r w:rsidR="00C33C68" w:rsidRPr="000A63FB">
              <w:rPr>
                <w:rFonts w:ascii="標楷體" w:eastAsia="標楷體" w:hAnsi="標楷體" w:hint="eastAsia"/>
                <w:sz w:val="24"/>
                <w:szCs w:val="24"/>
              </w:rPr>
              <w:t>買花生糖及梅子糖共60顆，花了60元，</w:t>
            </w:r>
          </w:p>
          <w:p w:rsidR="00C33C68" w:rsidRDefault="00C33C68" w:rsidP="00C05D2D">
            <w:pPr>
              <w:pStyle w:val="01-"/>
              <w:ind w:leftChars="106" w:hangingChars="263" w:hanging="642"/>
              <w:rPr>
                <w:rFonts w:ascii="標楷體" w:eastAsia="標楷體" w:hAnsi="標楷體"/>
                <w:sz w:val="24"/>
                <w:szCs w:val="24"/>
              </w:rPr>
            </w:pPr>
            <w:r w:rsidRPr="000A63FB">
              <w:rPr>
                <w:rFonts w:ascii="標楷體" w:eastAsia="標楷體" w:hAnsi="標楷體" w:hint="eastAsia"/>
                <w:sz w:val="24"/>
                <w:szCs w:val="24"/>
              </w:rPr>
              <w:t>則此兩種糖果的數量關係為何？</w:t>
            </w:r>
          </w:p>
          <w:p w:rsidR="00C33C68" w:rsidRDefault="00C33C68" w:rsidP="00C05D2D">
            <w:pPr>
              <w:pStyle w:val="01-"/>
              <w:ind w:leftChars="106" w:hangingChars="263" w:hanging="642"/>
              <w:rPr>
                <w:rFonts w:ascii="標楷體" w:eastAsia="標楷體" w:hAnsi="標楷體"/>
                <w:sz w:val="24"/>
                <w:szCs w:val="24"/>
              </w:rPr>
            </w:pPr>
            <w:r w:rsidRPr="000A63FB">
              <w:rPr>
                <w:rFonts w:ascii="標楷體" w:eastAsia="標楷體" w:hAnsi="標楷體" w:hint="eastAsia"/>
                <w:sz w:val="24"/>
                <w:szCs w:val="24"/>
              </w:rPr>
              <w:t>(A)花生糖和梅子糖一樣多(B)花生糖比梅子糖多30顆</w:t>
            </w:r>
          </w:p>
          <w:p w:rsidR="00C33C68" w:rsidRDefault="00C33C68" w:rsidP="00C05D2D">
            <w:pPr>
              <w:adjustRightInd w:val="0"/>
              <w:ind w:leftChars="100" w:left="1020" w:hangingChars="325" w:hanging="780"/>
              <w:rPr>
                <w:rFonts w:ascii="標楷體" w:eastAsia="標楷體" w:hAnsi="標楷體"/>
              </w:rPr>
            </w:pPr>
            <w:r w:rsidRPr="000A63FB">
              <w:rPr>
                <w:rFonts w:ascii="標楷體" w:eastAsia="標楷體" w:hAnsi="標楷體" w:hint="eastAsia"/>
              </w:rPr>
              <w:t>(C)花生糖比梅子糖少20顆(D)花生糖比梅子糖少30顆</w:t>
            </w:r>
          </w:p>
          <w:p w:rsidR="00C33C68" w:rsidRPr="009C139A" w:rsidRDefault="00C33C68" w:rsidP="00C05D2D">
            <w:pPr>
              <w:adjustRightInd w:val="0"/>
              <w:ind w:left="1021" w:hanging="1021"/>
              <w:rPr>
                <w:rFonts w:ascii="標楷體" w:eastAsia="標楷體" w:hAnsi="標楷體"/>
                <w:noProof/>
              </w:rPr>
            </w:pPr>
            <w:r w:rsidRPr="009C139A">
              <w:rPr>
                <w:rFonts w:ascii="標楷體" w:eastAsia="標楷體" w:hAnsi="標楷體"/>
              </w:rPr>
              <w:t>＜</w:t>
            </w:r>
            <w:r w:rsidRPr="009C139A">
              <w:rPr>
                <w:rFonts w:ascii="標楷體" w:eastAsia="標楷體" w:hAnsi="標楷體" w:hint="eastAsia"/>
              </w:rPr>
              <w:t>解</w:t>
            </w:r>
            <w:r w:rsidRPr="009C139A">
              <w:rPr>
                <w:rFonts w:ascii="標楷體" w:eastAsia="標楷體" w:hAnsi="標楷體"/>
              </w:rPr>
              <w:t>＞</w:t>
            </w:r>
          </w:p>
          <w:p w:rsidR="00C33C68" w:rsidRPr="009C139A" w:rsidRDefault="00C33C68" w:rsidP="00C05D2D">
            <w:pPr>
              <w:adjustRightInd w:val="0"/>
              <w:rPr>
                <w:rFonts w:ascii="標楷體" w:eastAsia="標楷體" w:hAnsi="標楷體"/>
                <w:noProof/>
              </w:rPr>
            </w:pPr>
          </w:p>
        </w:tc>
      </w:tr>
      <w:tr w:rsidR="00C33C68" w:rsidRPr="00EE1D22" w:rsidTr="00DF5C70">
        <w:trPr>
          <w:trHeight w:val="5022"/>
        </w:trPr>
        <w:tc>
          <w:tcPr>
            <w:tcW w:w="9808" w:type="dxa"/>
            <w:tcBorders>
              <w:top w:val="single" w:sz="4" w:space="0" w:color="auto"/>
              <w:bottom w:val="double" w:sz="4" w:space="0" w:color="auto"/>
            </w:tcBorders>
          </w:tcPr>
          <w:p w:rsidR="00C33C68" w:rsidRPr="00B90573" w:rsidRDefault="00C33C68" w:rsidP="00C05D2D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六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、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超快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網路咖啡店，提供順暢的上網服務，其收費標準如下：</w:t>
            </w:r>
          </w:p>
          <w:p w:rsidR="00C33C68" w:rsidRPr="00B90573" w:rsidRDefault="0016736A" w:rsidP="00C05D2D">
            <w:pPr>
              <w:pStyle w:val="01-A"/>
              <w:spacing w:before="120"/>
              <w:ind w:left="1219" w:right="272" w:hanging="323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/>
                <w:noProof/>
                <w:snapToGrid/>
                <w:sz w:val="24"/>
                <w:szCs w:val="24"/>
              </w:rPr>
              <w:pict>
                <v:rect id="_x0000_s1091" style="position:absolute;left:0;text-align:left;margin-left:18.15pt;margin-top:5.6pt;width:378.5pt;height:44.7pt;z-index:251680768" filled="f"/>
              </w:pict>
            </w:r>
            <w:r w:rsidR="00C33C68" w:rsidRPr="00B90573">
              <w:rPr>
                <w:rFonts w:ascii="標楷體" w:eastAsia="標楷體" w:hAnsi="標楷體" w:hint="eastAsia"/>
                <w:sz w:val="24"/>
                <w:szCs w:val="24"/>
              </w:rPr>
              <w:t>(</w:t>
            </w:r>
            <w:r w:rsidR="00C33C68" w:rsidRPr="00B90573">
              <w:rPr>
                <w:rFonts w:ascii="標楷體" w:eastAsia="標楷體" w:hAnsi="標楷體"/>
                <w:sz w:val="24"/>
                <w:szCs w:val="24"/>
              </w:rPr>
              <w:t>1</w:t>
            </w:r>
            <w:r w:rsidR="00C33C68" w:rsidRPr="00B90573">
              <w:rPr>
                <w:rFonts w:ascii="標楷體" w:eastAsia="標楷體" w:hAnsi="標楷體" w:hint="eastAsia"/>
                <w:sz w:val="24"/>
                <w:szCs w:val="24"/>
              </w:rPr>
              <w:t>)基本費用：每次</w:t>
            </w:r>
            <w:r w:rsidR="00C33C68" w:rsidRPr="00B90573">
              <w:rPr>
                <w:rFonts w:ascii="標楷體" w:eastAsia="標楷體" w:hAnsi="標楷體"/>
                <w:sz w:val="24"/>
                <w:szCs w:val="24"/>
              </w:rPr>
              <w:t>50</w:t>
            </w:r>
            <w:r w:rsidR="00C33C68" w:rsidRPr="00B90573">
              <w:rPr>
                <w:rFonts w:ascii="標楷體" w:eastAsia="標楷體" w:hAnsi="標楷體" w:hint="eastAsia"/>
                <w:sz w:val="24"/>
                <w:szCs w:val="24"/>
              </w:rPr>
              <w:t>元（可使用</w:t>
            </w:r>
            <w:r w:rsidR="00C33C68" w:rsidRPr="00B90573">
              <w:rPr>
                <w:rFonts w:ascii="標楷體" w:eastAsia="標楷體" w:hAnsi="標楷體"/>
                <w:i/>
                <w:iCs/>
                <w:sz w:val="24"/>
                <w:szCs w:val="24"/>
              </w:rPr>
              <w:t>t</w:t>
            </w:r>
            <w:r w:rsidR="00C33C68" w:rsidRPr="00B90573">
              <w:rPr>
                <w:rFonts w:ascii="標楷體" w:eastAsia="標楷體" w:hAnsi="標楷體" w:hint="eastAsia"/>
                <w:sz w:val="24"/>
                <w:szCs w:val="24"/>
              </w:rPr>
              <w:t>分鐘）</w:t>
            </w:r>
          </w:p>
          <w:p w:rsidR="00C33C68" w:rsidRDefault="00C33C68" w:rsidP="00C05D2D">
            <w:pPr>
              <w:pStyle w:val="01-A"/>
              <w:spacing w:after="120"/>
              <w:ind w:left="1219" w:right="272" w:hanging="323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(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2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)超過</w:t>
            </w:r>
            <w:r w:rsidRPr="00B90573">
              <w:rPr>
                <w:rFonts w:ascii="標楷體" w:eastAsia="標楷體" w:hAnsi="標楷體"/>
                <w:i/>
                <w:iCs/>
                <w:sz w:val="24"/>
                <w:szCs w:val="24"/>
              </w:rPr>
              <w:t>t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分鐘時：超過的部分每分鐘收費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s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元</w:t>
            </w:r>
          </w:p>
          <w:p w:rsidR="00C33C68" w:rsidRDefault="00C33C68" w:rsidP="00DF5C70">
            <w:pPr>
              <w:pStyle w:val="01-A"/>
              <w:spacing w:after="120"/>
              <w:ind w:left="896" w:right="272" w:firstLine="0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（不足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分鐘以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分鐘計）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B90573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小賢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第一次至此店上網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20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分鐘，花了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30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元；第二次到同一家店上網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50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分鐘，花了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160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元。請問</w:t>
            </w:r>
            <w:r w:rsidRPr="00B90573">
              <w:rPr>
                <w:rFonts w:ascii="標楷體" w:eastAsia="標楷體" w:hAnsi="標楷體"/>
                <w:i/>
                <w:iCs/>
                <w:sz w:val="24"/>
                <w:szCs w:val="24"/>
              </w:rPr>
              <w:t>t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 xml:space="preserve"> 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>為多少？</w:t>
            </w:r>
          </w:p>
          <w:p w:rsidR="00C33C68" w:rsidRDefault="00C33C68" w:rsidP="00C05D2D">
            <w:pPr>
              <w:pStyle w:val="01-A"/>
              <w:spacing w:after="120"/>
              <w:ind w:left="896" w:right="272" w:firstLine="0"/>
              <w:rPr>
                <w:rFonts w:ascii="標楷體" w:eastAsia="標楷體" w:hAnsi="標楷體"/>
                <w:sz w:val="24"/>
                <w:szCs w:val="24"/>
              </w:rPr>
            </w:pPr>
            <w:r w:rsidRPr="00B90573">
              <w:rPr>
                <w:rFonts w:ascii="標楷體" w:eastAsia="標楷體" w:hAnsi="標楷體"/>
                <w:sz w:val="24"/>
                <w:szCs w:val="24"/>
              </w:rPr>
              <w:t xml:space="preserve">(A) 25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 xml:space="preserve">(B) 30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 xml:space="preserve">(C) 35 </w:t>
            </w:r>
            <w:r w:rsidRPr="00B90573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B90573">
              <w:rPr>
                <w:rFonts w:ascii="標楷體" w:eastAsia="標楷體" w:hAnsi="標楷體"/>
                <w:sz w:val="24"/>
                <w:szCs w:val="24"/>
              </w:rPr>
              <w:t>(D) 40</w:t>
            </w:r>
          </w:p>
          <w:p w:rsidR="00C33C68" w:rsidRDefault="00C33C68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="00DF5C70">
              <w:rPr>
                <w:rFonts w:ascii="標楷體" w:eastAsia="標楷體" w:hAnsi="標楷體" w:hint="eastAsia"/>
                <w:sz w:val="24"/>
                <w:szCs w:val="24"/>
              </w:rPr>
              <w:t>提示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＞</w:t>
            </w:r>
            <w:r w:rsidR="00DF5C70">
              <w:rPr>
                <w:rFonts w:ascii="標楷體" w:eastAsia="標楷體" w:hAnsi="標楷體" w:hint="eastAsia"/>
                <w:sz w:val="24"/>
                <w:szCs w:val="24"/>
              </w:rPr>
              <w:t>以畫數線方式求解題目</w:t>
            </w:r>
            <w:r w:rsidR="00970441">
              <w:rPr>
                <w:rFonts w:ascii="標楷體" w:eastAsia="標楷體" w:hAnsi="標楷體" w:hint="eastAsia"/>
                <w:sz w:val="24"/>
                <w:szCs w:val="24"/>
              </w:rPr>
              <w:t>，本題有多種解法請深入思考。</w:t>
            </w:r>
          </w:p>
          <w:p w:rsidR="00DF5C70" w:rsidRDefault="00DF5C70" w:rsidP="00DF5C70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BA68D5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BA68D5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BA68D5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33C68" w:rsidRDefault="00C33C68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437BD3" w:rsidRDefault="00437BD3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437BD3" w:rsidRDefault="00437BD3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437BD3" w:rsidRDefault="00437BD3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437BD3" w:rsidRDefault="00437BD3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437BD3" w:rsidRDefault="00437BD3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Default="00C33C68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Default="00C33C68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Default="00C33C68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Default="00C33C68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Default="00C33C68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33C68" w:rsidRPr="00C33C68" w:rsidRDefault="00C33C68" w:rsidP="00C33C68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</w:tc>
      </w:tr>
    </w:tbl>
    <w:p w:rsidR="00DF5C70" w:rsidRDefault="00DF5C70" w:rsidP="00512E1A"/>
    <w:p w:rsidR="00C05D2D" w:rsidRPr="00A1463B" w:rsidRDefault="00C05D2D" w:rsidP="00C05D2D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A1463B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二冊</w:t>
      </w:r>
      <w:r w:rsidRPr="00A1463B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2-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1直角座標</w:t>
      </w:r>
      <w:r w:rsidRPr="00A1463B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  <w:r w:rsidRPr="00A1463B">
        <w:rPr>
          <w:rFonts w:ascii="標楷體" w:eastAsia="標楷體" w:hAnsi="標楷體" w:hint="eastAsia"/>
          <w:b/>
          <w:bCs/>
          <w:sz w:val="32"/>
          <w:szCs w:val="32"/>
        </w:rPr>
        <w:t>學習評量</w:t>
      </w:r>
    </w:p>
    <w:p w:rsidR="00C05D2D" w:rsidRPr="003D3846" w:rsidRDefault="00C05D2D" w:rsidP="00C05D2D">
      <w:pPr>
        <w:spacing w:line="0" w:lineRule="atLeast"/>
        <w:ind w:right="960"/>
        <w:jc w:val="center"/>
        <w:rPr>
          <w:rFonts w:ascii="標楷體" w:eastAsia="標楷體" w:hAnsi="標楷體" w:cs="新細明體"/>
          <w:kern w:val="0"/>
          <w:szCs w:val="32"/>
        </w:rPr>
      </w:pPr>
      <w:r w:rsidRPr="003D3846">
        <w:rPr>
          <w:rFonts w:ascii="標楷體" w:eastAsia="標楷體" w:hAnsi="標楷體" w:cs="新細明體" w:hint="eastAsia"/>
          <w:kern w:val="0"/>
          <w:szCs w:val="32"/>
        </w:rPr>
        <w:t>班級</w:t>
      </w:r>
      <w:r>
        <w:rPr>
          <w:rFonts w:ascii="標楷體" w:eastAsia="標楷體" w:hAnsi="標楷體" w:cs="新細明體" w:hint="eastAsia"/>
          <w:kern w:val="0"/>
          <w:szCs w:val="32"/>
        </w:rPr>
        <w:t>：</w:t>
      </w:r>
      <w:r w:rsidRPr="003D3846">
        <w:rPr>
          <w:rFonts w:ascii="標楷體" w:eastAsia="標楷體" w:hAnsi="標楷體" w:cs="新細明體" w:hint="eastAsia"/>
          <w:kern w:val="0"/>
          <w:szCs w:val="32"/>
        </w:rPr>
        <w:t xml:space="preserve">         姓名</w:t>
      </w:r>
      <w:r>
        <w:rPr>
          <w:rFonts w:ascii="標楷體" w:eastAsia="標楷體" w:hAnsi="標楷體" w:cs="新細明體" w:hint="eastAsia"/>
          <w:kern w:val="0"/>
          <w:szCs w:val="32"/>
        </w:rPr>
        <w:t>：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968"/>
      </w:tblGrid>
      <w:tr w:rsidR="00C05D2D" w:rsidTr="00C05D2D">
        <w:trPr>
          <w:trHeight w:val="3638"/>
        </w:trPr>
        <w:tc>
          <w:tcPr>
            <w:tcW w:w="9968" w:type="dxa"/>
            <w:tcBorders>
              <w:top w:val="double" w:sz="4" w:space="0" w:color="auto"/>
              <w:left w:val="double" w:sz="4" w:space="0" w:color="auto"/>
              <w:bottom w:val="single" w:sz="6" w:space="0" w:color="auto"/>
              <w:right w:val="double" w:sz="4" w:space="0" w:color="auto"/>
            </w:tcBorders>
          </w:tcPr>
          <w:p w:rsidR="00C05D2D" w:rsidRPr="006D63B4" w:rsidRDefault="00C05D2D" w:rsidP="00C05D2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一、</w:t>
            </w:r>
            <w:r w:rsidRPr="006D63B4">
              <w:rPr>
                <w:rFonts w:ascii="標楷體" w:eastAsia="標楷體" w:hAnsi="標楷體" w:hint="eastAsia"/>
                <w:sz w:val="28"/>
                <w:szCs w:val="28"/>
              </w:rPr>
              <w:t>如圖(十)，</w:t>
            </w:r>
            <w:r w:rsidRPr="006D63B4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6D63B4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6D63B4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6D63B4">
              <w:rPr>
                <w:rFonts w:ascii="標楷體" w:eastAsia="標楷體" w:hAnsi="標楷體" w:hint="eastAsia"/>
                <w:sz w:val="28"/>
                <w:szCs w:val="28"/>
              </w:rPr>
              <w:t>兩點在</w:t>
            </w:r>
            <w:r w:rsidRPr="006D63B4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6D63B4">
              <w:rPr>
                <w:rFonts w:ascii="標楷體" w:eastAsia="標楷體" w:hAnsi="標楷體" w:hint="eastAsia"/>
                <w:sz w:val="28"/>
                <w:szCs w:val="28"/>
              </w:rPr>
              <w:t>軸上。今甲、乙兩車分別從</w:t>
            </w:r>
            <w:r w:rsidRPr="006D63B4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6D63B4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6D63B4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6D63B4">
              <w:rPr>
                <w:rFonts w:ascii="標楷體" w:eastAsia="標楷體" w:hAnsi="標楷體" w:hint="eastAsia"/>
                <w:sz w:val="28"/>
                <w:szCs w:val="28"/>
              </w:rPr>
              <w:t>兩點同時出發，</w:t>
            </w:r>
          </w:p>
          <w:p w:rsidR="00C05D2D" w:rsidRPr="006D63B4" w:rsidRDefault="00C05D2D" w:rsidP="00C05D2D">
            <w:pPr>
              <w:pStyle w:val="01-"/>
              <w:ind w:leftChars="130" w:left="889" w:hangingChars="203" w:hanging="577"/>
              <w:rPr>
                <w:rFonts w:ascii="標楷體" w:eastAsia="標楷體" w:hAnsi="標楷體"/>
                <w:sz w:val="28"/>
                <w:szCs w:val="28"/>
              </w:rPr>
            </w:pPr>
            <w:r w:rsidRPr="006D63B4">
              <w:rPr>
                <w:rFonts w:ascii="標楷體" w:eastAsia="標楷體" w:hAnsi="標楷體" w:hint="eastAsia"/>
                <w:sz w:val="28"/>
                <w:szCs w:val="28"/>
              </w:rPr>
              <w:t>以逆時針方向分別繞著大、小圓周行駛。若甲每35分鐘繞一圈，乙車每20</w:t>
            </w:r>
          </w:p>
          <w:p w:rsidR="00C05D2D" w:rsidRPr="006D63B4" w:rsidRDefault="00C05D2D" w:rsidP="00C05D2D">
            <w:pPr>
              <w:pStyle w:val="01-"/>
              <w:ind w:leftChars="130" w:left="889" w:hangingChars="203" w:hanging="577"/>
              <w:rPr>
                <w:sz w:val="28"/>
                <w:szCs w:val="28"/>
              </w:rPr>
            </w:pPr>
            <w:r w:rsidRPr="006D63B4">
              <w:rPr>
                <w:rFonts w:ascii="標楷體" w:eastAsia="標楷體" w:hAnsi="標楷體" w:hint="eastAsia"/>
                <w:sz w:val="28"/>
                <w:szCs w:val="28"/>
              </w:rPr>
              <w:t>分鐘繞一圈，則當乙車剛好繞完第三圈時，甲車位於第幾象限？</w:t>
            </w:r>
          </w:p>
          <w:p w:rsidR="00C05D2D" w:rsidRPr="00285A16" w:rsidRDefault="00C05D2D" w:rsidP="00C05D2D">
            <w:pPr>
              <w:pStyle w:val="01-"/>
              <w:tabs>
                <w:tab w:val="clear" w:pos="595"/>
                <w:tab w:val="left" w:pos="243"/>
              </w:tabs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684864" behindDoc="1" locked="0" layoutInCell="1" allowOverlap="1">
                  <wp:simplePos x="0" y="0"/>
                  <wp:positionH relativeFrom="column">
                    <wp:posOffset>4622165</wp:posOffset>
                  </wp:positionH>
                  <wp:positionV relativeFrom="paragraph">
                    <wp:posOffset>184150</wp:posOffset>
                  </wp:positionV>
                  <wp:extent cx="1284605" cy="1319530"/>
                  <wp:effectExtent l="19050" t="0" r="0" b="0"/>
                  <wp:wrapTight wrapText="bothSides">
                    <wp:wrapPolygon edited="0">
                      <wp:start x="-320" y="0"/>
                      <wp:lineTo x="-320" y="21205"/>
                      <wp:lineTo x="21461" y="21205"/>
                      <wp:lineTo x="21461" y="0"/>
                      <wp:lineTo x="-320" y="0"/>
                    </wp:wrapPolygon>
                  </wp:wrapTight>
                  <wp:docPr id="27" name="圖片 27" descr="01-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01-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4605" cy="1319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85A16">
              <w:rPr>
                <w:rFonts w:hint="eastAsia"/>
                <w:sz w:val="28"/>
                <w:szCs w:val="28"/>
              </w:rPr>
              <w:tab/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 xml:space="preserve"> (A)一</w:t>
            </w:r>
            <w:r w:rsidR="00DF5C70">
              <w:rPr>
                <w:rFonts w:ascii="標楷體" w:eastAsia="標楷體" w:hAnsi="標楷體" w:hint="eastAsia"/>
                <w:sz w:val="28"/>
                <w:szCs w:val="28"/>
              </w:rPr>
              <w:t>(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B)二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C)</w:t>
            </w:r>
            <w:r w:rsidR="00DF5C70">
              <w:rPr>
                <w:rFonts w:ascii="標楷體" w:eastAsia="標楷體" w:hAnsi="標楷體" w:hint="eastAsia"/>
                <w:sz w:val="28"/>
                <w:szCs w:val="28"/>
              </w:rPr>
              <w:t>三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(D)四</w:t>
            </w:r>
          </w:p>
          <w:p w:rsidR="00C05D2D" w:rsidRPr="00F24B9E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24B9E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24B9E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24B9E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05D2D" w:rsidRPr="00F24B9E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Default="00C05D2D" w:rsidP="00C05D2D">
            <w:pPr>
              <w:pStyle w:val="01-"/>
            </w:pPr>
            <w:r w:rsidRPr="002F067E">
              <w:rPr>
                <w:rFonts w:hint="eastAsia"/>
              </w:rPr>
              <w:tab/>
            </w:r>
          </w:p>
          <w:p w:rsidR="00C05D2D" w:rsidRDefault="00C05D2D" w:rsidP="00C05D2D">
            <w:pPr>
              <w:pStyle w:val="01-"/>
              <w:ind w:left="0" w:firstLine="0"/>
            </w:pPr>
          </w:p>
          <w:p w:rsidR="00C05D2D" w:rsidRDefault="00C05D2D" w:rsidP="00C05D2D">
            <w:pPr>
              <w:pStyle w:val="01-"/>
              <w:ind w:left="0" w:firstLine="0"/>
            </w:pPr>
          </w:p>
          <w:p w:rsidR="00C05D2D" w:rsidRDefault="00C05D2D" w:rsidP="00C05D2D">
            <w:pPr>
              <w:pStyle w:val="01-"/>
              <w:ind w:left="0" w:firstLine="0"/>
            </w:pPr>
          </w:p>
          <w:p w:rsidR="00C05D2D" w:rsidRDefault="00C05D2D" w:rsidP="00C05D2D">
            <w:pPr>
              <w:pStyle w:val="01-"/>
              <w:ind w:left="0" w:firstLine="0"/>
            </w:pPr>
          </w:p>
          <w:p w:rsidR="00C05D2D" w:rsidRPr="00285A16" w:rsidRDefault="00C05D2D" w:rsidP="00C05D2D">
            <w:pPr>
              <w:pStyle w:val="01-"/>
              <w:ind w:left="0" w:firstLine="0"/>
              <w:rPr>
                <w:rFonts w:ascii="標楷體" w:eastAsia="標楷體" w:hAnsi="標楷體"/>
                <w:sz w:val="24"/>
                <w:szCs w:val="24"/>
              </w:rPr>
            </w:pPr>
          </w:p>
        </w:tc>
      </w:tr>
      <w:tr w:rsidR="00C05D2D" w:rsidTr="00C05D2D">
        <w:trPr>
          <w:trHeight w:val="299"/>
        </w:trPr>
        <w:tc>
          <w:tcPr>
            <w:tcW w:w="9968" w:type="dxa"/>
            <w:tcBorders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05D2D" w:rsidRDefault="00C05D2D" w:rsidP="00C05D2D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</w:rPr>
              <w:t>二</w:t>
            </w:r>
            <w:r w:rsidRPr="00285A16">
              <w:rPr>
                <w:rFonts w:ascii="標楷體" w:eastAsia="標楷體" w:hAnsi="標楷體" w:hint="eastAsia"/>
              </w:rPr>
              <w:t>、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座標平面上，在第二象限內有一點</w:t>
            </w:r>
            <w:r w:rsidRPr="00285A16">
              <w:rPr>
                <w:rFonts w:ascii="標楷體" w:eastAsia="標楷體" w:hAnsi="標楷體" w:hint="eastAsia"/>
                <w:iCs/>
                <w:sz w:val="28"/>
                <w:szCs w:val="28"/>
              </w:rPr>
              <w:t>P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，且</w:t>
            </w:r>
            <w:r w:rsidRPr="00285A16">
              <w:rPr>
                <w:rFonts w:ascii="標楷體" w:eastAsia="標楷體" w:hAnsi="標楷體" w:hint="eastAsia"/>
                <w:iCs/>
                <w:sz w:val="28"/>
                <w:szCs w:val="28"/>
              </w:rPr>
              <w:t>P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點到</w:t>
            </w:r>
            <w:r w:rsidRPr="00285A16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軸的距離是4，到</w:t>
            </w:r>
            <w:r w:rsidRPr="00285A16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軸的距</w:t>
            </w:r>
          </w:p>
          <w:p w:rsidR="00C05D2D" w:rsidRPr="00285A16" w:rsidRDefault="00C05D2D" w:rsidP="00C05D2D">
            <w:pPr>
              <w:pStyle w:val="ae"/>
              <w:tabs>
                <w:tab w:val="left" w:pos="5616"/>
              </w:tabs>
              <w:ind w:leftChars="174" w:left="984" w:hangingChars="202" w:hanging="566"/>
              <w:rPr>
                <w:rFonts w:ascii="標楷體" w:eastAsia="標楷體" w:hAnsi="標楷體"/>
                <w:sz w:val="28"/>
                <w:szCs w:val="28"/>
              </w:rPr>
            </w:pP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離是5，則</w:t>
            </w:r>
            <w:r w:rsidRPr="00285A16">
              <w:rPr>
                <w:rFonts w:ascii="標楷體" w:eastAsia="標楷體" w:hAnsi="標楷體" w:hint="eastAsia"/>
                <w:iCs/>
                <w:sz w:val="28"/>
                <w:szCs w:val="28"/>
              </w:rPr>
              <w:t>P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點座標為何？</w:t>
            </w:r>
          </w:p>
          <w:p w:rsidR="00C05D2D" w:rsidRPr="00285A16" w:rsidRDefault="00C05D2D" w:rsidP="00C05D2D">
            <w:pPr>
              <w:pStyle w:val="Af"/>
              <w:ind w:leftChars="0" w:left="0" w:firstLineChars="200" w:firstLine="560"/>
              <w:rPr>
                <w:rFonts w:ascii="標楷體" w:eastAsia="標楷體" w:hAnsi="標楷體"/>
                <w:sz w:val="28"/>
                <w:szCs w:val="28"/>
              </w:rPr>
            </w:pP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(A) (－5 ,4)(B) (－4 ,5)(C) (4 ,5)(D) (5 ,－4)</w:t>
            </w:r>
          </w:p>
          <w:p w:rsidR="00C05D2D" w:rsidRPr="00F24B9E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24B9E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24B9E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24B9E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05D2D" w:rsidRDefault="00C05D2D" w:rsidP="00C05D2D">
            <w:pPr>
              <w:adjustRightInd w:val="0"/>
              <w:rPr>
                <w:rFonts w:ascii="標楷體" w:eastAsia="標楷體" w:hAnsi="標楷體"/>
              </w:rPr>
            </w:pPr>
          </w:p>
          <w:p w:rsidR="00C05D2D" w:rsidRDefault="00C05D2D" w:rsidP="00C05D2D">
            <w:pPr>
              <w:adjustRightInd w:val="0"/>
              <w:rPr>
                <w:rFonts w:ascii="標楷體" w:eastAsia="標楷體" w:hAnsi="標楷體"/>
              </w:rPr>
            </w:pPr>
          </w:p>
          <w:p w:rsidR="00C05D2D" w:rsidRDefault="00C05D2D" w:rsidP="00C05D2D">
            <w:pPr>
              <w:adjustRightInd w:val="0"/>
              <w:rPr>
                <w:rFonts w:ascii="標楷體" w:eastAsia="標楷體" w:hAnsi="標楷體"/>
              </w:rPr>
            </w:pPr>
          </w:p>
          <w:p w:rsidR="00C05D2D" w:rsidRDefault="00C05D2D" w:rsidP="00C05D2D">
            <w:pPr>
              <w:adjustRightInd w:val="0"/>
              <w:rPr>
                <w:rFonts w:ascii="標楷體" w:eastAsia="標楷體" w:hAnsi="標楷體"/>
              </w:rPr>
            </w:pPr>
          </w:p>
          <w:p w:rsidR="00C05D2D" w:rsidRPr="00F24B9E" w:rsidRDefault="00C05D2D" w:rsidP="00C05D2D">
            <w:pPr>
              <w:adjustRightInd w:val="0"/>
              <w:rPr>
                <w:rFonts w:ascii="標楷體" w:eastAsia="標楷體" w:hAnsi="標楷體"/>
              </w:rPr>
            </w:pPr>
          </w:p>
        </w:tc>
      </w:tr>
      <w:tr w:rsidR="00C05D2D" w:rsidTr="00C05D2D">
        <w:trPr>
          <w:trHeight w:val="5309"/>
        </w:trPr>
        <w:tc>
          <w:tcPr>
            <w:tcW w:w="996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05D2D" w:rsidRPr="00285A16" w:rsidRDefault="00C05D2D" w:rsidP="00C05D2D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b/>
                <w:noProof/>
                <w:snapToGrid/>
              </w:rPr>
              <w:drawing>
                <wp:anchor distT="0" distB="0" distL="114300" distR="114300" simplePos="0" relativeHeight="251685888" behindDoc="1" locked="0" layoutInCell="1" allowOverlap="1">
                  <wp:simplePos x="0" y="0"/>
                  <wp:positionH relativeFrom="column">
                    <wp:posOffset>4304720</wp:posOffset>
                  </wp:positionH>
                  <wp:positionV relativeFrom="paragraph">
                    <wp:posOffset>84610</wp:posOffset>
                  </wp:positionV>
                  <wp:extent cx="1451942" cy="1501333"/>
                  <wp:effectExtent l="19050" t="0" r="0" b="0"/>
                  <wp:wrapNone/>
                  <wp:docPr id="50" name="圖片 50" descr="數學2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數學2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1329" cy="15006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14ACB">
              <w:rPr>
                <w:rFonts w:ascii="標楷體" w:eastAsia="標楷體" w:hAnsi="標楷體" w:hint="eastAsia"/>
                <w:b/>
              </w:rPr>
              <w:t>三</w:t>
            </w:r>
            <w:r>
              <w:rPr>
                <w:rFonts w:ascii="標楷體" w:eastAsia="標楷體" w:hAnsi="標楷體" w:hint="eastAsia"/>
              </w:rPr>
              <w:t>、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華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從圖(一)的</w:t>
            </w:r>
            <w:r w:rsidRPr="00285A16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點出發，沿</w:t>
            </w:r>
            <w:r w:rsidRPr="00285A16">
              <w:rPr>
                <w:rFonts w:ascii="標楷體" w:eastAsia="標楷體" w:hAnsi="標楷體" w:hint="eastAsia"/>
                <w:iCs/>
                <w:sz w:val="28"/>
                <w:szCs w:val="28"/>
              </w:rPr>
              <w:t>ABCDEF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路線行走。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已知</w:t>
            </w:r>
            <w:r w:rsidRPr="00285A16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285A16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兩點座標分別為(－1，－2)、(9，－2)，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且</w:t>
            </w:r>
            <w:r w:rsidRPr="00285A16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400" w:dyaOrig="320">
                <v:shape id="_x0000_i1097" type="#_x0000_t75" style="width:20.15pt;height:16.15pt" o:ole="">
                  <v:imagedata r:id="rId149" o:title=""/>
                </v:shape>
                <o:OLEObject Type="Embed" ProgID="Equation.DSMT4" ShapeID="_x0000_i1097" DrawAspect="Content" ObjectID="_1376375865" r:id="rId150"/>
              </w:objec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＝10，</w:t>
            </w:r>
            <w:r w:rsidRPr="00285A16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400" w:dyaOrig="340">
                <v:shape id="_x0000_i1098" type="#_x0000_t75" style="width:20.15pt;height:16.7pt" o:ole="">
                  <v:imagedata r:id="rId151" o:title=""/>
                </v:shape>
                <o:OLEObject Type="Embed" ProgID="Equation.DSMT4" ShapeID="_x0000_i1098" DrawAspect="Content" ObjectID="_1376375866" r:id="rId152"/>
              </w:objec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＝8，</w:t>
            </w:r>
            <w:r w:rsidRPr="00285A16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400" w:dyaOrig="340">
                <v:shape id="_x0000_i1099" type="#_x0000_t75" style="width:20.15pt;height:16.7pt" o:ole="">
                  <v:imagedata r:id="rId153" o:title=""/>
                </v:shape>
                <o:OLEObject Type="Embed" ProgID="Equation.DSMT4" ShapeID="_x0000_i1099" DrawAspect="Content" ObjectID="_1376375867" r:id="rId154"/>
              </w:objec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＝6，</w:t>
            </w:r>
            <w:r w:rsidRPr="00285A16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420" w:dyaOrig="320">
                <v:shape id="_x0000_i1100" type="#_x0000_t75" style="width:21.3pt;height:16.15pt" o:ole="">
                  <v:imagedata r:id="rId155" o:title=""/>
                </v:shape>
                <o:OLEObject Type="Embed" ProgID="Equation.DSMT4" ShapeID="_x0000_i1100" DrawAspect="Content" ObjectID="_1376375868" r:id="rId156"/>
              </w:objec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＝4，</w:t>
            </w:r>
            <w:r w:rsidRPr="00285A16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400" w:dyaOrig="320">
                <v:shape id="_x0000_i1101" type="#_x0000_t75" style="width:20.15pt;height:16.15pt" o:ole="">
                  <v:imagedata r:id="rId157" o:title=""/>
                </v:shape>
                <o:OLEObject Type="Embed" ProgID="Equation.DSMT4" ShapeID="_x0000_i1101" DrawAspect="Content" ObjectID="_1376375869" r:id="rId158"/>
              </w:objec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＝2，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則終點</w:t>
            </w:r>
            <w:r w:rsidRPr="00285A16">
              <w:rPr>
                <w:rFonts w:ascii="標楷體" w:eastAsia="標楷體" w:hAnsi="標楷體" w:hint="eastAsia"/>
                <w:iCs/>
                <w:sz w:val="28"/>
                <w:szCs w:val="28"/>
              </w:rPr>
              <w:t>F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座標為何？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(A) (6，4)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B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 xml:space="preserve"> (5，2)(C) (4，1)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D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 xml:space="preserve"> (2，1)</w:t>
            </w:r>
          </w:p>
          <w:p w:rsidR="00C05D2D" w:rsidRPr="00285A16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285A16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C05D2D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Default="00C05D2D" w:rsidP="00C05D2D">
            <w:pPr>
              <w:widowControl/>
              <w:rPr>
                <w:rFonts w:ascii="標楷體" w:eastAsia="標楷體" w:hAnsi="標楷體"/>
              </w:rPr>
            </w:pPr>
          </w:p>
          <w:p w:rsidR="00C05D2D" w:rsidRDefault="00C05D2D" w:rsidP="00C05D2D">
            <w:pPr>
              <w:widowControl/>
              <w:rPr>
                <w:rFonts w:ascii="標楷體" w:eastAsia="標楷體" w:hAnsi="標楷體"/>
              </w:rPr>
            </w:pPr>
          </w:p>
          <w:p w:rsidR="00C05D2D" w:rsidRPr="00C774F5" w:rsidRDefault="00C05D2D" w:rsidP="00C05D2D">
            <w:pPr>
              <w:rPr>
                <w:rFonts w:ascii="標楷體" w:eastAsia="標楷體" w:hAnsi="標楷體"/>
              </w:rPr>
            </w:pPr>
          </w:p>
        </w:tc>
      </w:tr>
      <w:tr w:rsidR="00C05D2D" w:rsidTr="00C05D2D">
        <w:trPr>
          <w:trHeight w:val="2918"/>
        </w:trPr>
        <w:tc>
          <w:tcPr>
            <w:tcW w:w="996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05D2D" w:rsidRPr="00230EA4" w:rsidRDefault="00C05D2D" w:rsidP="00C05D2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 w:hint="eastAsia"/>
              </w:rPr>
              <w:lastRenderedPageBreak/>
              <w:t>四、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以下是甲、乙、丙三人看地圖時對四個地標的描述：</w:t>
            </w:r>
          </w:p>
          <w:p w:rsidR="00C05D2D" w:rsidRPr="00230EA4" w:rsidRDefault="00C05D2D" w:rsidP="00C05D2D">
            <w:pPr>
              <w:pStyle w:val="01-A"/>
              <w:ind w:left="0" w:firstLine="0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甲：從學校向北直走</w:t>
            </w:r>
            <w:smartTag w:uri="urn:schemas-microsoft-com:office:smarttags" w:element="chmetcnv">
              <w:smartTagPr>
                <w:attr w:name="UnitName" w:val="公尺"/>
                <w:attr w:name="SourceValue" w:val="5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30EA4">
                <w:rPr>
                  <w:rFonts w:ascii="標楷體" w:eastAsia="標楷體" w:hAnsi="標楷體" w:hint="eastAsia"/>
                  <w:sz w:val="28"/>
                  <w:szCs w:val="28"/>
                </w:rPr>
                <w:t>500公尺</w:t>
              </w:r>
            </w:smartTag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，再向東直走</w:t>
            </w:r>
            <w:smartTag w:uri="urn:schemas-microsoft-com:office:smarttags" w:element="chmetcnv">
              <w:smartTagPr>
                <w:attr w:name="UnitName" w:val="公尺"/>
                <w:attr w:name="SourceValue" w:val="100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230EA4">
                <w:rPr>
                  <w:rFonts w:ascii="標楷體" w:eastAsia="標楷體" w:hAnsi="標楷體" w:hint="eastAsia"/>
                  <w:sz w:val="28"/>
                  <w:szCs w:val="28"/>
                </w:rPr>
                <w:t>100公尺</w:t>
              </w:r>
            </w:smartTag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的可到圖書館。</w:t>
            </w:r>
          </w:p>
          <w:p w:rsidR="00C05D2D" w:rsidRPr="00230EA4" w:rsidRDefault="00C05D2D" w:rsidP="00C05D2D">
            <w:pPr>
              <w:pStyle w:val="01-A"/>
              <w:ind w:left="0" w:firstLine="0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乙：從學校向西直走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00"/>
                <w:attr w:name="UnitName" w:val="公尺"/>
              </w:smartTagPr>
              <w:r w:rsidRPr="00230EA4">
                <w:rPr>
                  <w:rFonts w:ascii="標楷體" w:eastAsia="標楷體" w:hAnsi="標楷體" w:hint="eastAsia"/>
                  <w:sz w:val="28"/>
                  <w:szCs w:val="28"/>
                </w:rPr>
                <w:t>300公尺</w:t>
              </w:r>
            </w:smartTag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，再向北直走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0"/>
                <w:attr w:name="UnitName" w:val="公尺"/>
              </w:smartTagPr>
              <w:r w:rsidRPr="00230EA4">
                <w:rPr>
                  <w:rFonts w:ascii="標楷體" w:eastAsia="標楷體" w:hAnsi="標楷體" w:hint="eastAsia"/>
                  <w:sz w:val="28"/>
                  <w:szCs w:val="28"/>
                </w:rPr>
                <w:t>200公尺</w:t>
              </w:r>
            </w:smartTag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的可到郵局。</w:t>
            </w:r>
          </w:p>
          <w:p w:rsidR="00C05D2D" w:rsidRPr="00230EA4" w:rsidRDefault="00C05D2D" w:rsidP="00C05D2D">
            <w:pPr>
              <w:pStyle w:val="01-A"/>
              <w:ind w:left="0" w:firstLine="0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丙：郵局在火車站西方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00"/>
                <w:attr w:name="UnitName" w:val="公尺"/>
              </w:smartTagPr>
              <w:r w:rsidRPr="00230EA4">
                <w:rPr>
                  <w:rFonts w:ascii="標楷體" w:eastAsia="標楷體" w:hAnsi="標楷體" w:hint="eastAsia"/>
                  <w:sz w:val="28"/>
                  <w:szCs w:val="28"/>
                </w:rPr>
                <w:t>200公尺</w:t>
              </w:r>
            </w:smartTag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處。</w:t>
            </w:r>
          </w:p>
          <w:p w:rsidR="00C05D2D" w:rsidRDefault="00C05D2D" w:rsidP="00C05D2D">
            <w:pPr>
              <w:pStyle w:val="01-"/>
              <w:tabs>
                <w:tab w:val="clear" w:pos="896"/>
              </w:tabs>
              <w:ind w:leftChars="12" w:left="895" w:hangingChars="305" w:hanging="866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根據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三人的描述，若從圖書館出發，判斷下列哪一種走法，其終點是火車站</w:t>
            </w:r>
          </w:p>
          <w:p w:rsidR="00C05D2D" w:rsidRDefault="00C05D2D" w:rsidP="00C05D2D">
            <w:pPr>
              <w:pStyle w:val="01-"/>
              <w:tabs>
                <w:tab w:val="clear" w:pos="896"/>
              </w:tabs>
              <w:ind w:leftChars="12" w:left="895" w:hangingChars="305" w:hanging="866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/>
                <w:sz w:val="28"/>
                <w:szCs w:val="28"/>
              </w:rPr>
              <w:t>(A)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向南直走300公尺，再向西直走200公尺</w:t>
            </w:r>
          </w:p>
          <w:p w:rsidR="00C05D2D" w:rsidRDefault="00C05D2D" w:rsidP="00C05D2D">
            <w:pPr>
              <w:pStyle w:val="01-"/>
              <w:tabs>
                <w:tab w:val="clear" w:pos="896"/>
              </w:tabs>
              <w:ind w:leftChars="12" w:left="895" w:hangingChars="305" w:hanging="866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/>
                <w:sz w:val="28"/>
                <w:szCs w:val="28"/>
              </w:rPr>
              <w:t>(B)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向南直走300公尺，再向西直走600公尺</w:t>
            </w:r>
          </w:p>
          <w:p w:rsidR="00C05D2D" w:rsidRDefault="00C05D2D" w:rsidP="00C05D2D">
            <w:pPr>
              <w:pStyle w:val="01-"/>
              <w:tabs>
                <w:tab w:val="clear" w:pos="896"/>
              </w:tabs>
              <w:ind w:leftChars="12" w:left="895" w:hangingChars="305" w:hanging="866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/>
                <w:sz w:val="28"/>
                <w:szCs w:val="28"/>
              </w:rPr>
              <w:t>(C)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向南直走700公尺，再向西直走200公尺</w:t>
            </w:r>
          </w:p>
          <w:p w:rsidR="00C05D2D" w:rsidRPr="00230EA4" w:rsidRDefault="00C05D2D" w:rsidP="00C05D2D">
            <w:pPr>
              <w:pStyle w:val="01-"/>
              <w:tabs>
                <w:tab w:val="clear" w:pos="896"/>
              </w:tabs>
              <w:ind w:leftChars="10" w:left="919" w:hangingChars="315" w:hanging="895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/>
                <w:sz w:val="28"/>
                <w:szCs w:val="28"/>
              </w:rPr>
              <w:t>(D)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向南直走700公尺，再向西直走600公尺</w:t>
            </w:r>
          </w:p>
          <w:p w:rsidR="00C05D2D" w:rsidRPr="00285A16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285A16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C05D2D" w:rsidRPr="00230EA4" w:rsidRDefault="00C05D2D" w:rsidP="00C05D2D">
            <w:pPr>
              <w:rPr>
                <w:rFonts w:ascii="標楷體" w:eastAsia="標楷體" w:hAnsi="標楷體"/>
              </w:rPr>
            </w:pPr>
          </w:p>
        </w:tc>
      </w:tr>
      <w:tr w:rsidR="00C05D2D" w:rsidTr="00C05D2D">
        <w:trPr>
          <w:trHeight w:val="2543"/>
        </w:trPr>
        <w:tc>
          <w:tcPr>
            <w:tcW w:w="996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05D2D" w:rsidRDefault="00C05D2D" w:rsidP="00C05D2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686912" behindDoc="1" locked="0" layoutInCell="1" allowOverlap="1">
                  <wp:simplePos x="0" y="0"/>
                  <wp:positionH relativeFrom="column">
                    <wp:posOffset>4487545</wp:posOffset>
                  </wp:positionH>
                  <wp:positionV relativeFrom="paragraph">
                    <wp:posOffset>170815</wp:posOffset>
                  </wp:positionV>
                  <wp:extent cx="1316355" cy="1398905"/>
                  <wp:effectExtent l="19050" t="0" r="0" b="0"/>
                  <wp:wrapTight wrapText="bothSides">
                    <wp:wrapPolygon edited="0">
                      <wp:start x="-313" y="0"/>
                      <wp:lineTo x="-313" y="21178"/>
                      <wp:lineTo x="21569" y="21178"/>
                      <wp:lineTo x="21569" y="0"/>
                      <wp:lineTo x="-313" y="0"/>
                    </wp:wrapPolygon>
                  </wp:wrapTight>
                  <wp:docPr id="94" name="圖片 94" descr="02-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02-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355" cy="13989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五、如圖(二)，若坐標平面上</w:t>
            </w:r>
            <w:r w:rsidRPr="00230EA4">
              <w:rPr>
                <w:rFonts w:ascii="標楷體" w:eastAsia="標楷體" w:hAnsi="標楷體" w:hint="eastAsia"/>
                <w:iCs/>
                <w:sz w:val="28"/>
                <w:szCs w:val="28"/>
              </w:rPr>
              <w:t>P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點的坐標為（</w:t>
            </w:r>
            <w:r w:rsidRPr="00230EA4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﹐</w:t>
            </w:r>
            <w:r w:rsidRPr="00230EA4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），則</w:t>
            </w:r>
          </w:p>
          <w:p w:rsidR="00C05D2D" w:rsidRPr="00230EA4" w:rsidRDefault="00C05D2D" w:rsidP="00C05D2D">
            <w:pPr>
              <w:pStyle w:val="01-"/>
              <w:ind w:leftChars="201" w:left="1093" w:hangingChars="215" w:hanging="611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Pr="00230EA4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＝？</w:t>
            </w:r>
          </w:p>
          <w:p w:rsidR="00C05D2D" w:rsidRDefault="00C05D2D" w:rsidP="00437BD3">
            <w:pPr>
              <w:pStyle w:val="1-a"/>
              <w:spacing w:line="0" w:lineRule="atLeast"/>
              <w:ind w:leftChars="0" w:left="0" w:firstLineChars="150" w:firstLine="420"/>
              <w:rPr>
                <w:rFonts w:ascii="標楷體" w:eastAsia="標楷體" w:hAnsi="標楷體"/>
                <w:sz w:val="28"/>
                <w:szCs w:val="28"/>
              </w:rPr>
            </w:pPr>
            <w:r w:rsidRPr="00230EA4">
              <w:rPr>
                <w:rFonts w:ascii="標楷體" w:eastAsia="標楷體" w:hAnsi="標楷體"/>
                <w:sz w:val="28"/>
                <w:szCs w:val="28"/>
              </w:rPr>
              <w:t>(A) 8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230EA4">
              <w:rPr>
                <w:rFonts w:ascii="標楷體" w:eastAsia="標楷體" w:hAnsi="標楷體"/>
                <w:sz w:val="28"/>
                <w:szCs w:val="28"/>
              </w:rPr>
              <w:t>(B) 2</w:t>
            </w:r>
            <w:r w:rsidRPr="00230EA4">
              <w:rPr>
                <w:rFonts w:ascii="標楷體" w:eastAsia="標楷體" w:hAnsi="標楷體" w:hint="eastAsia"/>
                <w:sz w:val="28"/>
                <w:szCs w:val="28"/>
              </w:rPr>
              <w:t>(C) －2(D) －8</w:t>
            </w:r>
          </w:p>
          <w:p w:rsidR="00C05D2D" w:rsidRPr="00285A16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285A16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C05D2D" w:rsidRPr="00230EA4" w:rsidRDefault="00C05D2D" w:rsidP="00C05D2D">
            <w:pPr>
              <w:pStyle w:val="01-"/>
              <w:tabs>
                <w:tab w:val="clear" w:pos="595"/>
                <w:tab w:val="clear" w:pos="896"/>
                <w:tab w:val="left" w:pos="188"/>
                <w:tab w:val="left" w:pos="353"/>
              </w:tabs>
              <w:rPr>
                <w:rFonts w:ascii="標楷體" w:eastAsia="標楷體" w:hAnsi="標楷體"/>
                <w:sz w:val="28"/>
                <w:szCs w:val="28"/>
              </w:rPr>
            </w:pPr>
          </w:p>
          <w:p w:rsidR="00C05D2D" w:rsidRPr="00230EA4" w:rsidRDefault="00C05D2D" w:rsidP="00C05D2D">
            <w:pPr>
              <w:pStyle w:val="01-"/>
              <w:spacing w:line="400" w:lineRule="atLeast"/>
              <w:rPr>
                <w:rFonts w:ascii="標楷體" w:eastAsia="標楷體" w:hAnsi="標楷體"/>
                <w:sz w:val="28"/>
                <w:szCs w:val="28"/>
              </w:rPr>
            </w:pPr>
          </w:p>
          <w:p w:rsidR="00C05D2D" w:rsidRPr="00075EF6" w:rsidRDefault="00C05D2D" w:rsidP="00C05D2D">
            <w:pPr>
              <w:pStyle w:val="01-"/>
              <w:spacing w:line="312" w:lineRule="auto"/>
              <w:textAlignment w:val="top"/>
            </w:pPr>
          </w:p>
        </w:tc>
      </w:tr>
      <w:tr w:rsidR="00C05D2D" w:rsidTr="00C05D2D">
        <w:trPr>
          <w:trHeight w:val="3543"/>
        </w:trPr>
        <w:tc>
          <w:tcPr>
            <w:tcW w:w="996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05D2D" w:rsidRDefault="00C05D2D" w:rsidP="00C05D2D">
            <w:pPr>
              <w:pStyle w:val="01-"/>
              <w:ind w:right="1965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六、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圖(十三)為一平面圖。若以學校為原點作一坐標平面，其中</w:t>
            </w:r>
          </w:p>
          <w:p w:rsidR="00C05D2D" w:rsidRDefault="00C05D2D" w:rsidP="00C05D2D">
            <w:pPr>
              <w:pStyle w:val="01-"/>
              <w:ind w:right="1965"/>
              <w:rPr>
                <w:rFonts w:ascii="標楷體" w:eastAsia="標楷體" w:hAnsi="標楷體"/>
                <w:sz w:val="28"/>
                <w:szCs w:val="28"/>
              </w:rPr>
            </w:pP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學校到游泳池方向為</w:t>
            </w:r>
            <w:r w:rsidRPr="00075EF6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軸的正向，學校到新生大樓的方向為</w:t>
            </w:r>
            <w:r w:rsidRPr="00075EF6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y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軸</w:t>
            </w:r>
          </w:p>
          <w:p w:rsidR="00C05D2D" w:rsidRDefault="00C05D2D" w:rsidP="00C05D2D">
            <w:pPr>
              <w:pStyle w:val="01-"/>
              <w:ind w:right="1965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687936" behindDoc="1" locked="0" layoutInCell="1" allowOverlap="1">
                  <wp:simplePos x="0" y="0"/>
                  <wp:positionH relativeFrom="column">
                    <wp:posOffset>4393565</wp:posOffset>
                  </wp:positionH>
                  <wp:positionV relativeFrom="paragraph">
                    <wp:posOffset>59690</wp:posOffset>
                  </wp:positionV>
                  <wp:extent cx="1324610" cy="1693545"/>
                  <wp:effectExtent l="19050" t="0" r="8890" b="0"/>
                  <wp:wrapTight wrapText="bothSides">
                    <wp:wrapPolygon edited="0">
                      <wp:start x="-311" y="0"/>
                      <wp:lineTo x="-311" y="21381"/>
                      <wp:lineTo x="21745" y="21381"/>
                      <wp:lineTo x="21745" y="0"/>
                      <wp:lineTo x="-311" y="0"/>
                    </wp:wrapPolygon>
                  </wp:wrapTight>
                  <wp:docPr id="51" name="圖片 51" descr="01-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01-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4610" cy="16935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的負向，則圖書館在此平面的第幾象限？</w:t>
            </w:r>
          </w:p>
          <w:p w:rsidR="00C05D2D" w:rsidRPr="00075EF6" w:rsidRDefault="00C05D2D" w:rsidP="00C05D2D">
            <w:pPr>
              <w:pStyle w:val="01-"/>
              <w:ind w:right="1965"/>
              <w:rPr>
                <w:rFonts w:ascii="標楷體" w:eastAsia="標楷體" w:hAnsi="標楷體"/>
                <w:sz w:val="28"/>
                <w:szCs w:val="28"/>
              </w:rPr>
            </w:pP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(A) 一(B) 二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(C) 三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(D) 四</w:t>
            </w:r>
          </w:p>
          <w:p w:rsidR="00C05D2D" w:rsidRPr="00285A16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285A16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C05D2D" w:rsidRPr="00075EF6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</w:p>
          <w:p w:rsidR="00C05D2D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Default="00C05D2D" w:rsidP="00C05D2D">
            <w:pPr>
              <w:pStyle w:val="1-a"/>
              <w:spacing w:line="0" w:lineRule="atLeast"/>
              <w:ind w:left="528"/>
              <w:rPr>
                <w:rFonts w:ascii="標楷體" w:eastAsia="標楷體" w:hAnsi="標楷體"/>
                <w:b/>
              </w:rPr>
            </w:pPr>
          </w:p>
          <w:p w:rsidR="00C05D2D" w:rsidRDefault="00C05D2D" w:rsidP="00C05D2D">
            <w:pPr>
              <w:rPr>
                <w:rFonts w:ascii="標楷體" w:eastAsia="標楷體" w:hAnsi="標楷體"/>
                <w:noProof/>
                <w:sz w:val="28"/>
                <w:szCs w:val="28"/>
              </w:rPr>
            </w:pPr>
          </w:p>
        </w:tc>
      </w:tr>
      <w:tr w:rsidR="00C05D2D" w:rsidTr="00DF5C70">
        <w:trPr>
          <w:trHeight w:val="2767"/>
        </w:trPr>
        <w:tc>
          <w:tcPr>
            <w:tcW w:w="996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05D2D" w:rsidRPr="00075EF6" w:rsidRDefault="00C05D2D" w:rsidP="00C05D2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075EF6">
              <w:rPr>
                <w:rFonts w:ascii="標楷體" w:eastAsia="標楷體" w:hAnsi="標楷體" w:hint="eastAsia"/>
                <w:sz w:val="26"/>
                <w:szCs w:val="26"/>
              </w:rPr>
              <w:t>七、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英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的家在坐標平面上的位置為</w:t>
            </w:r>
            <w:r w:rsidRPr="00075EF6">
              <w:rPr>
                <w:rFonts w:ascii="標楷體" w:eastAsia="標楷體" w:hAnsi="標楷體"/>
                <w:iCs/>
                <w:sz w:val="28"/>
                <w:szCs w:val="28"/>
              </w:rPr>
              <w:t>P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（－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2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，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1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）。</w:t>
            </w:r>
            <w:r w:rsidRPr="00075EF6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軸的正向指向東方，</w:t>
            </w:r>
            <w:r w:rsidRPr="00075EF6">
              <w:rPr>
                <w:rFonts w:ascii="標楷體" w:eastAsia="標楷體" w:hAnsi="標楷體"/>
                <w:iCs/>
                <w:sz w:val="28"/>
                <w:szCs w:val="28"/>
              </w:rPr>
              <w:t>y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軸的</w:t>
            </w:r>
          </w:p>
          <w:p w:rsidR="00C05D2D" w:rsidRPr="00075EF6" w:rsidRDefault="00C05D2D" w:rsidP="00C05D2D">
            <w:pPr>
              <w:pStyle w:val="01-"/>
              <w:ind w:leftChars="189" w:left="889" w:hangingChars="153" w:hanging="435"/>
              <w:rPr>
                <w:rFonts w:ascii="標楷體" w:eastAsia="標楷體" w:hAnsi="標楷體"/>
                <w:sz w:val="28"/>
                <w:szCs w:val="28"/>
                <w:u w:val="single"/>
              </w:rPr>
            </w:pP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正向指向北方，如果從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英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的家向東走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3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單位，再向南走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4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單位，就到達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</w:t>
            </w:r>
          </w:p>
          <w:p w:rsidR="00C05D2D" w:rsidRPr="00075EF6" w:rsidRDefault="00C05D2D" w:rsidP="00C05D2D">
            <w:pPr>
              <w:pStyle w:val="01-"/>
              <w:ind w:leftChars="189" w:left="889" w:hangingChars="153" w:hanging="435"/>
              <w:rPr>
                <w:rFonts w:ascii="標楷體" w:eastAsia="標楷體" w:hAnsi="標楷體"/>
                <w:sz w:val="28"/>
                <w:szCs w:val="28"/>
              </w:rPr>
            </w:pPr>
            <w:r w:rsidRPr="00075EF6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華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的家，那麼下列哪一個點表示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華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家的位置？</w:t>
            </w:r>
          </w:p>
          <w:p w:rsidR="00C05D2D" w:rsidRPr="00075EF6" w:rsidRDefault="00C05D2D" w:rsidP="00C05D2D">
            <w:pPr>
              <w:pStyle w:val="01-"/>
              <w:ind w:leftChars="189" w:left="889" w:hangingChars="153" w:hanging="435"/>
              <w:rPr>
                <w:rFonts w:ascii="標楷體" w:eastAsia="標楷體" w:hAnsi="標楷體"/>
                <w:sz w:val="28"/>
                <w:szCs w:val="28"/>
              </w:rPr>
            </w:pPr>
            <w:r w:rsidRPr="00075EF6">
              <w:rPr>
                <w:rFonts w:ascii="標楷體" w:eastAsia="標楷體" w:hAnsi="標楷體"/>
                <w:sz w:val="28"/>
                <w:szCs w:val="28"/>
              </w:rPr>
              <w:t xml:space="preserve">(A) </w:t>
            </w:r>
            <w:r w:rsidRPr="00075EF6">
              <w:rPr>
                <w:rFonts w:ascii="標楷體" w:eastAsia="標楷體" w:hAnsi="標楷體"/>
                <w:iCs/>
                <w:sz w:val="28"/>
                <w:szCs w:val="28"/>
              </w:rPr>
              <w:t>E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（－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5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，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5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）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 xml:space="preserve">(B) </w:t>
            </w:r>
            <w:r w:rsidRPr="00075EF6">
              <w:rPr>
                <w:rFonts w:ascii="標楷體" w:eastAsia="標楷體" w:hAnsi="標楷體"/>
                <w:iCs/>
                <w:sz w:val="28"/>
                <w:szCs w:val="28"/>
              </w:rPr>
              <w:t>F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（－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5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，－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3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）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 xml:space="preserve">(C) </w:t>
            </w:r>
            <w:r w:rsidRPr="00075EF6">
              <w:rPr>
                <w:rFonts w:ascii="標楷體" w:eastAsia="標楷體" w:hAnsi="標楷體"/>
                <w:iCs/>
                <w:sz w:val="28"/>
                <w:szCs w:val="28"/>
              </w:rPr>
              <w:t>G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（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1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，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5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）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 xml:space="preserve"> (D) </w:t>
            </w:r>
            <w:r w:rsidRPr="00075EF6">
              <w:rPr>
                <w:rFonts w:ascii="標楷體" w:eastAsia="標楷體" w:hAnsi="標楷體"/>
                <w:iCs/>
                <w:sz w:val="28"/>
                <w:szCs w:val="28"/>
              </w:rPr>
              <w:t>H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（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1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，－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3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）</w:t>
            </w:r>
          </w:p>
          <w:p w:rsidR="00C05D2D" w:rsidRPr="00285A16" w:rsidRDefault="00C05D2D" w:rsidP="00C05D2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285A16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C05D2D" w:rsidRPr="00075EF6" w:rsidRDefault="00C05D2D" w:rsidP="00C05D2D">
            <w:pPr>
              <w:rPr>
                <w:rFonts w:ascii="標楷體" w:eastAsia="標楷體" w:hAnsi="標楷體"/>
                <w:kern w:val="0"/>
                <w:sz w:val="26"/>
                <w:szCs w:val="26"/>
              </w:rPr>
            </w:pPr>
          </w:p>
          <w:p w:rsidR="00C05D2D" w:rsidRDefault="00C05D2D" w:rsidP="00C05D2D">
            <w:pPr>
              <w:rPr>
                <w:rFonts w:ascii="標楷體" w:eastAsia="標楷體" w:hAnsi="標楷體"/>
                <w:b/>
                <w:kern w:val="0"/>
                <w:sz w:val="26"/>
                <w:szCs w:val="26"/>
              </w:rPr>
            </w:pPr>
          </w:p>
          <w:p w:rsidR="00C05D2D" w:rsidRDefault="00C05D2D" w:rsidP="00C05D2D">
            <w:pPr>
              <w:rPr>
                <w:rFonts w:ascii="標楷體" w:eastAsia="標楷體" w:hAnsi="標楷體"/>
                <w:b/>
                <w:kern w:val="0"/>
                <w:sz w:val="26"/>
                <w:szCs w:val="26"/>
              </w:rPr>
            </w:pPr>
          </w:p>
          <w:p w:rsidR="00C05D2D" w:rsidRDefault="00C05D2D" w:rsidP="00C05D2D">
            <w:pPr>
              <w:rPr>
                <w:rFonts w:ascii="標楷體" w:eastAsia="標楷體" w:hAnsi="標楷體"/>
                <w:b/>
                <w:kern w:val="0"/>
                <w:sz w:val="26"/>
                <w:szCs w:val="26"/>
              </w:rPr>
            </w:pPr>
          </w:p>
          <w:p w:rsidR="00437BD3" w:rsidRDefault="00437BD3" w:rsidP="00C05D2D">
            <w:pPr>
              <w:rPr>
                <w:rFonts w:ascii="標楷體" w:eastAsia="標楷體" w:hAnsi="標楷體"/>
                <w:b/>
                <w:kern w:val="0"/>
                <w:sz w:val="26"/>
                <w:szCs w:val="26"/>
              </w:rPr>
            </w:pPr>
          </w:p>
          <w:p w:rsidR="00C05D2D" w:rsidRDefault="00C05D2D" w:rsidP="00C05D2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lastRenderedPageBreak/>
              <w:t>八、</w:t>
            </w:r>
            <w:r w:rsidRPr="00E74263">
              <w:rPr>
                <w:rFonts w:hint="eastAsia"/>
              </w:rPr>
              <w:tab/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一條東西向道路與一條南北向道路的交會處有一座雕像，甲車位於雕像東</w:t>
            </w:r>
          </w:p>
          <w:p w:rsidR="00C05D2D" w:rsidRDefault="00C05D2D" w:rsidP="00C05D2D">
            <w:pPr>
              <w:pStyle w:val="01-"/>
              <w:ind w:leftChars="248" w:left="888" w:hangingChars="103" w:hanging="293"/>
              <w:rPr>
                <w:rFonts w:ascii="標楷體" w:eastAsia="標楷體" w:hAnsi="標楷體"/>
                <w:sz w:val="28"/>
                <w:szCs w:val="28"/>
              </w:rPr>
            </w:pP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方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5 km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處，乙車位於雕像北方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7 km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處。若甲、乙兩車以相同速率向雕像</w:t>
            </w:r>
          </w:p>
          <w:p w:rsidR="00C05D2D" w:rsidRPr="00075EF6" w:rsidRDefault="00C05D2D" w:rsidP="00C05D2D">
            <w:pPr>
              <w:pStyle w:val="01-"/>
              <w:ind w:leftChars="248" w:left="888" w:hangingChars="103" w:hanging="293"/>
              <w:rPr>
                <w:rFonts w:ascii="標楷體" w:eastAsia="標楷體" w:hAnsi="標楷體"/>
                <w:sz w:val="28"/>
                <w:szCs w:val="28"/>
              </w:rPr>
            </w:pP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的方向同時出發，當甲車到了雕像西方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1 km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處時，乙車在哪裡？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br/>
              <w:t>(A)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雕像北方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1 km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處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br/>
              <w:t>(B)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雕像北方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3 km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處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br/>
              <w:t>(C)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雕像南方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1 km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處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br/>
              <w:t>(D)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雕像南方</w:t>
            </w:r>
            <w:r w:rsidRPr="00075EF6">
              <w:rPr>
                <w:rFonts w:ascii="標楷體" w:eastAsia="標楷體" w:hAnsi="標楷體"/>
                <w:sz w:val="28"/>
                <w:szCs w:val="28"/>
              </w:rPr>
              <w:t>3 km</w:t>
            </w:r>
            <w:r w:rsidRPr="00075EF6">
              <w:rPr>
                <w:rFonts w:ascii="標楷體" w:eastAsia="標楷體" w:hAnsi="標楷體" w:hint="eastAsia"/>
                <w:sz w:val="28"/>
                <w:szCs w:val="28"/>
              </w:rPr>
              <w:t>處</w:t>
            </w:r>
          </w:p>
          <w:p w:rsidR="00C05D2D" w:rsidRPr="00075EF6" w:rsidRDefault="00C05D2D" w:rsidP="00C05D2D">
            <w:pPr>
              <w:pStyle w:val="01-"/>
              <w:rPr>
                <w:rFonts w:ascii="標楷體" w:eastAsia="標楷體" w:hAnsi="標楷體"/>
                <w:sz w:val="26"/>
                <w:szCs w:val="26"/>
              </w:rPr>
            </w:pPr>
            <w:r w:rsidRPr="00285A16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C05D2D" w:rsidRDefault="00C05D2D" w:rsidP="00C05D2D">
            <w:pPr>
              <w:rPr>
                <w:rFonts w:ascii="標楷體" w:eastAsia="標楷體" w:hAnsi="標楷體"/>
                <w:kern w:val="0"/>
                <w:sz w:val="26"/>
                <w:szCs w:val="26"/>
              </w:rPr>
            </w:pPr>
          </w:p>
          <w:p w:rsidR="00C05D2D" w:rsidRDefault="00C05D2D" w:rsidP="00C05D2D">
            <w:pPr>
              <w:rPr>
                <w:rFonts w:ascii="標楷體" w:eastAsia="標楷體" w:hAnsi="標楷體"/>
                <w:kern w:val="0"/>
                <w:sz w:val="26"/>
                <w:szCs w:val="26"/>
              </w:rPr>
            </w:pPr>
          </w:p>
          <w:p w:rsidR="00C05D2D" w:rsidRDefault="00C05D2D" w:rsidP="00C05D2D">
            <w:pPr>
              <w:rPr>
                <w:rFonts w:ascii="標楷體" w:eastAsia="標楷體" w:hAnsi="標楷體"/>
              </w:rPr>
            </w:pPr>
          </w:p>
          <w:p w:rsidR="00437BD3" w:rsidRDefault="00437BD3" w:rsidP="00C05D2D">
            <w:pPr>
              <w:rPr>
                <w:rFonts w:ascii="標楷體" w:eastAsia="標楷體" w:hAnsi="標楷體"/>
              </w:rPr>
            </w:pPr>
          </w:p>
          <w:p w:rsidR="00437BD3" w:rsidRDefault="00437BD3" w:rsidP="00C05D2D">
            <w:pPr>
              <w:rPr>
                <w:rFonts w:ascii="標楷體" w:eastAsia="標楷體" w:hAnsi="標楷體"/>
              </w:rPr>
            </w:pPr>
          </w:p>
        </w:tc>
      </w:tr>
      <w:tr w:rsidR="00DF5C70" w:rsidTr="00C05D2D">
        <w:trPr>
          <w:trHeight w:val="5196"/>
        </w:trPr>
        <w:tc>
          <w:tcPr>
            <w:tcW w:w="9968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DF5C70" w:rsidRDefault="00DF5C70" w:rsidP="00DF5C70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6"/>
                <w:szCs w:val="26"/>
              </w:rPr>
              <w:lastRenderedPageBreak/>
              <w:t>九、</w:t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ab/>
              <w:t>如圖(四)，</w:t>
            </w:r>
            <w:r w:rsidRPr="00790937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玉山</w:t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在坐標平面上的位置為（121，23.5）；已知</w:t>
            </w:r>
            <w:r w:rsidRPr="00790937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軸的正向指</w:t>
            </w:r>
          </w:p>
          <w:p w:rsidR="00DF5C70" w:rsidRDefault="00DF5C70" w:rsidP="00DF5C70">
            <w:pPr>
              <w:pStyle w:val="01-"/>
              <w:ind w:leftChars="248" w:left="888" w:hangingChars="103" w:hanging="293"/>
              <w:rPr>
                <w:rFonts w:ascii="標楷體" w:eastAsia="標楷體" w:hAnsi="標楷體"/>
                <w:sz w:val="28"/>
                <w:szCs w:val="28"/>
              </w:rPr>
            </w:pP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向東方，</w:t>
            </w:r>
            <w:r w:rsidRPr="00790937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y</w:t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軸的正向指向北方，且每個方格的邊長均為1個單位。如果飛</w:t>
            </w:r>
          </w:p>
          <w:p w:rsidR="00DF5C70" w:rsidRDefault="00DF5C70" w:rsidP="00DF5C70">
            <w:pPr>
              <w:pStyle w:val="01-"/>
              <w:ind w:leftChars="248" w:left="888" w:hangingChars="103" w:hanging="293"/>
              <w:rPr>
                <w:rFonts w:ascii="標楷體" w:eastAsia="標楷體" w:hAnsi="標楷體"/>
                <w:sz w:val="28"/>
                <w:szCs w:val="28"/>
              </w:rPr>
            </w:pP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機從</w:t>
            </w:r>
            <w:r w:rsidRPr="00790937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玉山</w:t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上空向西飛行0.5個單位，再向北飛行1個單位，到達</w:t>
            </w:r>
            <w:r w:rsidRPr="00790937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P</w:t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點上空，</w:t>
            </w:r>
          </w:p>
          <w:p w:rsidR="00DF5C70" w:rsidRPr="00790937" w:rsidRDefault="00DF5C70" w:rsidP="00DF5C70">
            <w:pPr>
              <w:pStyle w:val="01-"/>
              <w:ind w:leftChars="248" w:left="883" w:hangingChars="103" w:hanging="288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69856" behindDoc="1" locked="0" layoutInCell="1" allowOverlap="1">
                  <wp:simplePos x="0" y="0"/>
                  <wp:positionH relativeFrom="column">
                    <wp:posOffset>4328160</wp:posOffset>
                  </wp:positionH>
                  <wp:positionV relativeFrom="paragraph">
                    <wp:posOffset>68580</wp:posOffset>
                  </wp:positionV>
                  <wp:extent cx="1570990" cy="1812290"/>
                  <wp:effectExtent l="19050" t="0" r="0" b="0"/>
                  <wp:wrapTight wrapText="bothSides">
                    <wp:wrapPolygon edited="0">
                      <wp:start x="-262" y="0"/>
                      <wp:lineTo x="-262" y="21343"/>
                      <wp:lineTo x="21478" y="21343"/>
                      <wp:lineTo x="21478" y="0"/>
                      <wp:lineTo x="-262" y="0"/>
                    </wp:wrapPolygon>
                  </wp:wrapTight>
                  <wp:docPr id="42" name="圖片 96" descr="02-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02-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0990" cy="18122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則</w:t>
            </w:r>
            <w:r w:rsidRPr="00790937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P</w:t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點最接近下列哪一個位置？</w:t>
            </w:r>
          </w:p>
          <w:p w:rsidR="00DF5C70" w:rsidRDefault="00DF5C70" w:rsidP="00DF5C70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ab/>
              <w:t>(A)（121.5，24.5）</w:t>
            </w:r>
            <w:r w:rsidRPr="00790937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(B)（120.5，24.5）</w:t>
            </w:r>
            <w:r w:rsidRPr="00790937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 xml:space="preserve">(C)（122，24） </w:t>
            </w:r>
            <w:r w:rsidRPr="00790937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790937">
              <w:rPr>
                <w:rFonts w:ascii="標楷體" w:eastAsia="標楷體" w:hAnsi="標楷體" w:hint="eastAsia"/>
                <w:sz w:val="28"/>
                <w:szCs w:val="28"/>
              </w:rPr>
              <w:t>(D)（122，23）</w:t>
            </w:r>
          </w:p>
          <w:p w:rsidR="00DF5C70" w:rsidRPr="00075EF6" w:rsidRDefault="00DF5C70" w:rsidP="00DF5C70">
            <w:pPr>
              <w:pStyle w:val="01-"/>
              <w:rPr>
                <w:rFonts w:ascii="標楷體" w:eastAsia="標楷體" w:hAnsi="標楷體"/>
                <w:sz w:val="26"/>
                <w:szCs w:val="26"/>
              </w:rPr>
            </w:pPr>
            <w:r w:rsidRPr="00285A16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285A16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285A16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DF5C70" w:rsidRPr="00790937" w:rsidRDefault="00DF5C70" w:rsidP="00DF5C70">
            <w:pPr>
              <w:pStyle w:val="01-"/>
            </w:pPr>
          </w:p>
          <w:p w:rsidR="00DF5C70" w:rsidRPr="00075EF6" w:rsidRDefault="00DF5C70" w:rsidP="00C05D2D">
            <w:pPr>
              <w:pStyle w:val="01-"/>
              <w:rPr>
                <w:rFonts w:ascii="標楷體" w:eastAsia="標楷體" w:hAnsi="標楷體"/>
                <w:sz w:val="26"/>
                <w:szCs w:val="26"/>
              </w:rPr>
            </w:pPr>
          </w:p>
        </w:tc>
      </w:tr>
    </w:tbl>
    <w:p w:rsidR="00C05D2D" w:rsidRDefault="00C05D2D" w:rsidP="00C05D2D"/>
    <w:p w:rsidR="00C05D2D" w:rsidRDefault="00C05D2D" w:rsidP="00512E1A"/>
    <w:p w:rsidR="00C05D2D" w:rsidRDefault="00C05D2D" w:rsidP="00512E1A"/>
    <w:p w:rsidR="00C05D2D" w:rsidRDefault="00C05D2D" w:rsidP="00512E1A"/>
    <w:p w:rsidR="00C05D2D" w:rsidRDefault="00C05D2D" w:rsidP="00512E1A"/>
    <w:p w:rsidR="00C05D2D" w:rsidRDefault="00C05D2D" w:rsidP="00512E1A"/>
    <w:p w:rsidR="00C05D2D" w:rsidRDefault="00C05D2D" w:rsidP="00512E1A"/>
    <w:p w:rsidR="00C05D2D" w:rsidRDefault="00C05D2D" w:rsidP="00512E1A"/>
    <w:p w:rsidR="00C05D2D" w:rsidRDefault="00C05D2D" w:rsidP="00512E1A"/>
    <w:p w:rsidR="00C05D2D" w:rsidRDefault="00C05D2D" w:rsidP="00512E1A"/>
    <w:p w:rsidR="00C05D2D" w:rsidRDefault="00C05D2D" w:rsidP="00512E1A"/>
    <w:p w:rsidR="00C05D2D" w:rsidRDefault="00C05D2D" w:rsidP="00512E1A"/>
    <w:p w:rsidR="005B7D6B" w:rsidRDefault="005B7D6B" w:rsidP="005B7D6B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6F76FF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</w:t>
      </w:r>
      <w:r>
        <w:rPr>
          <w:rFonts w:ascii="標楷體" w:eastAsia="標楷體" w:hAnsi="標楷體" w:hint="eastAsia"/>
          <w:b/>
          <w:bCs/>
          <w:sz w:val="32"/>
          <w:szCs w:val="32"/>
        </w:rPr>
        <w:t>二</w:t>
      </w:r>
      <w:r w:rsidRPr="006F76FF">
        <w:rPr>
          <w:rFonts w:ascii="標楷體" w:eastAsia="標楷體" w:hAnsi="標楷體" w:hint="eastAsia"/>
          <w:b/>
          <w:bCs/>
          <w:sz w:val="32"/>
          <w:szCs w:val="32"/>
        </w:rPr>
        <w:t>冊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二元一次方程式</w:t>
      </w:r>
      <w:r w:rsidR="00F4505D">
        <w:rPr>
          <w:rFonts w:ascii="標楷體" w:eastAsia="標楷體" w:hAnsi="標楷體" w:cs="新細明體" w:hint="eastAsia"/>
          <w:b/>
          <w:kern w:val="0"/>
          <w:sz w:val="32"/>
          <w:szCs w:val="32"/>
        </w:rPr>
        <w:t>圖形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學習評量</w:t>
      </w:r>
      <w:r w:rsidR="005D5A27">
        <w:rPr>
          <w:rFonts w:ascii="標楷體" w:eastAsia="標楷體" w:hAnsi="標楷體" w:cs="新細明體" w:hint="eastAsia"/>
          <w:b/>
          <w:kern w:val="0"/>
          <w:sz w:val="32"/>
          <w:szCs w:val="32"/>
        </w:rPr>
        <w:t>1</w:t>
      </w:r>
    </w:p>
    <w:p w:rsidR="005B7D6B" w:rsidRPr="00275DB2" w:rsidRDefault="005B7D6B" w:rsidP="005B7D6B">
      <w:pPr>
        <w:spacing w:line="0" w:lineRule="atLeast"/>
        <w:jc w:val="center"/>
        <w:rPr>
          <w:rFonts w:ascii="標楷體" w:eastAsia="標楷體" w:hAnsi="標楷體" w:cs="新細明體"/>
          <w:kern w:val="0"/>
        </w:rPr>
      </w:pPr>
      <w:r w:rsidRPr="00275DB2">
        <w:rPr>
          <w:rFonts w:ascii="標楷體" w:eastAsia="標楷體" w:hAnsi="標楷體" w:cs="新細明體" w:hint="eastAsia"/>
          <w:kern w:val="0"/>
        </w:rPr>
        <w:t>班級:         姓名: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5B7D6B" w:rsidTr="00970441">
        <w:trPr>
          <w:trHeight w:val="2914"/>
        </w:trPr>
        <w:tc>
          <w:tcPr>
            <w:tcW w:w="9808" w:type="dxa"/>
            <w:tcBorders>
              <w:bottom w:val="single" w:sz="6" w:space="0" w:color="auto"/>
            </w:tcBorders>
          </w:tcPr>
          <w:p w:rsidR="00F4505D" w:rsidRDefault="005B7D6B" w:rsidP="00F4505D">
            <w:pPr>
              <w:pStyle w:val="01-"/>
              <w:spacing w:line="40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 w:hint="eastAsia"/>
                <w:iCs/>
                <w:sz w:val="28"/>
                <w:szCs w:val="28"/>
              </w:rPr>
              <w:t>一、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已知</w:t>
            </w:r>
            <w:r w:rsidR="00F4505D" w:rsidRPr="00F4505D">
              <w:rPr>
                <w:rFonts w:ascii="標楷體" w:eastAsia="標楷體" w:hAnsi="標楷體" w:hint="eastAsia"/>
                <w:iCs/>
                <w:sz w:val="28"/>
                <w:szCs w:val="28"/>
              </w:rPr>
              <w:t>ab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＞0，下列哪一個選項可能為方程式</w:t>
            </w:r>
            <w:r w:rsidR="00F4505D" w:rsidRPr="00F4505D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F4505D" w:rsidRPr="00F4505D">
              <w:rPr>
                <w:rFonts w:ascii="標楷體" w:eastAsia="標楷體" w:hAnsi="標楷體" w:hint="eastAsia"/>
                <w:iCs/>
                <w:sz w:val="28"/>
                <w:szCs w:val="28"/>
              </w:rPr>
              <w:t>ay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="00F4505D" w:rsidRPr="00F4505D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的圖形？</w:t>
            </w:r>
          </w:p>
          <w:p w:rsidR="00F4505D" w:rsidRDefault="00F4505D" w:rsidP="00F4505D">
            <w:pPr>
              <w:pStyle w:val="01-"/>
              <w:tabs>
                <w:tab w:val="clear" w:pos="896"/>
              </w:tabs>
              <w:spacing w:line="312" w:lineRule="auto"/>
              <w:textAlignment w:val="top"/>
              <w:rPr>
                <w:rFonts w:ascii="標楷體" w:eastAsia="標楷體" w:hAnsi="標楷體"/>
                <w:sz w:val="28"/>
                <w:szCs w:val="28"/>
              </w:rPr>
            </w:pPr>
            <w:r w:rsidRPr="00F4505D">
              <w:rPr>
                <w:rFonts w:ascii="標楷體" w:eastAsia="標楷體" w:hAnsi="標楷體"/>
                <w:sz w:val="28"/>
                <w:szCs w:val="28"/>
              </w:rPr>
              <w:t xml:space="preserve">(A) </w:t>
            </w:r>
            <w:r w:rsidRPr="00F4505D">
              <w:rPr>
                <w:rFonts w:ascii="標楷體" w:eastAsia="標楷體" w:hAnsi="標楷體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775335" cy="833755"/>
                  <wp:effectExtent l="19050" t="0" r="5715" b="0"/>
                  <wp:docPr id="211" name="圖片 211" descr="01-1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1" descr="01-1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335" cy="833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505D">
              <w:rPr>
                <w:rFonts w:ascii="標楷體" w:eastAsia="標楷體" w:hAnsi="標楷體"/>
                <w:sz w:val="28"/>
                <w:szCs w:val="28"/>
              </w:rPr>
              <w:t xml:space="preserve">(B) </w:t>
            </w:r>
            <w:r w:rsidRPr="00F4505D">
              <w:rPr>
                <w:rFonts w:ascii="標楷體" w:eastAsia="標楷體" w:hAnsi="標楷體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775335" cy="812165"/>
                  <wp:effectExtent l="19050" t="0" r="5715" b="0"/>
                  <wp:docPr id="212" name="圖片 212" descr="01-16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01-16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335" cy="812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505D">
              <w:rPr>
                <w:rFonts w:ascii="標楷體" w:eastAsia="標楷體" w:hAnsi="標楷體"/>
                <w:sz w:val="28"/>
                <w:szCs w:val="28"/>
              </w:rPr>
              <w:t xml:space="preserve">(C) </w:t>
            </w:r>
            <w:r w:rsidRPr="00F4505D">
              <w:rPr>
                <w:rFonts w:ascii="標楷體" w:eastAsia="標楷體" w:hAnsi="標楷體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775335" cy="812165"/>
                  <wp:effectExtent l="19050" t="0" r="5715" b="0"/>
                  <wp:docPr id="213" name="圖片 213" descr="01-16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 descr="01-16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335" cy="812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505D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F4505D">
              <w:rPr>
                <w:rFonts w:ascii="標楷體" w:eastAsia="標楷體" w:hAnsi="標楷體"/>
                <w:sz w:val="28"/>
                <w:szCs w:val="28"/>
              </w:rPr>
              <w:t xml:space="preserve">(D) </w:t>
            </w:r>
            <w:r w:rsidRPr="00F4505D">
              <w:rPr>
                <w:rFonts w:ascii="標楷體" w:eastAsia="標楷體" w:hAnsi="標楷體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775335" cy="819150"/>
                  <wp:effectExtent l="19050" t="0" r="5715" b="0"/>
                  <wp:docPr id="214" name="圖片 214" descr="01-16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01-16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335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B7D6B" w:rsidRDefault="005B7D6B" w:rsidP="00F4505D">
            <w:pPr>
              <w:pStyle w:val="01-"/>
              <w:spacing w:line="312" w:lineRule="auto"/>
              <w:textAlignment w:val="top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650572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5B7D6B" w:rsidRDefault="005B7D6B" w:rsidP="00970441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</w:p>
          <w:p w:rsidR="005B7D6B" w:rsidRDefault="005B7D6B" w:rsidP="00970441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</w:p>
          <w:p w:rsidR="005B7D6B" w:rsidRPr="00323AFE" w:rsidRDefault="005B7D6B" w:rsidP="00970441">
            <w:pPr>
              <w:pStyle w:val="11"/>
              <w:ind w:left="0" w:firstLine="0"/>
              <w:rPr>
                <w:rFonts w:ascii="標楷體" w:eastAsia="標楷體" w:hAnsi="標楷體"/>
              </w:rPr>
            </w:pPr>
          </w:p>
        </w:tc>
      </w:tr>
      <w:tr w:rsidR="005B7D6B" w:rsidTr="00970441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F4505D" w:rsidRDefault="005B7D6B" w:rsidP="00F4505D">
            <w:pPr>
              <w:pStyle w:val="11"/>
              <w:rPr>
                <w:rFonts w:ascii="標楷體" w:eastAsia="標楷體" w:hAnsi="標楷體"/>
                <w:iCs/>
                <w:sz w:val="28"/>
                <w:szCs w:val="28"/>
              </w:rPr>
            </w:pP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二、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已知座標平面上有一點</w:t>
            </w:r>
            <w:r w:rsidR="00F4505D" w:rsidRPr="00F4505D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A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，座標為（1, 2）。若有一點</w:t>
            </w:r>
            <w:r w:rsidR="00F4505D" w:rsidRPr="00F4505D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B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在第二象限，且</w:t>
            </w:r>
            <w:r w:rsidR="00F4505D" w:rsidRPr="00F4505D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B</w:t>
            </w:r>
          </w:p>
          <w:p w:rsidR="00F4505D" w:rsidRPr="005D5A27" w:rsidRDefault="00F4505D" w:rsidP="00F4505D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F4505D">
              <w:rPr>
                <w:rFonts w:ascii="標楷體" w:eastAsia="標楷體" w:hAnsi="標楷體" w:hint="eastAsia"/>
                <w:sz w:val="28"/>
                <w:szCs w:val="28"/>
              </w:rPr>
              <w:t>點到</w:t>
            </w:r>
            <w:r w:rsidRPr="00F4505D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F4505D">
              <w:rPr>
                <w:rFonts w:ascii="標楷體" w:eastAsia="標楷體" w:hAnsi="標楷體" w:hint="eastAsia"/>
                <w:sz w:val="28"/>
                <w:szCs w:val="28"/>
              </w:rPr>
              <w:t>軸的距離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與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點到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軸的距離相等，則直線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AB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的方程式為何？</w:t>
            </w:r>
          </w:p>
          <w:p w:rsidR="00F4505D" w:rsidRPr="005D5A27" w:rsidRDefault="00F4505D" w:rsidP="00F4505D">
            <w:pPr>
              <w:pStyle w:val="11"/>
            </w:pP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 xml:space="preserve">(A) 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＝1</w:t>
            </w:r>
            <w:r w:rsidRPr="005D5A27">
              <w:rPr>
                <w:rFonts w:ascii="標楷體" w:eastAsia="標楷體" w:hAnsi="標楷體"/>
                <w:sz w:val="28"/>
                <w:szCs w:val="28"/>
              </w:rPr>
              <w:t>(B)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 xml:space="preserve">＝2(C) 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＝2</w:t>
            </w:r>
            <w:r w:rsidRPr="005D5A27">
              <w:rPr>
                <w:rFonts w:ascii="標楷體" w:eastAsia="標楷體" w:hAnsi="標楷體"/>
                <w:sz w:val="28"/>
                <w:szCs w:val="28"/>
              </w:rPr>
              <w:t>(D)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＝3</w:t>
            </w:r>
          </w:p>
          <w:p w:rsidR="005B7D6B" w:rsidRPr="005D5A27" w:rsidRDefault="005B7D6B" w:rsidP="00970441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5D5A2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5D5A2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5B7D6B" w:rsidRDefault="005B7D6B" w:rsidP="00970441"/>
          <w:p w:rsidR="005D5A27" w:rsidRDefault="005D5A27" w:rsidP="00970441"/>
          <w:p w:rsidR="005D5A27" w:rsidRPr="00512E1A" w:rsidRDefault="005D5A27" w:rsidP="00970441"/>
        </w:tc>
      </w:tr>
      <w:tr w:rsidR="005B7D6B" w:rsidRPr="00EE1D22" w:rsidTr="00970441">
        <w:trPr>
          <w:trHeight w:val="3246"/>
        </w:trPr>
        <w:tc>
          <w:tcPr>
            <w:tcW w:w="9808" w:type="dxa"/>
            <w:tcBorders>
              <w:bottom w:val="single" w:sz="4" w:space="0" w:color="auto"/>
            </w:tcBorders>
          </w:tcPr>
          <w:p w:rsidR="00F4505D" w:rsidRDefault="005B7D6B" w:rsidP="00F4505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三、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座標平面上，點</w:t>
            </w:r>
            <w:r w:rsidR="00F4505D" w:rsidRPr="00F4505D">
              <w:rPr>
                <w:rFonts w:ascii="標楷體" w:eastAsia="標楷體" w:hAnsi="標楷體" w:hint="eastAsia"/>
                <w:iCs/>
                <w:sz w:val="28"/>
                <w:szCs w:val="28"/>
              </w:rPr>
              <w:t>P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（2,3）在直線</w:t>
            </w:r>
            <w:r w:rsidR="00F4505D" w:rsidRPr="00F4505D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上，其中直線</w:t>
            </w:r>
            <w:r w:rsidR="00F4505D" w:rsidRPr="00F4505D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的方程式為2</w:t>
            </w:r>
            <w:r w:rsidR="00F4505D" w:rsidRPr="00F4505D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+</w:t>
            </w:r>
            <w:r w:rsidR="00F4505D" w:rsidRPr="00F4505D">
              <w:rPr>
                <w:rFonts w:ascii="標楷體" w:eastAsia="標楷體" w:hAnsi="標楷體" w:hint="eastAsia"/>
                <w:iCs/>
                <w:sz w:val="28"/>
                <w:szCs w:val="28"/>
              </w:rPr>
              <w:t>by</w:t>
            </w:r>
            <w:r w:rsidR="00F4505D" w:rsidRPr="00F4505D">
              <w:rPr>
                <w:rFonts w:ascii="標楷體" w:eastAsia="標楷體" w:hAnsi="標楷體" w:hint="eastAsia"/>
                <w:sz w:val="28"/>
                <w:szCs w:val="28"/>
              </w:rPr>
              <w:t>＝7，</w:t>
            </w:r>
          </w:p>
          <w:p w:rsidR="00F4505D" w:rsidRPr="00F4505D" w:rsidRDefault="00F4505D" w:rsidP="00F4505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 w:rsidRPr="00F4505D">
              <w:rPr>
                <w:rFonts w:ascii="標楷體" w:eastAsia="標楷體" w:hAnsi="標楷體" w:hint="eastAsia"/>
                <w:sz w:val="28"/>
                <w:szCs w:val="28"/>
              </w:rPr>
              <w:t>求</w:t>
            </w:r>
            <w:r w:rsidRPr="00F4505D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F4505D">
              <w:rPr>
                <w:rFonts w:ascii="標楷體" w:eastAsia="標楷體" w:hAnsi="標楷體" w:hint="eastAsia"/>
                <w:sz w:val="28"/>
                <w:szCs w:val="28"/>
              </w:rPr>
              <w:t>＝？</w:t>
            </w:r>
            <w:r w:rsidRPr="00F4505D">
              <w:rPr>
                <w:rFonts w:ascii="標楷體" w:eastAsia="標楷體" w:hAnsi="標楷體"/>
                <w:sz w:val="28"/>
                <w:szCs w:val="28"/>
              </w:rPr>
              <w:t>(A)</w:t>
            </w:r>
            <w:r w:rsidRPr="00F4505D">
              <w:rPr>
                <w:rFonts w:ascii="標楷體" w:eastAsia="標楷體" w:hAnsi="標楷體" w:hint="eastAsia"/>
                <w:sz w:val="28"/>
                <w:szCs w:val="28"/>
              </w:rPr>
              <w:t xml:space="preserve"> 1(B)3(C)</w:t>
            </w:r>
            <w:r w:rsidRPr="00F4505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>
                <v:shape id="_x0000_i1102" type="#_x0000_t75" style="width:12.1pt;height:31.1pt" o:ole="">
                  <v:imagedata r:id="rId166" o:title=""/>
                </v:shape>
                <o:OLEObject Type="Embed" ProgID="Equation.3" ShapeID="_x0000_i1102" DrawAspect="Content" ObjectID="_1376375870" r:id="rId167"/>
              </w:object>
            </w:r>
            <w:r w:rsidRPr="00F4505D">
              <w:rPr>
                <w:rFonts w:ascii="標楷體" w:eastAsia="標楷體" w:hAnsi="標楷體" w:hint="eastAsia"/>
                <w:sz w:val="28"/>
                <w:szCs w:val="28"/>
              </w:rPr>
              <w:t>(D)</w:t>
            </w:r>
            <w:r w:rsidRPr="00F4505D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>
                <v:shape id="_x0000_i1103" type="#_x0000_t75" style="width:10.35pt;height:31.1pt" o:ole="">
                  <v:imagedata r:id="rId168" o:title=""/>
                </v:shape>
                <o:OLEObject Type="Embed" ProgID="Equation.3" ShapeID="_x0000_i1103" DrawAspect="Content" ObjectID="_1376375871" r:id="rId169"/>
              </w:object>
            </w:r>
          </w:p>
          <w:p w:rsidR="005B7D6B" w:rsidRPr="00C90C65" w:rsidRDefault="005B7D6B" w:rsidP="00F4505D">
            <w:pPr>
              <w:pStyle w:val="11"/>
              <w:rPr>
                <w:rFonts w:ascii="標楷體" w:eastAsia="標楷體" w:hAnsi="標楷體"/>
                <w:b/>
                <w:noProof/>
              </w:rPr>
            </w:pPr>
            <w:r w:rsidRPr="00FE08C0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FE08C0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</w:tc>
      </w:tr>
      <w:tr w:rsidR="005B7D6B" w:rsidRPr="00EE1D22" w:rsidTr="00970441">
        <w:trPr>
          <w:trHeight w:val="1550"/>
        </w:trPr>
        <w:tc>
          <w:tcPr>
            <w:tcW w:w="9808" w:type="dxa"/>
            <w:tcBorders>
              <w:top w:val="single" w:sz="4" w:space="0" w:color="auto"/>
              <w:bottom w:val="double" w:sz="4" w:space="0" w:color="auto"/>
            </w:tcBorders>
          </w:tcPr>
          <w:p w:rsidR="005D5A27" w:rsidRDefault="005D5A27" w:rsidP="005D5A27">
            <w:pPr>
              <w:pStyle w:val="01-"/>
              <w:ind w:right="2567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78048" behindDoc="1" locked="0" layoutInCell="1" allowOverlap="1">
                  <wp:simplePos x="0" y="0"/>
                  <wp:positionH relativeFrom="column">
                    <wp:posOffset>4414799</wp:posOffset>
                  </wp:positionH>
                  <wp:positionV relativeFrom="paragraph">
                    <wp:posOffset>42266</wp:posOffset>
                  </wp:positionV>
                  <wp:extent cx="1623975" cy="1810285"/>
                  <wp:effectExtent l="19050" t="0" r="0" b="0"/>
                  <wp:wrapNone/>
                  <wp:docPr id="292" name="圖片 292" descr="02-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2" descr="02-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6741" cy="18133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B7D6B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74976" behindDoc="1" locked="0" layoutInCell="1" allowOverlap="1">
                  <wp:simplePos x="0" y="0"/>
                  <wp:positionH relativeFrom="column">
                    <wp:posOffset>2783840</wp:posOffset>
                  </wp:positionH>
                  <wp:positionV relativeFrom="paragraph">
                    <wp:posOffset>5721350</wp:posOffset>
                  </wp:positionV>
                  <wp:extent cx="1875790" cy="568960"/>
                  <wp:effectExtent l="19050" t="0" r="0" b="0"/>
                  <wp:wrapNone/>
                  <wp:docPr id="16" name="圖片 14" descr="數學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數學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790" cy="568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B7D6B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73952" behindDoc="1" locked="0" layoutInCell="1" allowOverlap="1">
                  <wp:simplePos x="0" y="0"/>
                  <wp:positionH relativeFrom="column">
                    <wp:posOffset>2783840</wp:posOffset>
                  </wp:positionH>
                  <wp:positionV relativeFrom="paragraph">
                    <wp:posOffset>5721350</wp:posOffset>
                  </wp:positionV>
                  <wp:extent cx="1875790" cy="568960"/>
                  <wp:effectExtent l="19050" t="0" r="0" b="0"/>
                  <wp:wrapNone/>
                  <wp:docPr id="21" name="圖片 12" descr="數學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數學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790" cy="568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B7D6B" w:rsidRPr="00A51C0E">
              <w:rPr>
                <w:rFonts w:ascii="標楷體" w:eastAsia="標楷體" w:hAnsi="標楷體" w:hint="eastAsia"/>
                <w:sz w:val="28"/>
                <w:szCs w:val="28"/>
              </w:rPr>
              <w:t>四、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如圖(五)，坐標平面上有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（</w:t>
            </w:r>
            <w:r w:rsidRPr="005D5A27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>
                <v:shape id="_x0000_i1104" type="#_x0000_t75" style="width:12.1pt;height:31.1pt" o:ole="">
                  <v:imagedata r:id="rId172" o:title=""/>
                </v:shape>
                <o:OLEObject Type="Embed" ProgID="Equation.DSMT4" ShapeID="_x0000_i1104" DrawAspect="Content" ObjectID="_1376375872" r:id="rId173"/>
              </w:objec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，1）、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（－</w:t>
            </w:r>
            <w:r w:rsidRPr="005D5A27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20" w:dyaOrig="620">
                <v:shape id="_x0000_i1105" type="#_x0000_t75" style="width:10.35pt;height:31.1pt" o:ole="">
                  <v:imagedata r:id="rId174" o:title=""/>
                </v:shape>
                <o:OLEObject Type="Embed" ProgID="Equation.DSMT4" ShapeID="_x0000_i1105" DrawAspect="Content" ObjectID="_1376375873" r:id="rId175"/>
              </w:objec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，4）</w:t>
            </w:r>
          </w:p>
          <w:p w:rsidR="005D5A27" w:rsidRDefault="005D5A27" w:rsidP="005D5A27">
            <w:pPr>
              <w:pStyle w:val="01-"/>
              <w:ind w:right="2567"/>
              <w:rPr>
                <w:rFonts w:ascii="標楷體" w:eastAsia="標楷體" w:hAnsi="標楷體"/>
                <w:sz w:val="28"/>
                <w:szCs w:val="28"/>
              </w:rPr>
            </w:pP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兩點。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兩點作直線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後，判斷下列哪一點與直線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的</w:t>
            </w:r>
          </w:p>
          <w:p w:rsidR="005D5A27" w:rsidRDefault="005D5A27" w:rsidP="005D5A27">
            <w:pPr>
              <w:pStyle w:val="01-"/>
              <w:ind w:right="2567"/>
              <w:rPr>
                <w:rFonts w:ascii="標楷體" w:eastAsia="標楷體" w:hAnsi="標楷體"/>
                <w:sz w:val="28"/>
                <w:szCs w:val="28"/>
              </w:rPr>
            </w:pP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距離最短？</w:t>
            </w:r>
          </w:p>
          <w:p w:rsidR="005B7D6B" w:rsidRPr="005D5A27" w:rsidRDefault="005D5A27" w:rsidP="005D5A27">
            <w:pPr>
              <w:pStyle w:val="01-"/>
              <w:ind w:right="2567"/>
              <w:rPr>
                <w:rFonts w:ascii="標楷體" w:eastAsia="標楷體" w:hAnsi="標楷體"/>
                <w:sz w:val="28"/>
                <w:szCs w:val="28"/>
              </w:rPr>
            </w:pP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(A)（3，－1）(B)（1，2）</w:t>
            </w:r>
            <w:r w:rsidRPr="005D5A27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C</w:t>
            </w:r>
            <w:r w:rsidRPr="005D5A27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（0，</w:t>
            </w:r>
            <w:r w:rsidRPr="005D5A27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>
                <v:shape id="_x0000_i1106" type="#_x0000_t75" style="width:12.1pt;height:31.1pt" o:ole="">
                  <v:imagedata r:id="rId176" o:title=""/>
                </v:shape>
                <o:OLEObject Type="Embed" ProgID="Equation.DSMT4" ShapeID="_x0000_i1106" DrawAspect="Content" ObjectID="_1376375874" r:id="rId177"/>
              </w:objec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）(D)（1，－2）</w:t>
            </w:r>
          </w:p>
          <w:p w:rsidR="005B7D6B" w:rsidRDefault="005B7D6B" w:rsidP="00970441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5B7D6B" w:rsidRDefault="005B7D6B" w:rsidP="005D5A27">
            <w:pPr>
              <w:pStyle w:val="01-"/>
              <w:ind w:leftChars="198" w:left="899" w:hangingChars="181" w:hanging="424"/>
            </w:pPr>
          </w:p>
          <w:p w:rsidR="005B7D6B" w:rsidRDefault="005B7D6B" w:rsidP="00970441">
            <w:pPr>
              <w:pStyle w:val="01-"/>
              <w:ind w:leftChars="198" w:left="899" w:hangingChars="181" w:hanging="424"/>
            </w:pPr>
          </w:p>
          <w:p w:rsidR="005B7D6B" w:rsidRDefault="005B7D6B" w:rsidP="00970441">
            <w:pPr>
              <w:pStyle w:val="01-"/>
              <w:ind w:leftChars="198" w:left="899" w:hangingChars="181" w:hanging="424"/>
            </w:pPr>
          </w:p>
          <w:p w:rsidR="005B7D6B" w:rsidRDefault="005B7D6B" w:rsidP="00970441">
            <w:pPr>
              <w:pStyle w:val="01-"/>
              <w:ind w:left="0" w:firstLine="0"/>
            </w:pPr>
          </w:p>
          <w:p w:rsidR="005D5A27" w:rsidRPr="00650572" w:rsidRDefault="005D5A27" w:rsidP="00970441">
            <w:pPr>
              <w:pStyle w:val="01-"/>
              <w:ind w:left="0" w:firstLine="0"/>
            </w:pPr>
          </w:p>
        </w:tc>
      </w:tr>
    </w:tbl>
    <w:p w:rsidR="005D5A27" w:rsidRDefault="005D5A27" w:rsidP="005D5A27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6F76FF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</w:t>
      </w:r>
      <w:r>
        <w:rPr>
          <w:rFonts w:ascii="標楷體" w:eastAsia="標楷體" w:hAnsi="標楷體" w:hint="eastAsia"/>
          <w:b/>
          <w:bCs/>
          <w:sz w:val="32"/>
          <w:szCs w:val="32"/>
        </w:rPr>
        <w:t>二</w:t>
      </w:r>
      <w:r w:rsidRPr="006F76FF">
        <w:rPr>
          <w:rFonts w:ascii="標楷體" w:eastAsia="標楷體" w:hAnsi="標楷體" w:hint="eastAsia"/>
          <w:b/>
          <w:bCs/>
          <w:sz w:val="32"/>
          <w:szCs w:val="32"/>
        </w:rPr>
        <w:t>冊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二元一次方程式圖形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學習評量2</w:t>
      </w:r>
    </w:p>
    <w:p w:rsidR="005D5A27" w:rsidRPr="00275DB2" w:rsidRDefault="005D5A27" w:rsidP="005D5A27">
      <w:pPr>
        <w:spacing w:line="0" w:lineRule="atLeast"/>
        <w:jc w:val="center"/>
        <w:rPr>
          <w:rFonts w:ascii="標楷體" w:eastAsia="標楷體" w:hAnsi="標楷體" w:cs="新細明體"/>
          <w:kern w:val="0"/>
        </w:rPr>
      </w:pPr>
      <w:r w:rsidRPr="00275DB2">
        <w:rPr>
          <w:rFonts w:ascii="標楷體" w:eastAsia="標楷體" w:hAnsi="標楷體" w:cs="新細明體" w:hint="eastAsia"/>
          <w:kern w:val="0"/>
        </w:rPr>
        <w:t>班級:         姓名: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5D5A27" w:rsidTr="00970441">
        <w:trPr>
          <w:trHeight w:val="2914"/>
        </w:trPr>
        <w:tc>
          <w:tcPr>
            <w:tcW w:w="9808" w:type="dxa"/>
            <w:tcBorders>
              <w:bottom w:val="single" w:sz="6" w:space="0" w:color="auto"/>
            </w:tcBorders>
          </w:tcPr>
          <w:p w:rsidR="005D5A27" w:rsidRDefault="00A4748F" w:rsidP="005D5A27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iCs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83168" behindDoc="1" locked="0" layoutInCell="1" allowOverlap="1">
                  <wp:simplePos x="0" y="0"/>
                  <wp:positionH relativeFrom="column">
                    <wp:posOffset>4587240</wp:posOffset>
                  </wp:positionH>
                  <wp:positionV relativeFrom="paragraph">
                    <wp:posOffset>288925</wp:posOffset>
                  </wp:positionV>
                  <wp:extent cx="1129030" cy="1350010"/>
                  <wp:effectExtent l="19050" t="0" r="0" b="0"/>
                  <wp:wrapTight wrapText="bothSides">
                    <wp:wrapPolygon edited="0">
                      <wp:start x="-364" y="0"/>
                      <wp:lineTo x="-364" y="21336"/>
                      <wp:lineTo x="21503" y="21336"/>
                      <wp:lineTo x="21503" y="0"/>
                      <wp:lineTo x="-364" y="0"/>
                    </wp:wrapPolygon>
                  </wp:wrapTight>
                  <wp:docPr id="280" name="圖片 280" descr="01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 descr="01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9030" cy="1350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五</w:t>
            </w:r>
            <w:r w:rsidR="005D5A27" w:rsidRPr="00650572">
              <w:rPr>
                <w:rFonts w:ascii="標楷體" w:eastAsia="標楷體" w:hAnsi="標楷體" w:hint="eastAsia"/>
                <w:iCs/>
                <w:sz w:val="28"/>
                <w:szCs w:val="28"/>
              </w:rPr>
              <w:t>、</w:t>
            </w:r>
            <w:r w:rsidR="005D5A27" w:rsidRPr="005D5A27">
              <w:rPr>
                <w:rFonts w:ascii="標楷體" w:eastAsia="標楷體" w:hAnsi="標楷體" w:hint="eastAsia"/>
                <w:sz w:val="28"/>
                <w:szCs w:val="28"/>
              </w:rPr>
              <w:t>圖(七)是四直線</w:t>
            </w:r>
            <w:r w:rsidR="005D5A27"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="005D5A27" w:rsidRPr="005D5A27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1</w:t>
            </w:r>
            <w:r w:rsidR="005D5A27" w:rsidRPr="005D5A27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5D5A27"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="005D5A27" w:rsidRPr="005D5A27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2</w:t>
            </w:r>
            <w:r w:rsidR="005D5A27" w:rsidRPr="005D5A27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5D5A27"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="005D5A27" w:rsidRPr="005D5A27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3</w:t>
            </w:r>
            <w:r w:rsidR="005D5A27" w:rsidRPr="005D5A27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5D5A27"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="005D5A27" w:rsidRPr="005D5A27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4</w:t>
            </w:r>
            <w:r w:rsidR="005D5A27" w:rsidRPr="005D5A27">
              <w:rPr>
                <w:rFonts w:ascii="標楷體" w:eastAsia="標楷體" w:hAnsi="標楷體" w:hint="eastAsia"/>
                <w:sz w:val="28"/>
                <w:szCs w:val="28"/>
              </w:rPr>
              <w:t>在坐標平面上的位置，其中有一條直線為方</w:t>
            </w:r>
          </w:p>
          <w:p w:rsidR="005D5A27" w:rsidRDefault="005D5A27" w:rsidP="005D5A27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程式</w:t>
            </w:r>
            <w:r w:rsidRPr="005D5A27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＋4＝0的圖形，求此方程式圖形為何？</w:t>
            </w:r>
          </w:p>
          <w:p w:rsidR="005D5A27" w:rsidRDefault="005D5A27" w:rsidP="00A4748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EA1A93">
              <w:rPr>
                <w:rFonts w:hint="eastAsia"/>
              </w:rPr>
              <w:t xml:space="preserve">(A) </w:t>
            </w:r>
            <w:r w:rsidRPr="00EA1A93">
              <w:rPr>
                <w:rFonts w:hint="eastAsia"/>
                <w:i/>
                <w:iCs/>
              </w:rPr>
              <w:t>L</w:t>
            </w:r>
            <w:r w:rsidRPr="00EA1A93">
              <w:rPr>
                <w:rFonts w:hint="eastAsia"/>
                <w:vertAlign w:val="subscript"/>
              </w:rPr>
              <w:t>1</w:t>
            </w:r>
            <w:r w:rsidRPr="00EA1A93">
              <w:rPr>
                <w:rFonts w:hint="eastAsia"/>
              </w:rPr>
              <w:t xml:space="preserve">(B) </w:t>
            </w:r>
            <w:r w:rsidRPr="00EA1A93">
              <w:rPr>
                <w:rFonts w:hint="eastAsia"/>
                <w:i/>
                <w:iCs/>
              </w:rPr>
              <w:t>L</w:t>
            </w:r>
            <w:r w:rsidRPr="00EA1A93">
              <w:rPr>
                <w:rFonts w:hint="eastAsia"/>
                <w:vertAlign w:val="subscript"/>
              </w:rPr>
              <w:t>2</w:t>
            </w:r>
            <w:r w:rsidR="00A4748F">
              <w:rPr>
                <w:rFonts w:hint="eastAsia"/>
                <w:vertAlign w:val="subscript"/>
              </w:rPr>
              <w:t xml:space="preserve"> </w:t>
            </w:r>
            <w:r w:rsidR="00A4748F" w:rsidRPr="00EA1A93">
              <w:rPr>
                <w:rFonts w:hint="eastAsia"/>
              </w:rPr>
              <w:t xml:space="preserve">(C) </w:t>
            </w:r>
            <w:r w:rsidR="00A4748F" w:rsidRPr="00EA1A93">
              <w:rPr>
                <w:rFonts w:hint="eastAsia"/>
                <w:i/>
                <w:iCs/>
              </w:rPr>
              <w:t>L</w:t>
            </w:r>
            <w:r w:rsidR="00A4748F" w:rsidRPr="00EA1A93">
              <w:rPr>
                <w:rFonts w:hint="eastAsia"/>
                <w:vertAlign w:val="subscript"/>
              </w:rPr>
              <w:t>3</w:t>
            </w:r>
            <w:r w:rsidR="00A4748F" w:rsidRPr="00EA1A93">
              <w:rPr>
                <w:rFonts w:hint="eastAsia"/>
              </w:rPr>
              <w:t xml:space="preserve"> </w:t>
            </w:r>
            <w:r w:rsidRPr="00EA1A93">
              <w:rPr>
                <w:rFonts w:hint="eastAsia"/>
              </w:rPr>
              <w:t xml:space="preserve">(D) </w:t>
            </w:r>
            <w:r w:rsidRPr="00EA1A93">
              <w:rPr>
                <w:rFonts w:hint="eastAsia"/>
                <w:i/>
                <w:iCs/>
              </w:rPr>
              <w:t>L</w:t>
            </w:r>
            <w:r w:rsidRPr="00EA1A93">
              <w:rPr>
                <w:rFonts w:hint="eastAsia"/>
                <w:vertAlign w:val="subscript"/>
              </w:rPr>
              <w:t>4</w:t>
            </w:r>
          </w:p>
          <w:p w:rsidR="005D5A27" w:rsidRDefault="005D5A27" w:rsidP="00970441">
            <w:pPr>
              <w:pStyle w:val="01-"/>
              <w:spacing w:line="312" w:lineRule="auto"/>
              <w:textAlignment w:val="top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650572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5D5A27" w:rsidRDefault="005D5A27" w:rsidP="00970441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</w:p>
          <w:p w:rsidR="005D5A27" w:rsidRDefault="005D5A27" w:rsidP="00970441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</w:p>
          <w:p w:rsidR="005D5A27" w:rsidRDefault="005D5A27" w:rsidP="00970441">
            <w:pPr>
              <w:pStyle w:val="11"/>
              <w:ind w:left="0" w:firstLine="0"/>
              <w:rPr>
                <w:rFonts w:ascii="標楷體" w:eastAsia="標楷體" w:hAnsi="標楷體"/>
              </w:rPr>
            </w:pPr>
          </w:p>
          <w:p w:rsidR="00A4748F" w:rsidRDefault="00A4748F" w:rsidP="00970441">
            <w:pPr>
              <w:pStyle w:val="11"/>
              <w:ind w:left="0" w:firstLine="0"/>
              <w:rPr>
                <w:rFonts w:ascii="標楷體" w:eastAsia="標楷體" w:hAnsi="標楷體"/>
              </w:rPr>
            </w:pPr>
          </w:p>
          <w:p w:rsidR="00A4748F" w:rsidRPr="00323AFE" w:rsidRDefault="00A4748F" w:rsidP="00970441">
            <w:pPr>
              <w:pStyle w:val="11"/>
              <w:ind w:left="0" w:firstLine="0"/>
              <w:rPr>
                <w:rFonts w:ascii="標楷體" w:eastAsia="標楷體" w:hAnsi="標楷體"/>
              </w:rPr>
            </w:pPr>
          </w:p>
        </w:tc>
      </w:tr>
      <w:tr w:rsidR="005D5A27" w:rsidTr="00970441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A4748F" w:rsidRDefault="00A4748F" w:rsidP="00A4748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六</w:t>
            </w:r>
            <w:r w:rsidR="005D5A27" w:rsidRPr="00650572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ab/>
              <w:t>在坐標平面上，直線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的方程式為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＝－3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。若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&gt;0，則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不通過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第幾</w:t>
            </w:r>
          </w:p>
          <w:p w:rsidR="00A4748F" w:rsidRDefault="00A4748F" w:rsidP="00A4748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象限？</w:t>
            </w:r>
          </w:p>
          <w:p w:rsidR="00A4748F" w:rsidRPr="00A4748F" w:rsidRDefault="00A4748F" w:rsidP="00A4748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(A)一(B)二(C)三(D)四</w:t>
            </w:r>
          </w:p>
          <w:p w:rsidR="005D5A27" w:rsidRPr="005D5A27" w:rsidRDefault="005D5A27" w:rsidP="00970441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5D5A2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5D5A2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5D5A2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5D5A27" w:rsidRDefault="005D5A27" w:rsidP="00970441"/>
          <w:p w:rsidR="005D5A27" w:rsidRDefault="005D5A27" w:rsidP="00970441"/>
          <w:p w:rsidR="005D5A27" w:rsidRDefault="005D5A27" w:rsidP="00970441"/>
          <w:p w:rsidR="00A4748F" w:rsidRDefault="00A4748F" w:rsidP="00970441"/>
          <w:p w:rsidR="00970441" w:rsidRPr="00512E1A" w:rsidRDefault="00970441" w:rsidP="00970441"/>
        </w:tc>
      </w:tr>
      <w:tr w:rsidR="005D5A27" w:rsidRPr="00EE1D22" w:rsidTr="00970441">
        <w:trPr>
          <w:trHeight w:val="3246"/>
        </w:trPr>
        <w:tc>
          <w:tcPr>
            <w:tcW w:w="9808" w:type="dxa"/>
            <w:tcBorders>
              <w:bottom w:val="single" w:sz="4" w:space="0" w:color="auto"/>
            </w:tcBorders>
          </w:tcPr>
          <w:p w:rsidR="00A4748F" w:rsidRDefault="00A4748F" w:rsidP="00A4748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七</w:t>
            </w:r>
            <w:r w:rsidR="005D5A27" w:rsidRPr="00650572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如圖(十四)，直線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1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2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3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分別為方程式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＝－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c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的</w:t>
            </w:r>
          </w:p>
          <w:p w:rsidR="00A4748F" w:rsidRDefault="00A4748F" w:rsidP="00A4748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84192" behindDoc="1" locked="0" layoutInCell="1" allowOverlap="1">
                  <wp:simplePos x="0" y="0"/>
                  <wp:positionH relativeFrom="column">
                    <wp:posOffset>4297680</wp:posOffset>
                  </wp:positionH>
                  <wp:positionV relativeFrom="paragraph">
                    <wp:posOffset>282575</wp:posOffset>
                  </wp:positionV>
                  <wp:extent cx="1674495" cy="1409700"/>
                  <wp:effectExtent l="19050" t="0" r="1905" b="0"/>
                  <wp:wrapTight wrapText="bothSides">
                    <wp:wrapPolygon edited="0">
                      <wp:start x="-246" y="0"/>
                      <wp:lineTo x="-246" y="21308"/>
                      <wp:lineTo x="21625" y="21308"/>
                      <wp:lineTo x="21625" y="0"/>
                      <wp:lineTo x="-246" y="0"/>
                    </wp:wrapPolygon>
                  </wp:wrapTight>
                  <wp:docPr id="284" name="圖片 284" descr="02-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 descr="02-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4495" cy="140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圖形，下列有關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c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大小關係的敘述何者正確？</w:t>
            </w:r>
          </w:p>
          <w:p w:rsidR="00A4748F" w:rsidRPr="00A4748F" w:rsidRDefault="00A4748F" w:rsidP="00A4748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 xml:space="preserve">(A) 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c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 xml:space="preserve">(B) 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c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 xml:space="preserve">(C) 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c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 xml:space="preserve">(D) 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c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A4748F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</w:p>
          <w:p w:rsidR="005D5A27" w:rsidRPr="00C90C65" w:rsidRDefault="005D5A27" w:rsidP="00A4748F">
            <w:pPr>
              <w:pStyle w:val="ae"/>
              <w:rPr>
                <w:rFonts w:ascii="標楷體" w:eastAsia="標楷體" w:hAnsi="標楷體"/>
                <w:b/>
                <w:noProof/>
              </w:rPr>
            </w:pPr>
            <w:r w:rsidRPr="00FE08C0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FE08C0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</w:tc>
      </w:tr>
      <w:tr w:rsidR="005D5A27" w:rsidRPr="00EE1D22" w:rsidTr="00970441">
        <w:trPr>
          <w:trHeight w:val="1550"/>
        </w:trPr>
        <w:tc>
          <w:tcPr>
            <w:tcW w:w="9808" w:type="dxa"/>
            <w:tcBorders>
              <w:top w:val="single" w:sz="4" w:space="0" w:color="auto"/>
              <w:bottom w:val="double" w:sz="4" w:space="0" w:color="auto"/>
            </w:tcBorders>
          </w:tcPr>
          <w:p w:rsidR="00A4748F" w:rsidRDefault="005D5A27" w:rsidP="00A4748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81120" behindDoc="1" locked="0" layoutInCell="1" allowOverlap="1">
                  <wp:simplePos x="0" y="0"/>
                  <wp:positionH relativeFrom="column">
                    <wp:posOffset>2783840</wp:posOffset>
                  </wp:positionH>
                  <wp:positionV relativeFrom="paragraph">
                    <wp:posOffset>5721350</wp:posOffset>
                  </wp:positionV>
                  <wp:extent cx="1875790" cy="568960"/>
                  <wp:effectExtent l="19050" t="0" r="0" b="0"/>
                  <wp:wrapNone/>
                  <wp:docPr id="88" name="圖片 14" descr="數學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數學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790" cy="568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80096" behindDoc="1" locked="0" layoutInCell="1" allowOverlap="1">
                  <wp:simplePos x="0" y="0"/>
                  <wp:positionH relativeFrom="column">
                    <wp:posOffset>2783840</wp:posOffset>
                  </wp:positionH>
                  <wp:positionV relativeFrom="paragraph">
                    <wp:posOffset>5721350</wp:posOffset>
                  </wp:positionV>
                  <wp:extent cx="1875790" cy="568960"/>
                  <wp:effectExtent l="19050" t="0" r="0" b="0"/>
                  <wp:wrapNone/>
                  <wp:docPr id="89" name="圖片 12" descr="數學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數學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790" cy="568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A4748F">
              <w:rPr>
                <w:rFonts w:ascii="標楷體" w:eastAsia="標楷體" w:hAnsi="標楷體" w:hint="eastAsia"/>
                <w:sz w:val="28"/>
                <w:szCs w:val="28"/>
              </w:rPr>
              <w:t>八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A4748F" w:rsidRPr="00A4748F">
              <w:rPr>
                <w:rFonts w:ascii="標楷體" w:eastAsia="標楷體" w:hAnsi="標楷體" w:hint="eastAsia"/>
                <w:sz w:val="28"/>
                <w:szCs w:val="28"/>
              </w:rPr>
              <w:t>如圖(二)，直線</w:t>
            </w:r>
            <w:r w:rsidR="00A4748F" w:rsidRPr="00A4748F">
              <w:rPr>
                <w:rFonts w:ascii="標楷體" w:eastAsia="標楷體" w:hAnsi="標楷體"/>
                <w:iCs/>
                <w:sz w:val="28"/>
                <w:szCs w:val="28"/>
              </w:rPr>
              <w:t>L</w:t>
            </w:r>
            <w:r w:rsidR="00A4748F" w:rsidRPr="00A4748F">
              <w:rPr>
                <w:rFonts w:ascii="標楷體" w:eastAsia="標楷體" w:hAnsi="標楷體" w:hint="eastAsia"/>
                <w:sz w:val="28"/>
                <w:szCs w:val="28"/>
              </w:rPr>
              <w:t>的方程式為</w:t>
            </w:r>
            <w:r w:rsidR="00A4748F" w:rsidRPr="00A4748F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="00A4748F" w:rsidRPr="00A4748F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A4748F" w:rsidRPr="00A4748F">
              <w:rPr>
                <w:rFonts w:ascii="標楷體" w:eastAsia="標楷體" w:hAnsi="標楷體"/>
                <w:iCs/>
                <w:sz w:val="28"/>
                <w:szCs w:val="28"/>
              </w:rPr>
              <w:t>y</w:t>
            </w:r>
            <w:r w:rsidR="00A4748F" w:rsidRPr="00A4748F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="00A4748F" w:rsidRPr="00A4748F">
              <w:rPr>
                <w:rFonts w:ascii="標楷體" w:eastAsia="標楷體" w:hAnsi="標楷體"/>
                <w:sz w:val="28"/>
                <w:szCs w:val="28"/>
              </w:rPr>
              <w:t>3</w:t>
            </w:r>
            <w:r w:rsidR="00A4748F" w:rsidRPr="00A4748F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="00A4748F" w:rsidRPr="00A4748F">
              <w:rPr>
                <w:rFonts w:ascii="標楷體" w:eastAsia="標楷體" w:hAnsi="標楷體"/>
                <w:sz w:val="28"/>
                <w:szCs w:val="28"/>
              </w:rPr>
              <w:t>0</w:t>
            </w:r>
            <w:r w:rsidR="00A4748F" w:rsidRPr="00A4748F">
              <w:rPr>
                <w:rFonts w:ascii="標楷體" w:eastAsia="標楷體" w:hAnsi="標楷體" w:hint="eastAsia"/>
                <w:sz w:val="28"/>
                <w:szCs w:val="28"/>
              </w:rPr>
              <w:t>。請問</w:t>
            </w:r>
          </w:p>
          <w:p w:rsidR="00A4748F" w:rsidRDefault="00A4748F" w:rsidP="00A4748F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4748F">
              <w:rPr>
                <w:rFonts w:ascii="標楷體" w:eastAsia="標楷體" w:hAnsi="標楷體"/>
                <w:iCs/>
                <w:sz w:val="28"/>
                <w:szCs w:val="28"/>
              </w:rPr>
              <w:t>P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/>
                <w:iCs/>
                <w:sz w:val="28"/>
                <w:szCs w:val="28"/>
              </w:rPr>
              <w:t>Q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/>
                <w:iCs/>
                <w:sz w:val="28"/>
                <w:szCs w:val="28"/>
              </w:rPr>
              <w:t>R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4748F">
              <w:rPr>
                <w:rFonts w:ascii="標楷體" w:eastAsia="標楷體" w:hAnsi="標楷體"/>
                <w:iCs/>
                <w:sz w:val="28"/>
                <w:szCs w:val="28"/>
              </w:rPr>
              <w:t>S</w:t>
            </w:r>
            <w:r w:rsidRPr="00A4748F">
              <w:rPr>
                <w:rFonts w:ascii="標楷體" w:eastAsia="標楷體" w:hAnsi="標楷體" w:hint="eastAsia"/>
                <w:sz w:val="28"/>
                <w:szCs w:val="28"/>
              </w:rPr>
              <w:t>四點中，哪一個點的坐標是此方程式的解？</w:t>
            </w:r>
          </w:p>
          <w:p w:rsidR="00A4748F" w:rsidRDefault="00A4748F" w:rsidP="00970441">
            <w:pPr>
              <w:pStyle w:val="01-"/>
              <w:rPr>
                <w:rFonts w:ascii="標楷體" w:eastAsia="標楷體" w:hAnsi="標楷體"/>
                <w:iCs/>
                <w:sz w:val="28"/>
                <w:szCs w:val="28"/>
              </w:rPr>
            </w:pPr>
            <w:r w:rsidRPr="00A4748F">
              <w:rPr>
                <w:rFonts w:ascii="標楷體" w:eastAsia="標楷體" w:hAnsi="標楷體"/>
                <w:sz w:val="28"/>
                <w:szCs w:val="28"/>
              </w:rPr>
              <w:t xml:space="preserve">(A) </w:t>
            </w:r>
            <w:r w:rsidRPr="00A4748F">
              <w:rPr>
                <w:rFonts w:ascii="標楷體" w:eastAsia="標楷體" w:hAnsi="標楷體"/>
                <w:iCs/>
                <w:sz w:val="28"/>
                <w:szCs w:val="28"/>
              </w:rPr>
              <w:t>P</w:t>
            </w:r>
            <w:r w:rsidRPr="00A4748F">
              <w:rPr>
                <w:rFonts w:ascii="標楷體" w:eastAsia="標楷體" w:hAnsi="標楷體"/>
                <w:sz w:val="28"/>
                <w:szCs w:val="28"/>
              </w:rPr>
              <w:t xml:space="preserve">(B) </w:t>
            </w:r>
            <w:r w:rsidRPr="00A4748F">
              <w:rPr>
                <w:rFonts w:ascii="標楷體" w:eastAsia="標楷體" w:hAnsi="標楷體"/>
                <w:iCs/>
                <w:sz w:val="28"/>
                <w:szCs w:val="28"/>
              </w:rPr>
              <w:t>Q</w:t>
            </w:r>
            <w:r w:rsidRPr="00A4748F">
              <w:rPr>
                <w:rFonts w:ascii="標楷體" w:eastAsia="標楷體" w:hAnsi="標楷體"/>
                <w:sz w:val="28"/>
                <w:szCs w:val="28"/>
              </w:rPr>
              <w:t xml:space="preserve">(C) </w:t>
            </w:r>
            <w:r w:rsidRPr="00A4748F">
              <w:rPr>
                <w:rFonts w:ascii="標楷體" w:eastAsia="標楷體" w:hAnsi="標楷體"/>
                <w:iCs/>
                <w:sz w:val="28"/>
                <w:szCs w:val="28"/>
              </w:rPr>
              <w:t>R</w:t>
            </w:r>
            <w:r w:rsidRPr="00A4748F">
              <w:rPr>
                <w:rFonts w:ascii="標楷體" w:eastAsia="標楷體" w:hAnsi="標楷體"/>
                <w:sz w:val="28"/>
                <w:szCs w:val="28"/>
              </w:rPr>
              <w:t xml:space="preserve">(D) </w:t>
            </w:r>
            <w:r w:rsidRPr="00A4748F">
              <w:rPr>
                <w:rFonts w:ascii="標楷體" w:eastAsia="標楷體" w:hAnsi="標楷體"/>
                <w:iCs/>
                <w:sz w:val="28"/>
                <w:szCs w:val="28"/>
              </w:rPr>
              <w:t>S</w:t>
            </w:r>
          </w:p>
          <w:p w:rsidR="005D5A27" w:rsidRDefault="005D5A27" w:rsidP="00970441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5D5A27" w:rsidRDefault="00A4748F" w:rsidP="00A4748F">
            <w:pPr>
              <w:pStyle w:val="01-"/>
              <w:ind w:leftChars="198" w:left="891" w:hangingChars="181" w:hanging="416"/>
            </w:pPr>
            <w:r>
              <w:rPr>
                <w:noProof/>
                <w:snapToGrid/>
              </w:rPr>
              <w:drawing>
                <wp:anchor distT="0" distB="0" distL="114300" distR="114300" simplePos="0" relativeHeight="251785216" behindDoc="1" locked="0" layoutInCell="1" allowOverlap="1">
                  <wp:simplePos x="0" y="0"/>
                  <wp:positionH relativeFrom="column">
                    <wp:posOffset>4655820</wp:posOffset>
                  </wp:positionH>
                  <wp:positionV relativeFrom="paragraph">
                    <wp:posOffset>-1100455</wp:posOffset>
                  </wp:positionV>
                  <wp:extent cx="1421765" cy="1316355"/>
                  <wp:effectExtent l="19050" t="0" r="6985" b="0"/>
                  <wp:wrapTight wrapText="bothSides">
                    <wp:wrapPolygon edited="0">
                      <wp:start x="-289" y="0"/>
                      <wp:lineTo x="-289" y="21256"/>
                      <wp:lineTo x="21706" y="21256"/>
                      <wp:lineTo x="21706" y="0"/>
                      <wp:lineTo x="-289" y="0"/>
                    </wp:wrapPolygon>
                  </wp:wrapTight>
                  <wp:docPr id="289" name="圖片 289" descr="02-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9" descr="02-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1765" cy="13163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D5A27" w:rsidRDefault="005D5A27" w:rsidP="00970441">
            <w:pPr>
              <w:pStyle w:val="01-"/>
              <w:ind w:leftChars="198" w:left="899" w:hangingChars="181" w:hanging="424"/>
            </w:pPr>
          </w:p>
          <w:p w:rsidR="005D5A27" w:rsidRDefault="005D5A27" w:rsidP="00A4748F">
            <w:pPr>
              <w:pStyle w:val="01-"/>
              <w:ind w:leftChars="198" w:left="899" w:hangingChars="181" w:hanging="424"/>
            </w:pPr>
          </w:p>
          <w:p w:rsidR="00970441" w:rsidRDefault="00970441" w:rsidP="00970441">
            <w:pPr>
              <w:pStyle w:val="01-"/>
              <w:ind w:left="0" w:firstLine="0"/>
            </w:pPr>
          </w:p>
          <w:p w:rsidR="005D5A27" w:rsidRPr="00650572" w:rsidRDefault="005D5A27" w:rsidP="00970441">
            <w:pPr>
              <w:pStyle w:val="01-"/>
              <w:ind w:left="0" w:firstLine="0"/>
            </w:pPr>
          </w:p>
        </w:tc>
      </w:tr>
    </w:tbl>
    <w:p w:rsidR="005D5A27" w:rsidRDefault="005D5A27" w:rsidP="00C05D2D">
      <w:pPr>
        <w:spacing w:line="0" w:lineRule="atLeast"/>
        <w:jc w:val="center"/>
        <w:rPr>
          <w:rFonts w:ascii="標楷體" w:eastAsia="標楷體" w:hAnsi="標楷體"/>
          <w:b/>
          <w:bCs/>
          <w:sz w:val="32"/>
          <w:szCs w:val="32"/>
        </w:rPr>
      </w:pPr>
    </w:p>
    <w:p w:rsidR="00970441" w:rsidRDefault="00970441" w:rsidP="00970441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6F76FF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</w:t>
      </w:r>
      <w:r>
        <w:rPr>
          <w:rFonts w:ascii="標楷體" w:eastAsia="標楷體" w:hAnsi="標楷體" w:hint="eastAsia"/>
          <w:b/>
          <w:bCs/>
          <w:sz w:val="32"/>
          <w:szCs w:val="32"/>
        </w:rPr>
        <w:t>二</w:t>
      </w:r>
      <w:r w:rsidRPr="006F76FF">
        <w:rPr>
          <w:rFonts w:ascii="標楷體" w:eastAsia="標楷體" w:hAnsi="標楷體" w:hint="eastAsia"/>
          <w:b/>
          <w:bCs/>
          <w:sz w:val="32"/>
          <w:szCs w:val="32"/>
        </w:rPr>
        <w:t>冊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二元一次方程式圖形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學習評量3</w:t>
      </w:r>
    </w:p>
    <w:p w:rsidR="00970441" w:rsidRPr="00275DB2" w:rsidRDefault="00970441" w:rsidP="00970441">
      <w:pPr>
        <w:spacing w:line="0" w:lineRule="atLeast"/>
        <w:jc w:val="center"/>
        <w:rPr>
          <w:rFonts w:ascii="標楷體" w:eastAsia="標楷體" w:hAnsi="標楷體" w:cs="新細明體"/>
          <w:kern w:val="0"/>
        </w:rPr>
      </w:pPr>
      <w:r w:rsidRPr="00275DB2">
        <w:rPr>
          <w:rFonts w:ascii="標楷體" w:eastAsia="標楷體" w:hAnsi="標楷體" w:cs="新細明體" w:hint="eastAsia"/>
          <w:kern w:val="0"/>
        </w:rPr>
        <w:t>班級:         姓名: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970441" w:rsidTr="004C0009">
        <w:trPr>
          <w:trHeight w:val="2063"/>
        </w:trPr>
        <w:tc>
          <w:tcPr>
            <w:tcW w:w="9808" w:type="dxa"/>
            <w:tcBorders>
              <w:bottom w:val="single" w:sz="6" w:space="0" w:color="auto"/>
            </w:tcBorders>
          </w:tcPr>
          <w:p w:rsidR="00970441" w:rsidRDefault="00970441" w:rsidP="00970441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iCs/>
                <w:sz w:val="28"/>
                <w:szCs w:val="28"/>
              </w:rPr>
              <w:t>九</w:t>
            </w:r>
            <w:r w:rsidRPr="00650572">
              <w:rPr>
                <w:rFonts w:ascii="標楷體" w:eastAsia="標楷體" w:hAnsi="標楷體" w:hint="eastAsia"/>
                <w:iCs/>
                <w:sz w:val="28"/>
                <w:szCs w:val="28"/>
              </w:rPr>
              <w:t>、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若要坐標平面上的相異三條直線</w:t>
            </w:r>
            <w:r w:rsidRPr="00970441">
              <w:rPr>
                <w:rFonts w:ascii="標楷體" w:eastAsia="標楷體" w:hAnsi="標楷體"/>
                <w:iCs/>
                <w:sz w:val="28"/>
                <w:szCs w:val="28"/>
              </w:rPr>
              <w:t>L</w:t>
            </w:r>
            <w:r w:rsidRPr="00970441">
              <w:rPr>
                <w:rFonts w:ascii="標楷體" w:eastAsia="標楷體" w:hAnsi="標楷體"/>
                <w:sz w:val="28"/>
                <w:szCs w:val="28"/>
                <w:vertAlign w:val="subscript"/>
              </w:rPr>
              <w:t>1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：</w:t>
            </w:r>
            <w:r w:rsidRPr="00970441">
              <w:rPr>
                <w:rFonts w:ascii="標楷體" w:eastAsia="標楷體" w:hAnsi="標楷體"/>
                <w:iCs/>
                <w:sz w:val="28"/>
                <w:szCs w:val="28"/>
              </w:rPr>
              <w:t>y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Pr="00970441">
              <w:rPr>
                <w:rFonts w:ascii="標楷體" w:eastAsia="標楷體" w:hAnsi="標楷體"/>
                <w:sz w:val="28"/>
                <w:szCs w:val="28"/>
              </w:rPr>
              <w:t>2</w:t>
            </w:r>
            <w:r w:rsidRPr="00970441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Pr="00970441">
              <w:rPr>
                <w:rFonts w:ascii="標楷體" w:eastAsia="標楷體" w:hAnsi="標楷體"/>
                <w:sz w:val="28"/>
                <w:szCs w:val="28"/>
              </w:rPr>
              <w:t>4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970441">
              <w:rPr>
                <w:rFonts w:ascii="標楷體" w:eastAsia="標楷體" w:hAnsi="標楷體"/>
                <w:iCs/>
                <w:sz w:val="28"/>
                <w:szCs w:val="28"/>
              </w:rPr>
              <w:t>L</w:t>
            </w:r>
            <w:r w:rsidRPr="00970441">
              <w:rPr>
                <w:rFonts w:ascii="標楷體" w:eastAsia="標楷體" w:hAnsi="標楷體"/>
                <w:sz w:val="28"/>
                <w:szCs w:val="28"/>
                <w:vertAlign w:val="subscript"/>
              </w:rPr>
              <w:t>2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：</w:t>
            </w:r>
            <w:r w:rsidRPr="00970441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Pr="00970441">
              <w:rPr>
                <w:rFonts w:ascii="標楷體" w:eastAsia="標楷體" w:hAnsi="標楷體"/>
                <w:sz w:val="28"/>
                <w:szCs w:val="28"/>
              </w:rPr>
              <w:t>3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970441">
              <w:rPr>
                <w:rFonts w:ascii="標楷體" w:eastAsia="標楷體" w:hAnsi="標楷體"/>
                <w:iCs/>
                <w:sz w:val="28"/>
                <w:szCs w:val="28"/>
              </w:rPr>
              <w:t>L</w:t>
            </w:r>
            <w:r w:rsidRPr="00970441">
              <w:rPr>
                <w:rFonts w:ascii="標楷體" w:eastAsia="標楷體" w:hAnsi="標楷體"/>
                <w:sz w:val="28"/>
                <w:szCs w:val="28"/>
                <w:vertAlign w:val="subscript"/>
              </w:rPr>
              <w:t>3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：</w:t>
            </w:r>
            <w:r w:rsidRPr="00970441">
              <w:rPr>
                <w:rFonts w:ascii="標楷體" w:eastAsia="標楷體" w:hAnsi="標楷體"/>
                <w:iCs/>
                <w:sz w:val="28"/>
                <w:szCs w:val="28"/>
              </w:rPr>
              <w:t>ax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Pr="00970441">
              <w:rPr>
                <w:rFonts w:ascii="標楷體" w:eastAsia="標楷體" w:hAnsi="標楷體"/>
                <w:sz w:val="28"/>
                <w:szCs w:val="28"/>
              </w:rPr>
              <w:t>2</w:t>
            </w:r>
            <w:r w:rsidRPr="00970441">
              <w:rPr>
                <w:rFonts w:ascii="標楷體" w:eastAsia="標楷體" w:hAnsi="標楷體"/>
                <w:iCs/>
                <w:sz w:val="28"/>
                <w:szCs w:val="28"/>
              </w:rPr>
              <w:t>y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Pr="00970441">
              <w:rPr>
                <w:rFonts w:ascii="標楷體" w:eastAsia="標楷體" w:hAnsi="標楷體"/>
                <w:sz w:val="28"/>
                <w:szCs w:val="28"/>
              </w:rPr>
              <w:t>16</w:t>
            </w:r>
          </w:p>
          <w:p w:rsidR="00970441" w:rsidRDefault="00970441" w:rsidP="00970441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有共同的交點，則</w:t>
            </w:r>
            <w:r w:rsidRPr="00970441">
              <w:rPr>
                <w:rFonts w:ascii="標楷體" w:eastAsia="標楷體" w:hAnsi="標楷體"/>
                <w:iCs/>
                <w:sz w:val="28"/>
                <w:szCs w:val="28"/>
              </w:rPr>
              <w:t>a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>＝？</w:t>
            </w:r>
          </w:p>
          <w:p w:rsidR="00970441" w:rsidRPr="00970441" w:rsidRDefault="00970441" w:rsidP="00970441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970441">
              <w:rPr>
                <w:rFonts w:ascii="標楷體" w:eastAsia="標楷體" w:hAnsi="標楷體"/>
                <w:sz w:val="28"/>
                <w:szCs w:val="28"/>
              </w:rPr>
              <w:t xml:space="preserve">(A) 2 </w:t>
            </w:r>
            <w:r w:rsidRPr="00970441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970441">
              <w:rPr>
                <w:rFonts w:ascii="標楷體" w:eastAsia="標楷體" w:hAnsi="標楷體"/>
                <w:sz w:val="28"/>
                <w:szCs w:val="28"/>
              </w:rPr>
              <w:t>(B) 3 (C) 4 (D) 5</w:t>
            </w:r>
          </w:p>
          <w:p w:rsidR="00970441" w:rsidRDefault="00970441" w:rsidP="00970441">
            <w:pPr>
              <w:pStyle w:val="01-"/>
              <w:spacing w:line="312" w:lineRule="auto"/>
              <w:textAlignment w:val="top"/>
              <w:rPr>
                <w:rFonts w:ascii="標楷體" w:eastAsia="標楷體" w:hAnsi="標楷體"/>
                <w:sz w:val="28"/>
                <w:szCs w:val="28"/>
              </w:rPr>
            </w:pPr>
            <w:r w:rsidRPr="00650572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650572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650572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C0009" w:rsidRDefault="004C0009" w:rsidP="00970441">
            <w:pPr>
              <w:pStyle w:val="11"/>
              <w:ind w:left="0" w:firstLine="0"/>
              <w:rPr>
                <w:rFonts w:ascii="標楷體" w:eastAsia="標楷體" w:hAnsi="標楷體"/>
              </w:rPr>
            </w:pPr>
          </w:p>
          <w:p w:rsidR="004C0009" w:rsidRDefault="004C0009" w:rsidP="00970441">
            <w:pPr>
              <w:pStyle w:val="11"/>
              <w:ind w:left="0" w:firstLine="0"/>
              <w:rPr>
                <w:rFonts w:ascii="標楷體" w:eastAsia="標楷體" w:hAnsi="標楷體"/>
              </w:rPr>
            </w:pPr>
          </w:p>
          <w:p w:rsidR="004C0009" w:rsidRPr="00323AFE" w:rsidRDefault="004C0009" w:rsidP="00970441">
            <w:pPr>
              <w:pStyle w:val="11"/>
              <w:ind w:left="0" w:firstLine="0"/>
              <w:rPr>
                <w:rFonts w:ascii="標楷體" w:eastAsia="標楷體" w:hAnsi="標楷體"/>
              </w:rPr>
            </w:pPr>
          </w:p>
        </w:tc>
      </w:tr>
      <w:tr w:rsidR="00970441" w:rsidTr="00970441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4C0009" w:rsidRDefault="00970441" w:rsidP="004C0009">
            <w:pPr>
              <w:pStyle w:val="01-"/>
              <w:spacing w:after="120"/>
              <w:ind w:left="0" w:firstLine="0"/>
              <w:rPr>
                <w:rFonts w:ascii="標楷體" w:eastAsia="標楷體" w:hAnsi="標楷體"/>
                <w:sz w:val="28"/>
                <w:szCs w:val="28"/>
              </w:rPr>
            </w:pP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十、</w:t>
            </w:r>
            <w:r w:rsidR="004C0009" w:rsidRPr="004C0009">
              <w:rPr>
                <w:rFonts w:ascii="標楷體" w:eastAsia="標楷體" w:hAnsi="標楷體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93408" behindDoc="1" locked="0" layoutInCell="1" allowOverlap="1">
                  <wp:simplePos x="0" y="0"/>
                  <wp:positionH relativeFrom="column">
                    <wp:posOffset>4583430</wp:posOffset>
                  </wp:positionH>
                  <wp:positionV relativeFrom="paragraph">
                    <wp:posOffset>179070</wp:posOffset>
                  </wp:positionV>
                  <wp:extent cx="1318260" cy="1073785"/>
                  <wp:effectExtent l="19050" t="0" r="0" b="0"/>
                  <wp:wrapSquare wrapText="bothSides"/>
                  <wp:docPr id="282" name="圖片 282" descr="02-29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2" descr="02-29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260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如圖(十四)，設直線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為方程式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＋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的圖形。已知直線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交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軸於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兩點。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ab/>
              <w:t>設直線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1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為方程式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＝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bx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－1的圖形，則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1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最可能是下列哪一個圖形？</w:t>
            </w:r>
          </w:p>
          <w:p w:rsidR="00970441" w:rsidRPr="005D5A27" w:rsidRDefault="004C0009" w:rsidP="004C0009">
            <w:pPr>
              <w:pStyle w:val="01-"/>
              <w:spacing w:after="120"/>
              <w:ind w:left="284" w:hangingChars="100" w:hanging="284"/>
              <w:rPr>
                <w:rFonts w:ascii="標楷體" w:eastAsia="標楷體" w:hAnsi="標楷體"/>
                <w:sz w:val="28"/>
                <w:szCs w:val="28"/>
              </w:rPr>
            </w:pP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4C0009">
              <w:rPr>
                <w:rFonts w:ascii="標楷體" w:eastAsia="標楷體" w:hAnsi="標楷體"/>
                <w:sz w:val="28"/>
                <w:szCs w:val="28"/>
              </w:rPr>
              <w:t xml:space="preserve">(A) </w:t>
            </w:r>
            <w:r w:rsidRPr="004C0009">
              <w:rPr>
                <w:rFonts w:ascii="標楷體" w:eastAsia="標楷體" w:hAnsi="標楷體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584833" cy="570586"/>
                  <wp:effectExtent l="19050" t="0" r="5717" b="0"/>
                  <wp:docPr id="149" name="圖片 149" descr="02-29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02-29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833" cy="5705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C0009">
              <w:rPr>
                <w:rFonts w:ascii="標楷體" w:eastAsia="標楷體" w:hAnsi="標楷體"/>
                <w:sz w:val="28"/>
                <w:szCs w:val="28"/>
              </w:rPr>
              <w:t xml:space="preserve">(B) </w:t>
            </w:r>
            <w:r w:rsidRPr="004C0009">
              <w:rPr>
                <w:rFonts w:ascii="標楷體" w:eastAsia="標楷體" w:hAnsi="標楷體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616077" cy="606761"/>
                  <wp:effectExtent l="19050" t="0" r="0" b="0"/>
                  <wp:docPr id="150" name="圖片 150" descr="02-29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02-29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8027" cy="6086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C0009">
              <w:rPr>
                <w:rFonts w:ascii="標楷體" w:eastAsia="標楷體" w:hAnsi="標楷體"/>
                <w:sz w:val="28"/>
                <w:szCs w:val="28"/>
              </w:rPr>
              <w:t xml:space="preserve">(C) </w:t>
            </w:r>
            <w:r w:rsidRPr="004C0009">
              <w:rPr>
                <w:rFonts w:ascii="標楷體" w:eastAsia="標楷體" w:hAnsi="標楷體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633657" cy="629108"/>
                  <wp:effectExtent l="19050" t="0" r="0" b="0"/>
                  <wp:docPr id="151" name="圖片 151" descr="02-29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02-29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3806" cy="6292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4C0009">
              <w:rPr>
                <w:rFonts w:ascii="標楷體" w:eastAsia="標楷體" w:hAnsi="標楷體"/>
                <w:sz w:val="28"/>
                <w:szCs w:val="28"/>
              </w:rPr>
              <w:t xml:space="preserve">(D) </w:t>
            </w:r>
            <w:r w:rsidRPr="004C0009">
              <w:rPr>
                <w:rFonts w:ascii="標楷體" w:eastAsia="標楷體" w:hAnsi="標楷體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629107" cy="629107"/>
                  <wp:effectExtent l="19050" t="0" r="0" b="0"/>
                  <wp:docPr id="152" name="圖片 152" descr="02-29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02-29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057" cy="6290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br/>
            </w:r>
            <w:r w:rsidR="00970441" w:rsidRPr="005D5A2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="00970441" w:rsidRPr="005D5A2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="00970441" w:rsidRPr="005D5A2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C0009" w:rsidRDefault="004C0009" w:rsidP="00970441"/>
          <w:p w:rsidR="004C0009" w:rsidRDefault="004C0009" w:rsidP="00970441"/>
          <w:p w:rsidR="004C0009" w:rsidRPr="00512E1A" w:rsidRDefault="004C0009" w:rsidP="00970441"/>
        </w:tc>
      </w:tr>
      <w:tr w:rsidR="00970441" w:rsidRPr="00EE1D22" w:rsidTr="004C0009">
        <w:trPr>
          <w:trHeight w:val="2494"/>
        </w:trPr>
        <w:tc>
          <w:tcPr>
            <w:tcW w:w="9808" w:type="dxa"/>
            <w:tcBorders>
              <w:bottom w:val="single" w:sz="4" w:space="0" w:color="auto"/>
            </w:tcBorders>
          </w:tcPr>
          <w:p w:rsidR="004C0009" w:rsidRDefault="004C0009" w:rsidP="004C0009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十一</w:t>
            </w:r>
            <w:r w:rsidR="00970441" w:rsidRPr="00650572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承上題，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設直線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2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為方程式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＝2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＋2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的圖形，且交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軸於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C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D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兩</w:t>
            </w:r>
          </w:p>
          <w:p w:rsidR="004C0009" w:rsidRDefault="004C0009" w:rsidP="004C0009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點；若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和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軸所形成的△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OAB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面積為7平方單位，則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L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  <w:vertAlign w:val="subscript"/>
              </w:rPr>
              <w:t>2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和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軸所形成</w:t>
            </w:r>
          </w:p>
          <w:p w:rsidR="004C0009" w:rsidRDefault="004C0009" w:rsidP="004C0009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的△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OCD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面積是多少平方單位？</w:t>
            </w:r>
          </w:p>
          <w:p w:rsidR="004C0009" w:rsidRDefault="004C0009" w:rsidP="004C0009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(A) 7(B) 14 (C) 21(D) 28</w:t>
            </w:r>
          </w:p>
          <w:p w:rsidR="00970441" w:rsidRDefault="00970441" w:rsidP="004C0009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FE08C0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FE08C0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C0009" w:rsidRDefault="004C0009" w:rsidP="004C0009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</w:p>
          <w:p w:rsidR="004C0009" w:rsidRDefault="004C0009" w:rsidP="004C0009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</w:p>
          <w:p w:rsidR="004C0009" w:rsidRPr="00C90C65" w:rsidRDefault="004C0009" w:rsidP="004C0009">
            <w:pPr>
              <w:pStyle w:val="01-"/>
              <w:rPr>
                <w:rFonts w:ascii="標楷體" w:eastAsia="標楷體" w:hAnsi="標楷體"/>
                <w:b/>
                <w:noProof/>
              </w:rPr>
            </w:pPr>
          </w:p>
        </w:tc>
      </w:tr>
      <w:tr w:rsidR="00970441" w:rsidRPr="00EE1D22" w:rsidTr="00970441">
        <w:trPr>
          <w:trHeight w:val="1550"/>
        </w:trPr>
        <w:tc>
          <w:tcPr>
            <w:tcW w:w="9808" w:type="dxa"/>
            <w:tcBorders>
              <w:top w:val="single" w:sz="4" w:space="0" w:color="auto"/>
              <w:bottom w:val="double" w:sz="4" w:space="0" w:color="auto"/>
            </w:tcBorders>
          </w:tcPr>
          <w:p w:rsidR="004C0009" w:rsidRDefault="00970441" w:rsidP="004C0009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88288" behindDoc="1" locked="0" layoutInCell="1" allowOverlap="1">
                  <wp:simplePos x="0" y="0"/>
                  <wp:positionH relativeFrom="column">
                    <wp:posOffset>2783840</wp:posOffset>
                  </wp:positionH>
                  <wp:positionV relativeFrom="paragraph">
                    <wp:posOffset>5721350</wp:posOffset>
                  </wp:positionV>
                  <wp:extent cx="1875790" cy="568960"/>
                  <wp:effectExtent l="19050" t="0" r="0" b="0"/>
                  <wp:wrapNone/>
                  <wp:docPr id="20" name="圖片 14" descr="數學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數學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790" cy="568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87264" behindDoc="1" locked="0" layoutInCell="1" allowOverlap="1">
                  <wp:simplePos x="0" y="0"/>
                  <wp:positionH relativeFrom="column">
                    <wp:posOffset>2783840</wp:posOffset>
                  </wp:positionH>
                  <wp:positionV relativeFrom="paragraph">
                    <wp:posOffset>5721350</wp:posOffset>
                  </wp:positionV>
                  <wp:extent cx="1875790" cy="568960"/>
                  <wp:effectExtent l="19050" t="0" r="0" b="0"/>
                  <wp:wrapNone/>
                  <wp:docPr id="22" name="圖片 12" descr="數學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數學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790" cy="5689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十二、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如圖(二)，</w:t>
            </w:r>
            <w:r w:rsidR="004C0009" w:rsidRPr="004C0009">
              <w:rPr>
                <w:rFonts w:ascii="標楷體" w:eastAsia="標楷體" w:hAnsi="標楷體" w:hint="eastAsia"/>
                <w:spacing w:val="6"/>
                <w:sz w:val="28"/>
                <w:szCs w:val="28"/>
              </w:rPr>
              <w:t>四邊形</w:t>
            </w:r>
            <w:r w:rsidR="004C0009" w:rsidRPr="004C0009">
              <w:rPr>
                <w:rFonts w:ascii="標楷體" w:eastAsia="標楷體" w:hAnsi="標楷體" w:hint="eastAsia"/>
                <w:iCs/>
                <w:spacing w:val="6"/>
                <w:sz w:val="28"/>
                <w:szCs w:val="28"/>
              </w:rPr>
              <w:t>ABCD</w:t>
            </w:r>
            <w:r w:rsidR="004C0009" w:rsidRPr="004C0009">
              <w:rPr>
                <w:rFonts w:ascii="標楷體" w:eastAsia="標楷體" w:hAnsi="標楷體" w:hint="eastAsia"/>
                <w:spacing w:val="6"/>
                <w:sz w:val="28"/>
                <w:szCs w:val="28"/>
              </w:rPr>
              <w:t>為矩形，已知</w:t>
            </w:r>
            <w:r w:rsidR="004C0009" w:rsidRPr="004C0009">
              <w:rPr>
                <w:rFonts w:ascii="標楷體" w:eastAsia="標楷體" w:hAnsi="標楷體" w:hint="eastAsia"/>
                <w:iCs/>
                <w:spacing w:val="6"/>
                <w:sz w:val="28"/>
                <w:szCs w:val="28"/>
              </w:rPr>
              <w:t>A</w:t>
            </w:r>
            <w:r w:rsidR="004C0009" w:rsidRPr="004C0009">
              <w:rPr>
                <w:rFonts w:ascii="標楷體" w:eastAsia="標楷體" w:hAnsi="標楷體" w:hint="eastAsia"/>
                <w:spacing w:val="6"/>
                <w:sz w:val="28"/>
                <w:szCs w:val="28"/>
              </w:rPr>
              <w:t>點坐標為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（－2，3），</w:t>
            </w:r>
            <w:r w:rsidR="004C0009"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="004C0009" w:rsidRPr="004C0009">
              <w:rPr>
                <w:rFonts w:ascii="標楷體" w:eastAsia="標楷體" w:hAnsi="標楷體" w:hint="eastAsia"/>
                <w:sz w:val="28"/>
                <w:szCs w:val="28"/>
              </w:rPr>
              <w:t>點坐</w:t>
            </w:r>
          </w:p>
          <w:p w:rsidR="004C0009" w:rsidRDefault="004C0009" w:rsidP="004C0009">
            <w:pPr>
              <w:pStyle w:val="01-"/>
              <w:rPr>
                <w:rFonts w:ascii="標楷體" w:eastAsia="標楷體" w:hAnsi="標楷體"/>
                <w:iCs/>
                <w:sz w:val="28"/>
                <w:szCs w:val="28"/>
              </w:rPr>
            </w:pP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標為（－2，－3），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D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點坐標為（4，3），則下列四個選項中，何者為直線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BC</w:t>
            </w:r>
          </w:p>
          <w:p w:rsidR="004C0009" w:rsidRDefault="004C0009" w:rsidP="004C0009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的方程式？</w:t>
            </w:r>
          </w:p>
          <w:p w:rsidR="00970441" w:rsidRPr="004C0009" w:rsidRDefault="004C0009" w:rsidP="00970441">
            <w:pPr>
              <w:pStyle w:val="01-"/>
              <w:rPr>
                <w:rFonts w:ascii="標楷體" w:eastAsia="標楷體" w:hAnsi="標楷體"/>
                <w:iCs/>
                <w:sz w:val="28"/>
                <w:szCs w:val="28"/>
              </w:rPr>
            </w:pP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 xml:space="preserve">(A) 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 xml:space="preserve">－3＝0(B) 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 xml:space="preserve">＋3＝0(C) 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 xml:space="preserve">－1＝0(D) </w:t>
            </w:r>
            <w:r w:rsidRPr="004C0009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4C0009">
              <w:rPr>
                <w:rFonts w:ascii="標楷體" w:eastAsia="標楷體" w:hAnsi="標楷體" w:hint="eastAsia"/>
                <w:sz w:val="28"/>
                <w:szCs w:val="28"/>
              </w:rPr>
              <w:t>－4＝0</w:t>
            </w:r>
          </w:p>
          <w:p w:rsidR="00970441" w:rsidRDefault="00970441" w:rsidP="00970441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970441" w:rsidRDefault="00970441" w:rsidP="004C0009">
            <w:pPr>
              <w:pStyle w:val="01-"/>
              <w:ind w:leftChars="198" w:left="899" w:hangingChars="181" w:hanging="424"/>
            </w:pPr>
          </w:p>
          <w:p w:rsidR="00970441" w:rsidRDefault="00970441" w:rsidP="00970441">
            <w:pPr>
              <w:pStyle w:val="01-"/>
              <w:ind w:leftChars="198" w:left="899" w:hangingChars="181" w:hanging="424"/>
            </w:pPr>
          </w:p>
          <w:p w:rsidR="00970441" w:rsidRDefault="00970441" w:rsidP="004C0009">
            <w:pPr>
              <w:pStyle w:val="01-"/>
              <w:ind w:leftChars="198" w:left="899" w:hangingChars="181" w:hanging="424"/>
            </w:pPr>
          </w:p>
          <w:p w:rsidR="00970441" w:rsidRDefault="004C0009" w:rsidP="00970441">
            <w:pPr>
              <w:pStyle w:val="01-"/>
              <w:ind w:left="0" w:firstLine="0"/>
            </w:pPr>
            <w:r>
              <w:rPr>
                <w:noProof/>
                <w:snapToGrid/>
              </w:rPr>
              <w:drawing>
                <wp:anchor distT="0" distB="0" distL="114300" distR="114300" simplePos="0" relativeHeight="251794432" behindDoc="1" locked="0" layoutInCell="1" allowOverlap="1">
                  <wp:simplePos x="0" y="0"/>
                  <wp:positionH relativeFrom="column">
                    <wp:posOffset>4472940</wp:posOffset>
                  </wp:positionH>
                  <wp:positionV relativeFrom="paragraph">
                    <wp:posOffset>-1360170</wp:posOffset>
                  </wp:positionV>
                  <wp:extent cx="1337945" cy="1374775"/>
                  <wp:effectExtent l="19050" t="0" r="0" b="0"/>
                  <wp:wrapTight wrapText="bothSides">
                    <wp:wrapPolygon edited="0">
                      <wp:start x="-308" y="0"/>
                      <wp:lineTo x="-308" y="21251"/>
                      <wp:lineTo x="21528" y="21251"/>
                      <wp:lineTo x="21528" y="0"/>
                      <wp:lineTo x="-308" y="0"/>
                    </wp:wrapPolygon>
                  </wp:wrapTight>
                  <wp:docPr id="173" name="圖片 173" descr="01-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 descr="01-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945" cy="1374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70441" w:rsidRPr="00650572" w:rsidRDefault="00970441" w:rsidP="00970441">
            <w:pPr>
              <w:pStyle w:val="01-"/>
              <w:ind w:left="0" w:firstLine="0"/>
            </w:pPr>
          </w:p>
        </w:tc>
      </w:tr>
    </w:tbl>
    <w:p w:rsidR="00970441" w:rsidRDefault="00970441" w:rsidP="00970441">
      <w:pPr>
        <w:spacing w:line="0" w:lineRule="atLeast"/>
        <w:jc w:val="center"/>
        <w:rPr>
          <w:rFonts w:ascii="標楷體" w:eastAsia="標楷體" w:hAnsi="標楷體"/>
          <w:b/>
          <w:bCs/>
          <w:sz w:val="32"/>
          <w:szCs w:val="32"/>
        </w:rPr>
      </w:pPr>
    </w:p>
    <w:p w:rsidR="00C05D2D" w:rsidRPr="00922CC1" w:rsidRDefault="00C05D2D" w:rsidP="00C05D2D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922CC1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2冊</w:t>
      </w:r>
      <w:r w:rsidRPr="00922CC1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3-1比例式」學習評量提示版</w:t>
      </w:r>
    </w:p>
    <w:p w:rsidR="00C05D2D" w:rsidRPr="003D3846" w:rsidRDefault="00C05D2D" w:rsidP="00C05D2D">
      <w:pPr>
        <w:spacing w:line="0" w:lineRule="atLeast"/>
        <w:ind w:right="960"/>
        <w:jc w:val="center"/>
        <w:rPr>
          <w:rFonts w:ascii="標楷體" w:eastAsia="標楷體" w:hAnsi="標楷體" w:cs="新細明體"/>
          <w:kern w:val="0"/>
          <w:szCs w:val="32"/>
        </w:rPr>
      </w:pPr>
      <w:r w:rsidRPr="003D3846">
        <w:rPr>
          <w:rFonts w:ascii="標楷體" w:eastAsia="標楷體" w:hAnsi="標楷體" w:cs="新細明體" w:hint="eastAsia"/>
          <w:kern w:val="0"/>
          <w:szCs w:val="32"/>
        </w:rPr>
        <w:t>班級</w:t>
      </w:r>
      <w:r>
        <w:rPr>
          <w:rFonts w:ascii="標楷體" w:eastAsia="標楷體" w:hAnsi="標楷體" w:cs="新細明體" w:hint="eastAsia"/>
          <w:kern w:val="0"/>
          <w:szCs w:val="32"/>
        </w:rPr>
        <w:t>：</w:t>
      </w:r>
      <w:r w:rsidRPr="003D3846">
        <w:rPr>
          <w:rFonts w:ascii="標楷體" w:eastAsia="標楷體" w:hAnsi="標楷體" w:cs="新細明體" w:hint="eastAsia"/>
          <w:kern w:val="0"/>
          <w:szCs w:val="32"/>
        </w:rPr>
        <w:t xml:space="preserve">         姓名</w:t>
      </w:r>
      <w:r>
        <w:rPr>
          <w:rFonts w:ascii="標楷體" w:eastAsia="標楷體" w:hAnsi="標楷體" w:cs="新細明體" w:hint="eastAsia"/>
          <w:kern w:val="0"/>
          <w:szCs w:val="32"/>
        </w:rPr>
        <w:t>：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5072"/>
        <w:gridCol w:w="31"/>
        <w:gridCol w:w="4791"/>
      </w:tblGrid>
      <w:tr w:rsidR="00C05D2D" w:rsidTr="009921B1">
        <w:tc>
          <w:tcPr>
            <w:tcW w:w="9894" w:type="dxa"/>
            <w:gridSpan w:val="3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C05D2D" w:rsidRPr="004F0251" w:rsidRDefault="00C05D2D" w:rsidP="009921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等值的比</w:t>
            </w:r>
          </w:p>
        </w:tc>
      </w:tr>
      <w:tr w:rsidR="00C05D2D" w:rsidTr="009921B1">
        <w:trPr>
          <w:trHeight w:val="2580"/>
        </w:trPr>
        <w:tc>
          <w:tcPr>
            <w:tcW w:w="5072" w:type="dxa"/>
            <w:tcBorders>
              <w:left w:val="double" w:sz="4" w:space="0" w:color="auto"/>
              <w:right w:val="single" w:sz="4" w:space="0" w:color="auto"/>
            </w:tcBorders>
          </w:tcPr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387C08">
              <w:rPr>
                <w:rFonts w:ascii="標楷體" w:eastAsia="標楷體" w:hAnsi="標楷體" w:hint="eastAsia"/>
                <w:b/>
                <w:sz w:val="24"/>
                <w:szCs w:val="24"/>
              </w:rPr>
              <w:t>一</w:t>
            </w: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、下列哪一個選項，其比值與5：8的比值相</w:t>
            </w:r>
          </w:p>
          <w:p w:rsidR="00C05D2D" w:rsidRPr="00387C08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等？</w:t>
            </w:r>
          </w:p>
          <w:p w:rsidR="00C05D2D" w:rsidRPr="00387C08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(A)（5＋3</w:t>
            </w:r>
            <w:r w:rsidRPr="00387C08">
              <w:rPr>
                <w:rFonts w:ascii="標楷體" w:eastAsia="標楷體" w:hAnsi="標楷體" w:hint="eastAsia"/>
                <w:spacing w:val="-80"/>
                <w:sz w:val="24"/>
                <w:szCs w:val="24"/>
              </w:rPr>
              <w:t>）：</w:t>
            </w: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（8＋3） (B)（1 ÷ 5</w:t>
            </w:r>
            <w:r w:rsidRPr="00387C08">
              <w:rPr>
                <w:rFonts w:ascii="標楷體" w:eastAsia="標楷體" w:hAnsi="標楷體" w:hint="eastAsia"/>
                <w:spacing w:val="-80"/>
                <w:sz w:val="24"/>
                <w:szCs w:val="24"/>
              </w:rPr>
              <w:t>）：</w:t>
            </w: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（1 ÷ 8）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(C)（5－1</w:t>
            </w:r>
            <w:r w:rsidRPr="00387C08">
              <w:rPr>
                <w:rFonts w:ascii="標楷體" w:eastAsia="標楷體" w:hAnsi="標楷體" w:hint="eastAsia"/>
                <w:spacing w:val="-80"/>
                <w:sz w:val="24"/>
                <w:szCs w:val="24"/>
              </w:rPr>
              <w:t>）：</w:t>
            </w: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（8－1） (D)（5 × 3</w:t>
            </w:r>
            <w:r w:rsidRPr="00387C08">
              <w:rPr>
                <w:rFonts w:ascii="標楷體" w:eastAsia="標楷體" w:hAnsi="標楷體" w:hint="eastAsia"/>
                <w:spacing w:val="-80"/>
                <w:sz w:val="24"/>
                <w:szCs w:val="24"/>
              </w:rPr>
              <w:t>）：</w:t>
            </w: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（8 × 3）</w:t>
            </w:r>
          </w:p>
          <w:p w:rsidR="00C05D2D" w:rsidRPr="00F24B9E" w:rsidRDefault="00C05D2D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24B9E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24B9E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24B9E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05D2D" w:rsidRDefault="00C05D2D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Default="00C05D2D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Pr="00F24B9E" w:rsidRDefault="00C05D2D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4822" w:type="dxa"/>
            <w:gridSpan w:val="2"/>
            <w:tcBorders>
              <w:left w:val="single" w:sz="4" w:space="0" w:color="auto"/>
              <w:right w:val="double" w:sz="4" w:space="0" w:color="auto"/>
            </w:tcBorders>
          </w:tcPr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</w:rPr>
              <w:t>二、</w:t>
            </w: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二年級學生共有540人，某次露營有81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人沒有參加，則</w:t>
            </w:r>
            <w:r w:rsidRPr="00387C08">
              <w:rPr>
                <w:rFonts w:ascii="標楷體" w:eastAsia="標楷體" w:hAnsi="標楷體" w:hint="eastAsia"/>
                <w:sz w:val="24"/>
                <w:szCs w:val="24"/>
                <w:u w:val="double"/>
              </w:rPr>
              <w:t>沒參加露營人數</w:t>
            </w: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和全部二年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>級學生人數的比值為何？</w:t>
            </w:r>
          </w:p>
          <w:p w:rsidR="00C05D2D" w:rsidRPr="00387C08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387C08">
              <w:rPr>
                <w:rFonts w:ascii="標楷體" w:eastAsia="標楷體" w:hAnsi="標楷體"/>
                <w:sz w:val="24"/>
                <w:szCs w:val="24"/>
              </w:rPr>
              <w:t>(A)</w:t>
            </w:r>
            <w:r w:rsidRPr="00387C08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340" w:dyaOrig="600">
                <v:shape id="_x0000_i1107" type="#_x0000_t75" style="width:17.3pt;height:29.95pt" o:ole="">
                  <v:imagedata r:id="rId187" o:title=""/>
                </v:shape>
                <o:OLEObject Type="Embed" ProgID="Equation.DSMT4" ShapeID="_x0000_i1107" DrawAspect="Content" ObjectID="_1376375875" r:id="rId188"/>
              </w:object>
            </w: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387C08">
              <w:rPr>
                <w:rFonts w:ascii="標楷體" w:eastAsia="標楷體" w:hAnsi="標楷體"/>
                <w:sz w:val="24"/>
                <w:szCs w:val="24"/>
              </w:rPr>
              <w:t>(B)</w:t>
            </w:r>
            <w:r w:rsidRPr="00387C08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340" w:dyaOrig="600">
                <v:shape id="_x0000_i1108" type="#_x0000_t75" style="width:17.3pt;height:29.95pt" o:ole="">
                  <v:imagedata r:id="rId189" o:title=""/>
                </v:shape>
                <o:OLEObject Type="Embed" ProgID="Equation.DSMT4" ShapeID="_x0000_i1108" DrawAspect="Content" ObjectID="_1376375876" r:id="rId190"/>
              </w:object>
            </w: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387C08">
              <w:rPr>
                <w:rFonts w:ascii="標楷體" w:eastAsia="標楷體" w:hAnsi="標楷體"/>
                <w:sz w:val="24"/>
                <w:szCs w:val="24"/>
              </w:rPr>
              <w:t>(C)</w:t>
            </w:r>
            <w:r w:rsidRPr="00387C08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340" w:dyaOrig="600">
                <v:shape id="_x0000_i1109" type="#_x0000_t75" style="width:17.3pt;height:29.95pt" o:ole="">
                  <v:imagedata r:id="rId191" o:title=""/>
                </v:shape>
                <o:OLEObject Type="Embed" ProgID="Equation.DSMT4" ShapeID="_x0000_i1109" DrawAspect="Content" ObjectID="_1376375877" r:id="rId192"/>
              </w:object>
            </w:r>
            <w:r w:rsidRPr="00387C08"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387C08">
              <w:rPr>
                <w:rFonts w:ascii="標楷體" w:eastAsia="標楷體" w:hAnsi="標楷體"/>
                <w:sz w:val="24"/>
                <w:szCs w:val="24"/>
              </w:rPr>
              <w:t>(D)</w:t>
            </w:r>
            <w:r w:rsidRPr="00387C08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320" w:dyaOrig="600">
                <v:shape id="_x0000_i1110" type="#_x0000_t75" style="width:15.55pt;height:29.95pt" o:ole="">
                  <v:imagedata r:id="rId193" o:title=""/>
                </v:shape>
                <o:OLEObject Type="Embed" ProgID="Equation.DSMT4" ShapeID="_x0000_i1110" DrawAspect="Content" ObjectID="_1376375878" r:id="rId194"/>
              </w:object>
            </w:r>
          </w:p>
          <w:p w:rsidR="00C05D2D" w:rsidRPr="00795F9A" w:rsidRDefault="00C05D2D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795F9A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795F9A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795F9A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C05D2D" w:rsidRPr="00F24B9E" w:rsidRDefault="00C05D2D" w:rsidP="009921B1">
            <w:pPr>
              <w:widowControl/>
              <w:rPr>
                <w:rFonts w:ascii="標楷體" w:eastAsia="標楷體" w:hAnsi="標楷體"/>
              </w:rPr>
            </w:pPr>
          </w:p>
        </w:tc>
      </w:tr>
      <w:tr w:rsidR="00C05D2D" w:rsidTr="009921B1">
        <w:trPr>
          <w:trHeight w:val="299"/>
        </w:trPr>
        <w:tc>
          <w:tcPr>
            <w:tcW w:w="5072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:rsidR="00C05D2D" w:rsidRPr="00387C08" w:rsidRDefault="00C05D2D" w:rsidP="009921B1">
            <w:pPr>
              <w:pStyle w:val="11"/>
              <w:rPr>
                <w:rFonts w:ascii="標楷體" w:eastAsia="標楷體" w:hAnsi="標楷體"/>
              </w:rPr>
            </w:pPr>
            <w:r w:rsidRPr="00646AB2">
              <w:rPr>
                <w:rFonts w:ascii="標楷體" w:eastAsia="標楷體" w:hAnsi="標楷體" w:hint="eastAsia"/>
                <w:b/>
              </w:rPr>
              <w:t>三</w:t>
            </w:r>
            <w:r w:rsidRPr="00646AB2">
              <w:rPr>
                <w:rFonts w:ascii="標楷體" w:eastAsia="標楷體" w:hAnsi="標楷體" w:hint="eastAsia"/>
              </w:rPr>
              <w:t>、</w:t>
            </w:r>
            <w:r w:rsidRPr="00387C08">
              <w:rPr>
                <w:rFonts w:ascii="標楷體" w:eastAsia="標楷體" w:hAnsi="標楷體" w:hint="eastAsia"/>
              </w:rPr>
              <w:t>若</w:t>
            </w:r>
            <w:r w:rsidRPr="00387C08">
              <w:rPr>
                <w:rFonts w:ascii="標楷體" w:eastAsia="標楷體" w:hAnsi="標楷體" w:hint="eastAsia"/>
                <w:iCs/>
              </w:rPr>
              <w:t>a</w:t>
            </w:r>
            <w:r w:rsidRPr="00387C08">
              <w:rPr>
                <w:rFonts w:ascii="標楷體" w:eastAsia="標楷體" w:hAnsi="標楷體" w:hint="eastAsia"/>
              </w:rPr>
              <w:t>：</w:t>
            </w:r>
            <w:r w:rsidRPr="00387C08">
              <w:rPr>
                <w:rFonts w:ascii="標楷體" w:eastAsia="標楷體" w:hAnsi="標楷體" w:hint="eastAsia"/>
                <w:iCs/>
              </w:rPr>
              <w:t>b</w:t>
            </w:r>
            <w:r w:rsidRPr="00387C08">
              <w:rPr>
                <w:rFonts w:ascii="標楷體" w:eastAsia="標楷體" w:hAnsi="標楷體" w:hint="eastAsia"/>
              </w:rPr>
              <w:t>＝5：3，則下列</w:t>
            </w:r>
            <w:r w:rsidRPr="00387C08">
              <w:rPr>
                <w:rFonts w:ascii="標楷體" w:eastAsia="標楷體" w:hAnsi="標楷體" w:hint="eastAsia"/>
                <w:iCs/>
              </w:rPr>
              <w:t>a</w:t>
            </w:r>
            <w:r w:rsidRPr="00387C08">
              <w:rPr>
                <w:rFonts w:ascii="標楷體" w:eastAsia="標楷體" w:hAnsi="標楷體" w:hint="eastAsia"/>
              </w:rPr>
              <w:t>與</w:t>
            </w:r>
            <w:r w:rsidRPr="00387C08">
              <w:rPr>
                <w:rFonts w:ascii="標楷體" w:eastAsia="標楷體" w:hAnsi="標楷體" w:hint="eastAsia"/>
                <w:iCs/>
              </w:rPr>
              <w:t>b</w:t>
            </w:r>
            <w:r w:rsidRPr="00387C08">
              <w:rPr>
                <w:rFonts w:ascii="標楷體" w:eastAsia="標楷體" w:hAnsi="標楷體" w:hint="eastAsia"/>
              </w:rPr>
              <w:t>關係的敘述，哪一個是正確的？</w:t>
            </w:r>
          </w:p>
          <w:p w:rsidR="00C05D2D" w:rsidRPr="00387C08" w:rsidRDefault="00C05D2D" w:rsidP="009921B1">
            <w:pPr>
              <w:pStyle w:val="11"/>
              <w:rPr>
                <w:rFonts w:ascii="標楷體" w:eastAsia="標楷體" w:hAnsi="標楷體"/>
              </w:rPr>
            </w:pPr>
            <w:r w:rsidRPr="00387C08">
              <w:rPr>
                <w:rFonts w:ascii="標楷體" w:eastAsia="標楷體" w:hAnsi="標楷體" w:hint="eastAsia"/>
              </w:rPr>
              <w:t xml:space="preserve">(A) </w:t>
            </w:r>
            <w:r w:rsidRPr="00387C08">
              <w:rPr>
                <w:rFonts w:ascii="標楷體" w:eastAsia="標楷體" w:hAnsi="標楷體" w:hint="eastAsia"/>
                <w:iCs/>
              </w:rPr>
              <w:t>a</w:t>
            </w:r>
            <w:r w:rsidRPr="00387C08">
              <w:rPr>
                <w:rFonts w:ascii="標楷體" w:eastAsia="標楷體" w:hAnsi="標楷體" w:hint="eastAsia"/>
              </w:rPr>
              <w:t>為</w:t>
            </w:r>
            <w:r w:rsidRPr="00387C08">
              <w:rPr>
                <w:rFonts w:ascii="標楷體" w:eastAsia="標楷體" w:hAnsi="標楷體" w:hint="eastAsia"/>
                <w:iCs/>
              </w:rPr>
              <w:t>b</w:t>
            </w:r>
            <w:r w:rsidRPr="00387C08">
              <w:rPr>
                <w:rFonts w:ascii="標楷體" w:eastAsia="標楷體" w:hAnsi="標楷體" w:hint="eastAsia"/>
              </w:rPr>
              <w:t>的</w:t>
            </w:r>
            <w:r w:rsidRPr="00387C08">
              <w:rPr>
                <w:rFonts w:ascii="標楷體" w:eastAsia="標楷體" w:hAnsi="標楷體"/>
                <w:position w:val="-24"/>
              </w:rPr>
              <w:object w:dxaOrig="220" w:dyaOrig="620">
                <v:shape id="_x0000_i1111" type="#_x0000_t75" style="width:10.35pt;height:31.7pt" o:ole="">
                  <v:imagedata r:id="rId195" o:title=""/>
                </v:shape>
                <o:OLEObject Type="Embed" ProgID="Equation.DSMT4" ShapeID="_x0000_i1111" DrawAspect="Content" ObjectID="_1376375879" r:id="rId196"/>
              </w:object>
            </w:r>
            <w:r w:rsidRPr="00387C08">
              <w:rPr>
                <w:rFonts w:ascii="標楷體" w:eastAsia="標楷體" w:hAnsi="標楷體" w:hint="eastAsia"/>
              </w:rPr>
              <w:t>倍</w:t>
            </w:r>
            <w:r w:rsidRPr="00387C08">
              <w:rPr>
                <w:rFonts w:ascii="標楷體" w:eastAsia="標楷體" w:hAnsi="標楷體"/>
              </w:rPr>
              <w:t>(B)</w:t>
            </w:r>
            <w:r w:rsidRPr="00387C08">
              <w:rPr>
                <w:rFonts w:ascii="標楷體" w:eastAsia="標楷體" w:hAnsi="標楷體" w:hint="eastAsia"/>
              </w:rPr>
              <w:t xml:space="preserve"> </w:t>
            </w:r>
            <w:r w:rsidRPr="00387C08">
              <w:rPr>
                <w:rFonts w:ascii="標楷體" w:eastAsia="標楷體" w:hAnsi="標楷體" w:hint="eastAsia"/>
                <w:iCs/>
              </w:rPr>
              <w:t>a</w:t>
            </w:r>
            <w:r w:rsidRPr="00387C08">
              <w:rPr>
                <w:rFonts w:ascii="標楷體" w:eastAsia="標楷體" w:hAnsi="標楷體" w:hint="eastAsia"/>
              </w:rPr>
              <w:t>為</w:t>
            </w:r>
            <w:r w:rsidRPr="00387C08">
              <w:rPr>
                <w:rFonts w:ascii="標楷體" w:eastAsia="標楷體" w:hAnsi="標楷體" w:hint="eastAsia"/>
                <w:iCs/>
              </w:rPr>
              <w:t>b</w:t>
            </w:r>
            <w:r w:rsidRPr="00387C08">
              <w:rPr>
                <w:rFonts w:ascii="標楷體" w:eastAsia="標楷體" w:hAnsi="標楷體" w:hint="eastAsia"/>
              </w:rPr>
              <w:t>的</w:t>
            </w:r>
            <w:r w:rsidRPr="00387C08">
              <w:rPr>
                <w:rFonts w:ascii="標楷體" w:eastAsia="標楷體" w:hAnsi="標楷體"/>
                <w:position w:val="-24"/>
              </w:rPr>
              <w:object w:dxaOrig="220" w:dyaOrig="620">
                <v:shape id="_x0000_i1112" type="#_x0000_t75" style="width:10.35pt;height:31.7pt" o:ole="">
                  <v:imagedata r:id="rId197" o:title=""/>
                </v:shape>
                <o:OLEObject Type="Embed" ProgID="Equation.DSMT4" ShapeID="_x0000_i1112" DrawAspect="Content" ObjectID="_1376375880" r:id="rId198"/>
              </w:object>
            </w:r>
            <w:r w:rsidRPr="00387C08">
              <w:rPr>
                <w:rFonts w:ascii="標楷體" w:eastAsia="標楷體" w:hAnsi="標楷體" w:hint="eastAsia"/>
              </w:rPr>
              <w:t>倍</w:t>
            </w:r>
          </w:p>
          <w:p w:rsidR="00C05D2D" w:rsidRPr="007C0F7D" w:rsidRDefault="00C05D2D" w:rsidP="009921B1">
            <w:pPr>
              <w:pStyle w:val="11"/>
              <w:rPr>
                <w:rFonts w:ascii="標楷體" w:eastAsia="標楷體" w:hAnsi="標楷體"/>
              </w:rPr>
            </w:pPr>
            <w:r w:rsidRPr="00387C08">
              <w:rPr>
                <w:rFonts w:ascii="標楷體" w:eastAsia="標楷體" w:hAnsi="標楷體" w:hint="eastAsia"/>
              </w:rPr>
              <w:t xml:space="preserve">(C) </w:t>
            </w:r>
            <w:r w:rsidRPr="00387C08">
              <w:rPr>
                <w:rFonts w:ascii="標楷體" w:eastAsia="標楷體" w:hAnsi="標楷體" w:hint="eastAsia"/>
                <w:iCs/>
              </w:rPr>
              <w:t>a</w:t>
            </w:r>
            <w:r w:rsidRPr="00387C08">
              <w:rPr>
                <w:rFonts w:ascii="標楷體" w:eastAsia="標楷體" w:hAnsi="標楷體" w:hint="eastAsia"/>
              </w:rPr>
              <w:t>為</w:t>
            </w:r>
            <w:r w:rsidRPr="00387C08">
              <w:rPr>
                <w:rFonts w:ascii="標楷體" w:eastAsia="標楷體" w:hAnsi="標楷體" w:hint="eastAsia"/>
                <w:iCs/>
              </w:rPr>
              <w:t>b</w:t>
            </w:r>
            <w:r w:rsidRPr="00387C08">
              <w:rPr>
                <w:rFonts w:ascii="標楷體" w:eastAsia="標楷體" w:hAnsi="標楷體" w:hint="eastAsia"/>
              </w:rPr>
              <w:t>的</w:t>
            </w:r>
            <w:r w:rsidRPr="00387C08">
              <w:rPr>
                <w:rFonts w:ascii="標楷體" w:eastAsia="標楷體" w:hAnsi="標楷體"/>
                <w:position w:val="-24"/>
              </w:rPr>
              <w:object w:dxaOrig="220" w:dyaOrig="620">
                <v:shape id="_x0000_i1113" type="#_x0000_t75" style="width:10.35pt;height:31.7pt" o:ole="">
                  <v:imagedata r:id="rId199" o:title=""/>
                </v:shape>
                <o:OLEObject Type="Embed" ProgID="Equation.DSMT4" ShapeID="_x0000_i1113" DrawAspect="Content" ObjectID="_1376375881" r:id="rId200"/>
              </w:object>
            </w:r>
            <w:r w:rsidRPr="00387C08">
              <w:rPr>
                <w:rFonts w:ascii="標楷體" w:eastAsia="標楷體" w:hAnsi="標楷體" w:hint="eastAsia"/>
              </w:rPr>
              <w:t>倍</w:t>
            </w:r>
            <w:r w:rsidRPr="00387C08">
              <w:rPr>
                <w:rFonts w:ascii="標楷體" w:eastAsia="標楷體" w:hAnsi="標楷體"/>
              </w:rPr>
              <w:t>(D)</w:t>
            </w:r>
            <w:r w:rsidRPr="00387C08">
              <w:rPr>
                <w:rFonts w:ascii="標楷體" w:eastAsia="標楷體" w:hAnsi="標楷體" w:hint="eastAsia"/>
              </w:rPr>
              <w:t xml:space="preserve"> </w:t>
            </w:r>
            <w:r w:rsidRPr="00387C08">
              <w:rPr>
                <w:rFonts w:ascii="標楷體" w:eastAsia="標楷體" w:hAnsi="標楷體" w:hint="eastAsia"/>
                <w:iCs/>
              </w:rPr>
              <w:t>a</w:t>
            </w:r>
            <w:r w:rsidRPr="00387C08">
              <w:rPr>
                <w:rFonts w:ascii="標楷體" w:eastAsia="標楷體" w:hAnsi="標楷體" w:hint="eastAsia"/>
              </w:rPr>
              <w:t>為</w:t>
            </w:r>
            <w:r w:rsidRPr="00387C08">
              <w:rPr>
                <w:rFonts w:ascii="標楷體" w:eastAsia="標楷體" w:hAnsi="標楷體" w:hint="eastAsia"/>
                <w:iCs/>
              </w:rPr>
              <w:t>b</w:t>
            </w:r>
            <w:r w:rsidRPr="00387C08">
              <w:rPr>
                <w:rFonts w:ascii="標楷體" w:eastAsia="標楷體" w:hAnsi="標楷體" w:hint="eastAsia"/>
              </w:rPr>
              <w:t>的</w:t>
            </w:r>
            <w:r w:rsidRPr="00387C08">
              <w:rPr>
                <w:rFonts w:ascii="標楷體" w:eastAsia="標楷體" w:hAnsi="標楷體"/>
                <w:position w:val="-24"/>
              </w:rPr>
              <w:object w:dxaOrig="220" w:dyaOrig="620">
                <v:shape id="_x0000_i1114" type="#_x0000_t75" style="width:10.35pt;height:31.7pt" o:ole="">
                  <v:imagedata r:id="rId201" o:title=""/>
                </v:shape>
                <o:OLEObject Type="Embed" ProgID="Equation.DSMT4" ShapeID="_x0000_i1114" DrawAspect="Content" ObjectID="_1376375882" r:id="rId202"/>
              </w:object>
            </w:r>
            <w:r w:rsidRPr="00387C08">
              <w:rPr>
                <w:rFonts w:ascii="標楷體" w:eastAsia="標楷體" w:hAnsi="標楷體" w:hint="eastAsia"/>
              </w:rPr>
              <w:t>倍</w:t>
            </w:r>
          </w:p>
          <w:p w:rsidR="00C05D2D" w:rsidRPr="00314ACB" w:rsidRDefault="00C05D2D" w:rsidP="009921B1">
            <w:pPr>
              <w:adjustRightInd w:val="0"/>
              <w:ind w:left="1021" w:hanging="1021"/>
              <w:jc w:val="both"/>
              <w:textAlignment w:val="top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C05D2D" w:rsidRPr="00F24B9E" w:rsidRDefault="00C05D2D" w:rsidP="009921B1">
            <w:pPr>
              <w:adjustRightInd w:val="0"/>
              <w:rPr>
                <w:rFonts w:ascii="標楷體" w:eastAsia="標楷體" w:hAnsi="標楷體"/>
              </w:rPr>
            </w:pPr>
          </w:p>
        </w:tc>
        <w:tc>
          <w:tcPr>
            <w:tcW w:w="4822" w:type="dxa"/>
            <w:gridSpan w:val="2"/>
            <w:tcBorders>
              <w:left w:val="single" w:sz="4" w:space="0" w:color="auto"/>
              <w:bottom w:val="nil"/>
              <w:right w:val="double" w:sz="4" w:space="0" w:color="auto"/>
            </w:tcBorders>
          </w:tcPr>
          <w:p w:rsidR="00C05D2D" w:rsidRPr="008A0201" w:rsidRDefault="00C05D2D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drawing>
                <wp:anchor distT="0" distB="0" distL="114300" distR="114300" simplePos="0" relativeHeight="251694080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8" name="圖片 28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14ACB">
              <w:rPr>
                <w:rFonts w:ascii="標楷體" w:eastAsia="標楷體" w:hAnsi="標楷體" w:hint="eastAsia"/>
                <w:b/>
              </w:rPr>
              <w:t>四</w:t>
            </w:r>
            <w:r>
              <w:rPr>
                <w:rFonts w:ascii="標楷體" w:eastAsia="標楷體" w:hAnsi="標楷體" w:hint="eastAsia"/>
              </w:rPr>
              <w:t>、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若</w:t>
            </w:r>
            <w:r w:rsidRPr="008A0201">
              <w:rPr>
                <w:rFonts w:ascii="標楷體" w:eastAsia="標楷體" w:hAnsi="標楷體"/>
                <w:iCs/>
                <w:sz w:val="24"/>
                <w:szCs w:val="24"/>
              </w:rPr>
              <w:t>a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8A0201">
              <w:rPr>
                <w:rFonts w:ascii="標楷體" w:eastAsia="標楷體" w:hAnsi="標楷體"/>
                <w:iCs/>
                <w:sz w:val="24"/>
                <w:szCs w:val="24"/>
              </w:rPr>
              <w:t>b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2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3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，則下列哪一個式子是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  <w:u w:val="double"/>
              </w:rPr>
              <w:t>錯誤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的？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br/>
              <w:t>(A)</w:t>
            </w:r>
            <w:r w:rsidRPr="008A0201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40" w:dyaOrig="620">
                <v:shape id="_x0000_i1115" type="#_x0000_t75" style="width:11.5pt;height:31.7pt" o:ole="">
                  <v:imagedata r:id="rId204" o:title=""/>
                </v:shape>
                <o:OLEObject Type="Embed" ProgID="Equation.DSMT4" ShapeID="_x0000_i1115" DrawAspect="Content" ObjectID="_1376375883" r:id="rId205"/>
              </w:objec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8A0201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20" w:dyaOrig="620">
                <v:shape id="_x0000_i1116" type="#_x0000_t75" style="width:10.35pt;height:31.7pt" o:ole="">
                  <v:imagedata r:id="rId206" o:title=""/>
                </v:shape>
                <o:OLEObject Type="Embed" ProgID="Equation.DSMT4" ShapeID="_x0000_i1116" DrawAspect="Content" ObjectID="_1376375884" r:id="rId207"/>
              </w:objec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2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 xml:space="preserve">3 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(B)</w:t>
            </w:r>
            <w:r w:rsidRPr="008A0201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40" w:dyaOrig="620">
                <v:shape id="_x0000_i1117" type="#_x0000_t75" style="width:11.5pt;height:31.7pt" o:ole="">
                  <v:imagedata r:id="rId208" o:title=""/>
                </v:shape>
                <o:OLEObject Type="Embed" ProgID="Equation.DSMT4" ShapeID="_x0000_i1117" DrawAspect="Content" ObjectID="_1376375885" r:id="rId209"/>
              </w:objec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8A0201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20" w:dyaOrig="620">
                <v:shape id="_x0000_i1118" type="#_x0000_t75" style="width:10.35pt;height:31.7pt" o:ole="">
                  <v:imagedata r:id="rId210" o:title=""/>
                </v:shape>
                <o:OLEObject Type="Embed" ProgID="Equation.DSMT4" ShapeID="_x0000_i1118" DrawAspect="Content" ObjectID="_1376375886" r:id="rId211"/>
              </w:objec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br/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 xml:space="preserve">(C) 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A0201">
                <w:rPr>
                  <w:rFonts w:ascii="標楷體" w:eastAsia="標楷體" w:hAnsi="標楷體"/>
                  <w:sz w:val="24"/>
                  <w:szCs w:val="24"/>
                </w:rPr>
                <w:t>2</w:t>
              </w:r>
              <w:r w:rsidRPr="008A0201">
                <w:rPr>
                  <w:rFonts w:ascii="標楷體" w:eastAsia="標楷體" w:hAnsi="標楷體"/>
                  <w:iCs/>
                  <w:sz w:val="24"/>
                  <w:szCs w:val="24"/>
                </w:rPr>
                <w:t>a</w:t>
              </w:r>
            </w:smartTag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3</w:t>
            </w:r>
            <w:r w:rsidRPr="008A0201">
              <w:rPr>
                <w:rFonts w:ascii="標楷體" w:eastAsia="標楷體" w:hAnsi="標楷體"/>
                <w:iCs/>
                <w:sz w:val="24"/>
                <w:szCs w:val="24"/>
              </w:rPr>
              <w:t>b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 xml:space="preserve"> 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 xml:space="preserve">(D) </w:t>
            </w:r>
            <w:r w:rsidRPr="008A0201">
              <w:rPr>
                <w:rFonts w:ascii="標楷體" w:eastAsia="標楷體" w:hAnsi="標楷體"/>
                <w:iCs/>
                <w:sz w:val="24"/>
                <w:szCs w:val="24"/>
              </w:rPr>
              <w:t>a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2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8A0201">
              <w:rPr>
                <w:rFonts w:ascii="標楷體" w:eastAsia="標楷體" w:hAnsi="標楷體"/>
                <w:iCs/>
                <w:sz w:val="24"/>
                <w:szCs w:val="24"/>
              </w:rPr>
              <w:t>b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3</w:t>
            </w:r>
          </w:p>
          <w:p w:rsidR="00C05D2D" w:rsidRPr="008A0201" w:rsidRDefault="00C05D2D" w:rsidP="009921B1">
            <w:pPr>
              <w:widowControl/>
              <w:rPr>
                <w:rFonts w:ascii="標楷體" w:eastAsia="標楷體" w:hAnsi="標楷體"/>
              </w:rPr>
            </w:pPr>
            <w:r w:rsidRPr="008A0201">
              <w:rPr>
                <w:rFonts w:ascii="標楷體" w:eastAsia="標楷體" w:hAnsi="標楷體"/>
              </w:rPr>
              <w:t>＜</w:t>
            </w:r>
            <w:r w:rsidRPr="008A0201">
              <w:rPr>
                <w:rFonts w:ascii="標楷體" w:eastAsia="標楷體" w:hAnsi="標楷體" w:hint="eastAsia"/>
              </w:rPr>
              <w:t>解</w:t>
            </w:r>
            <w:r w:rsidRPr="008A0201">
              <w:rPr>
                <w:rFonts w:ascii="標楷體" w:eastAsia="標楷體" w:hAnsi="標楷體"/>
              </w:rPr>
              <w:t>＞</w:t>
            </w:r>
          </w:p>
          <w:p w:rsidR="00C05D2D" w:rsidRPr="0047135C" w:rsidRDefault="00C05D2D" w:rsidP="009921B1">
            <w:pPr>
              <w:adjustRightInd w:val="0"/>
              <w:rPr>
                <w:rFonts w:ascii="標楷體" w:eastAsia="標楷體" w:hAnsi="標楷體"/>
              </w:rPr>
            </w:pPr>
          </w:p>
        </w:tc>
      </w:tr>
      <w:tr w:rsidR="00C05D2D" w:rsidTr="009921B1">
        <w:trPr>
          <w:trHeight w:val="374"/>
        </w:trPr>
        <w:tc>
          <w:tcPr>
            <w:tcW w:w="5072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C05D2D" w:rsidRPr="00C774F5" w:rsidRDefault="00C05D2D" w:rsidP="009921B1">
            <w:pPr>
              <w:adjustRightInd w:val="0"/>
              <w:jc w:val="both"/>
              <w:textAlignment w:val="top"/>
              <w:rPr>
                <w:rFonts w:ascii="標楷體" w:eastAsia="標楷體" w:hAnsi="標楷體"/>
              </w:rPr>
            </w:pPr>
          </w:p>
        </w:tc>
        <w:tc>
          <w:tcPr>
            <w:tcW w:w="482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C05D2D" w:rsidRPr="00C774F5" w:rsidRDefault="00C05D2D" w:rsidP="009921B1">
            <w:pPr>
              <w:widowControl/>
              <w:rPr>
                <w:rFonts w:ascii="標楷體" w:eastAsia="標楷體" w:hAnsi="標楷體"/>
              </w:rPr>
            </w:pPr>
          </w:p>
        </w:tc>
      </w:tr>
      <w:tr w:rsidR="00C05D2D" w:rsidTr="009921B1">
        <w:trPr>
          <w:trHeight w:val="419"/>
        </w:trPr>
        <w:tc>
          <w:tcPr>
            <w:tcW w:w="989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05D2D" w:rsidRPr="00314ACB" w:rsidRDefault="00C05D2D" w:rsidP="009921B1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比例式應用問題</w:t>
            </w:r>
          </w:p>
        </w:tc>
      </w:tr>
      <w:tr w:rsidR="00C05D2D" w:rsidTr="009921B1">
        <w:trPr>
          <w:trHeight w:val="4159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C05D2D" w:rsidRDefault="00C05D2D" w:rsidP="009921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五</w:t>
            </w:r>
            <w:r w:rsidRPr="00491D06">
              <w:rPr>
                <w:rFonts w:ascii="標楷體" w:eastAsia="標楷體" w:hAnsi="標楷體" w:hint="eastAsia"/>
              </w:rPr>
              <w:t>、</w:t>
            </w:r>
            <w:r>
              <w:rPr>
                <w:rFonts w:ascii="標楷體" w:eastAsia="標楷體" w:hAnsi="標楷體" w:hint="eastAsia"/>
              </w:rPr>
              <w:t>甲乙兩人現在的年齡比為13:3，若三年後兩人的年齡比為7:2，回答下問題:</w:t>
            </w:r>
          </w:p>
          <w:p w:rsidR="00C05D2D" w:rsidRDefault="00C05D2D" w:rsidP="009921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A)設甲現年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歲，乙現年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歲。</w:t>
            </w:r>
          </w:p>
          <w:p w:rsidR="00C05D2D" w:rsidRDefault="00C05D2D" w:rsidP="009921B1">
            <w:pPr>
              <w:tabs>
                <w:tab w:val="center" w:pos="2443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三年後甲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歲，乙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歲。</w:t>
            </w:r>
          </w:p>
          <w:p w:rsidR="00C05D2D" w:rsidRDefault="00C05D2D" w:rsidP="009921B1">
            <w:pPr>
              <w:tabs>
                <w:tab w:val="center" w:pos="2443"/>
              </w:tabs>
              <w:ind w:left="600" w:hangingChars="250" w:hanging="60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C)列出三年後兩人的年齡比為7:2的比例式為</w:t>
            </w:r>
          </w:p>
          <w:p w:rsidR="00C05D2D" w:rsidRDefault="00C05D2D" w:rsidP="009921B1">
            <w:pPr>
              <w:tabs>
                <w:tab w:val="center" w:pos="2443"/>
              </w:tabs>
              <w:ind w:left="600" w:hangingChars="250" w:hanging="60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05D2D" w:rsidRDefault="00C05D2D" w:rsidP="009921B1">
            <w:pPr>
              <w:tabs>
                <w:tab w:val="center" w:pos="2443"/>
              </w:tabs>
              <w:ind w:left="600" w:hangingChars="250" w:hanging="60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D)呈上題，解出甲現年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歲，乙現年</w:t>
            </w:r>
          </w:p>
          <w:p w:rsidR="00C05D2D" w:rsidRPr="00491D06" w:rsidRDefault="00C05D2D" w:rsidP="009921B1">
            <w:pPr>
              <w:tabs>
                <w:tab w:val="center" w:pos="2443"/>
              </w:tabs>
              <w:ind w:leftChars="100" w:left="600" w:hangingChars="150" w:hanging="360"/>
              <w:rPr>
                <w:rFonts w:ascii="標楷體" w:eastAsia="標楷體" w:hAnsi="標楷體"/>
                <w:u w:val="single"/>
              </w:rPr>
            </w:pPr>
            <w:r>
              <w:rPr>
                <w:rFonts w:ascii="標楷體" w:eastAsia="標楷體" w:hAnsi="標楷體" w:hint="eastAsia"/>
              </w:rPr>
              <w:t>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歲 。</w:t>
            </w:r>
          </w:p>
          <w:p w:rsidR="00C05D2D" w:rsidRPr="00314ACB" w:rsidRDefault="00C05D2D" w:rsidP="009921B1">
            <w:pPr>
              <w:adjustRightInd w:val="0"/>
              <w:ind w:left="1021" w:hanging="1021"/>
              <w:jc w:val="both"/>
              <w:textAlignment w:val="top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C05D2D" w:rsidRDefault="00C05D2D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C05D2D" w:rsidRPr="00314ACB" w:rsidRDefault="00C05D2D" w:rsidP="009921B1">
            <w:pPr>
              <w:rPr>
                <w:rFonts w:ascii="標楷體" w:eastAsia="標楷體" w:hAnsi="標楷體"/>
                <w:b/>
              </w:rPr>
            </w:pP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C05D2D" w:rsidRDefault="00C05D2D" w:rsidP="009921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六、快樂國中全校男、女生之比為5:4，今天轉學增加了男生20位、女生6位，結果男、女生之比為4:3，回答下問題:</w:t>
            </w:r>
          </w:p>
          <w:p w:rsidR="00C05D2D" w:rsidRDefault="00C05D2D" w:rsidP="009921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A)設原有男生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</w:rPr>
              <w:t>人，女生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</w:rPr>
              <w:t>人。</w:t>
            </w:r>
          </w:p>
          <w:p w:rsidR="00C05D2D" w:rsidRPr="006C3FFE" w:rsidRDefault="00C05D2D" w:rsidP="009921B1">
            <w:pPr>
              <w:rPr>
                <w:rFonts w:ascii="標楷體" w:eastAsia="標楷體" w:hAnsi="標楷體"/>
                <w:u w:val="single"/>
              </w:rPr>
            </w:pPr>
            <w:r>
              <w:rPr>
                <w:rFonts w:ascii="標楷體" w:eastAsia="標楷體" w:hAnsi="標楷體" w:hint="eastAsia"/>
              </w:rPr>
              <w:t>(B)今增加男生20位，故男生現有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人。</w:t>
            </w:r>
          </w:p>
          <w:p w:rsidR="00C05D2D" w:rsidRPr="006C3FFE" w:rsidRDefault="00C05D2D" w:rsidP="009921B1">
            <w:pPr>
              <w:rPr>
                <w:rFonts w:ascii="標楷體" w:eastAsia="標楷體" w:hAnsi="標楷體"/>
                <w:u w:val="single"/>
              </w:rPr>
            </w:pPr>
            <w:r>
              <w:rPr>
                <w:rFonts w:ascii="標楷體" w:eastAsia="標楷體" w:hAnsi="標楷體" w:hint="eastAsia"/>
              </w:rPr>
              <w:t>(C)今增加女生6位，故女生現有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人。</w:t>
            </w:r>
          </w:p>
          <w:p w:rsidR="00C05D2D" w:rsidRDefault="00C05D2D" w:rsidP="009921B1">
            <w:pPr>
              <w:ind w:left="360" w:hangingChars="150" w:hanging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D)列出增加人數後的男、女生人五之比的比例式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05D2D" w:rsidRPr="004E11F2" w:rsidRDefault="00C05D2D" w:rsidP="009921B1">
            <w:pPr>
              <w:ind w:left="360" w:hangingChars="150" w:hanging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E)呈上題，解出男生現有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</w:rPr>
              <w:t>人，女生現有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人。</w:t>
            </w:r>
          </w:p>
          <w:p w:rsidR="00C05D2D" w:rsidRPr="00314ACB" w:rsidRDefault="00C05D2D" w:rsidP="009921B1">
            <w:pPr>
              <w:adjustRightInd w:val="0"/>
              <w:ind w:left="1021" w:hanging="1021"/>
              <w:jc w:val="both"/>
              <w:textAlignment w:val="top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C05D2D" w:rsidRPr="00676150" w:rsidRDefault="00C05D2D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</w:tc>
      </w:tr>
      <w:tr w:rsidR="00C05D2D" w:rsidTr="002676CF">
        <w:trPr>
          <w:trHeight w:val="1125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C05D2D" w:rsidRPr="00824791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</w:rPr>
              <w:t>七、</w: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甲、乙兩個完全相同的杯子，各裝不同量的</w:t>
            </w:r>
          </w:p>
          <w:p w:rsidR="00C05D2D" w:rsidRPr="00824791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水，若把甲杯中</w:t>
            </w:r>
            <w:r w:rsidRPr="00824791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20" w:dyaOrig="620">
                <v:shape id="_x0000_i1119" type="#_x0000_t75" style="width:11.5pt;height:30.55pt" o:ole="">
                  <v:imagedata r:id="rId212" o:title=""/>
                </v:shape>
                <o:OLEObject Type="Embed" ProgID="Equation.DSMT4" ShapeID="_x0000_i1119" DrawAspect="Content" ObjectID="_1376375887" r:id="rId213"/>
              </w:objec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的水倒進乙杯，則兩杯的水位</w:t>
            </w:r>
          </w:p>
          <w:p w:rsidR="00C05D2D" w:rsidRPr="00824791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等高。設甲杯原來的水量為</w:t>
            </w:r>
            <w:r w:rsidRPr="00824791">
              <w:rPr>
                <w:rFonts w:ascii="標楷體" w:eastAsia="標楷體" w:hAnsi="標楷體"/>
                <w:iCs/>
                <w:sz w:val="24"/>
                <w:szCs w:val="24"/>
              </w:rPr>
              <w:t>a</w: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，乙杯原來的水量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</w:rPr>
            </w:pP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 w:rsidRPr="00824791">
              <w:rPr>
                <w:rFonts w:ascii="標楷體" w:eastAsia="標楷體" w:hAnsi="標楷體"/>
                <w:iCs/>
                <w:sz w:val="24"/>
                <w:szCs w:val="24"/>
              </w:rPr>
              <w:t>b</w: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>
              <w:rPr>
                <w:rFonts w:ascii="標楷體" w:eastAsia="標楷體" w:hAnsi="標楷體" w:hint="eastAsia"/>
              </w:rPr>
              <w:t>回答下問題: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</w:rPr>
              <w:t>(A)</w: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把甲杯中</w:t>
            </w:r>
            <w:r w:rsidRPr="00824791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20" w:dyaOrig="620">
                <v:shape id="_x0000_i1120" type="#_x0000_t75" style="width:11.5pt;height:30.55pt" o:ole="">
                  <v:imagedata r:id="rId212" o:title=""/>
                </v:shape>
                <o:OLEObject Type="Embed" ProgID="Equation.DSMT4" ShapeID="_x0000_i1120" DrawAspect="Content" ObjectID="_1376375888" r:id="rId214"/>
              </w:objec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的水倒進乙杯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，故甲杯剩下的</w: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水</w:t>
            </w:r>
          </w:p>
          <w:p w:rsidR="00C05D2D" w:rsidRDefault="00C05D2D" w:rsidP="009921B1">
            <w:pPr>
              <w:pStyle w:val="01-"/>
              <w:ind w:left="0" w:firstLineChars="100" w:firstLine="244"/>
              <w:rPr>
                <w:rFonts w:ascii="標楷體" w:eastAsia="標楷體" w:hAnsi="標楷體"/>
              </w:rPr>
            </w:pP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量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，乙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的</w: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水量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</w:rPr>
              <w:lastRenderedPageBreak/>
              <w:t>(B)承上題，</w: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兩杯的水位等高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，亦即可列出等式</w:t>
            </w:r>
          </w:p>
          <w:p w:rsidR="00C05D2D" w:rsidRDefault="00C05D2D" w:rsidP="009921B1">
            <w:pPr>
              <w:pStyle w:val="01-"/>
              <w:ind w:leftChars="106" w:hangingChars="263" w:hanging="642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              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C05D2D" w:rsidRPr="006A7219" w:rsidRDefault="00C05D2D" w:rsidP="009921B1">
            <w:pPr>
              <w:pStyle w:val="01-"/>
              <w:ind w:left="895" w:hangingChars="367" w:hanging="895"/>
              <w:rPr>
                <w:rFonts w:ascii="標楷體" w:eastAsia="標楷體" w:hAnsi="標楷體"/>
                <w:u w:val="single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(C)</w: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求</w:t>
            </w:r>
            <w:r w:rsidRPr="00824791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40" w:dyaOrig="620">
                <v:shape id="_x0000_i1121" type="#_x0000_t75" style="width:11.5pt;height:30.55pt" o:ole="">
                  <v:imagedata r:id="rId215" o:title=""/>
                </v:shape>
                <o:OLEObject Type="Embed" ProgID="Equation.DSMT4" ShapeID="_x0000_i1121" DrawAspect="Content" ObjectID="_1376375889" r:id="rId216"/>
              </w:objec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。        </w:t>
            </w:r>
          </w:p>
          <w:p w:rsidR="00C05D2D" w:rsidRPr="006B69C7" w:rsidRDefault="00C05D2D" w:rsidP="009921B1">
            <w:pPr>
              <w:pStyle w:val="01-"/>
              <w:rPr>
                <w:rFonts w:ascii="標楷體" w:eastAsia="標楷體" w:hAnsi="標楷體"/>
              </w:rPr>
            </w:pPr>
          </w:p>
          <w:p w:rsidR="00C05D2D" w:rsidRPr="006258D8" w:rsidRDefault="00C05D2D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C05D2D" w:rsidRDefault="00C05D2D" w:rsidP="009921B1">
            <w:pPr>
              <w:pStyle w:val="01-"/>
              <w:ind w:left="0" w:firstLine="0"/>
              <w:rPr>
                <w:rFonts w:ascii="標楷體" w:eastAsia="標楷體" w:hAnsi="標楷體"/>
                <w:b/>
                <w:snapToGrid/>
                <w:spacing w:val="0"/>
                <w:kern w:val="2"/>
                <w:sz w:val="24"/>
                <w:szCs w:val="24"/>
              </w:rPr>
            </w:pPr>
          </w:p>
          <w:p w:rsidR="00C05D2D" w:rsidRDefault="00C05D2D" w:rsidP="009921B1">
            <w:pPr>
              <w:pStyle w:val="01-"/>
              <w:ind w:left="0" w:firstLine="0"/>
              <w:rPr>
                <w:rFonts w:ascii="標楷體" w:eastAsia="標楷體" w:hAnsi="標楷體"/>
                <w:b/>
                <w:snapToGrid/>
                <w:spacing w:val="0"/>
                <w:kern w:val="2"/>
                <w:sz w:val="24"/>
                <w:szCs w:val="24"/>
              </w:rPr>
            </w:pPr>
          </w:p>
          <w:p w:rsidR="00C05D2D" w:rsidRDefault="00C05D2D" w:rsidP="009921B1">
            <w:pPr>
              <w:pStyle w:val="01-"/>
              <w:ind w:left="0" w:firstLine="0"/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pStyle w:val="01-"/>
              <w:ind w:left="0" w:firstLine="0"/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98176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7" name="圖片 24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97152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9" name="圖片 29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96128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10" name="圖片 26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95104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52" name="圖片 25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十、甲、乙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兩個罐子裝有相同重量的酒精溶液，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其中</w:t>
            </w:r>
            <w:r>
              <w:rPr>
                <w:rFonts w:ascii="標楷體" w:eastAsia="標楷體" w:hAnsi="標楷體" w:hint="eastAsia"/>
              </w:rPr>
              <w:t>甲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罐水與酒精的重量比分別為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3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1</w:t>
            </w:r>
            <w:r>
              <w:rPr>
                <w:rFonts w:ascii="標楷體" w:eastAsia="標楷體" w:hAnsi="標楷體"/>
                <w:sz w:val="24"/>
                <w:szCs w:val="24"/>
              </w:rPr>
              <w:t>；</w:t>
            </w:r>
            <w:r>
              <w:rPr>
                <w:rFonts w:ascii="標楷體" w:eastAsia="標楷體" w:hAnsi="標楷體" w:hint="eastAsia"/>
              </w:rPr>
              <w:t>乙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罐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和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1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1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，若將這兩罐溶液全倒入一個較大的容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</w:rPr>
            </w:pP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器中且沒有溢出，</w:t>
            </w:r>
            <w:r>
              <w:rPr>
                <w:rFonts w:ascii="標楷體" w:eastAsia="標楷體" w:hAnsi="標楷體" w:hint="eastAsia"/>
              </w:rPr>
              <w:t>請回答下列問題:</w:t>
            </w:r>
          </w:p>
          <w:p w:rsidR="00C05D2D" w:rsidRDefault="00C05D2D" w:rsidP="009921B1">
            <w:pPr>
              <w:pStyle w:val="01-"/>
              <w:ind w:leftChars="55" w:hangingChars="313" w:hanging="764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(A)因</w:t>
            </w:r>
            <w:r>
              <w:rPr>
                <w:rFonts w:ascii="標楷體" w:eastAsia="標楷體" w:hAnsi="標楷體" w:hint="eastAsia"/>
              </w:rPr>
              <w:t>甲、乙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兩個罐子裝有相同重量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，故設</w:t>
            </w:r>
            <w:r>
              <w:rPr>
                <w:rFonts w:ascii="標楷體" w:eastAsia="標楷體" w:hAnsi="標楷體" w:hint="eastAsia"/>
              </w:rPr>
              <w:t>甲、</w:t>
            </w:r>
          </w:p>
          <w:p w:rsidR="00C05D2D" w:rsidRPr="00B10284" w:rsidRDefault="00C05D2D" w:rsidP="009921B1">
            <w:pPr>
              <w:pStyle w:val="01-"/>
              <w:ind w:leftChars="198" w:left="899" w:hangingChars="181" w:hanging="424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</w:rPr>
              <w:t>乙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兩個罐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子重量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</w:t>
            </w:r>
            <w:r w:rsidRPr="00ED4C14">
              <w:rPr>
                <w:rFonts w:ascii="標楷體" w:eastAsia="標楷體" w:hAnsi="標楷體" w:hint="eastAsia"/>
                <w:sz w:val="24"/>
                <w:szCs w:val="24"/>
              </w:rPr>
              <w:t>(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以未知數表示</w:t>
            </w:r>
            <w:r w:rsidRPr="00ED4C14">
              <w:rPr>
                <w:rFonts w:ascii="標楷體" w:eastAsia="標楷體" w:hAnsi="標楷體" w:hint="eastAsia"/>
                <w:sz w:val="24"/>
                <w:szCs w:val="24"/>
              </w:rPr>
              <w:t>)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C05D2D" w:rsidRDefault="00C05D2D" w:rsidP="009921B1">
            <w:pPr>
              <w:pStyle w:val="01-"/>
              <w:ind w:leftChars="55" w:hangingChars="313" w:hanging="764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(B)承上題並依題意，</w:t>
            </w:r>
            <w:r>
              <w:rPr>
                <w:rFonts w:ascii="標楷體" w:eastAsia="標楷體" w:hAnsi="標楷體" w:hint="eastAsia"/>
              </w:rPr>
              <w:t>甲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罐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中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水與酒精的重量</w:t>
            </w:r>
          </w:p>
          <w:p w:rsidR="00C05D2D" w:rsidRDefault="00C05D2D" w:rsidP="009921B1">
            <w:pPr>
              <w:pStyle w:val="01-"/>
              <w:ind w:leftChars="208" w:left="897" w:hangingChars="163" w:hanging="398"/>
              <w:rPr>
                <w:rFonts w:ascii="標楷體" w:eastAsia="標楷體" w:hAnsi="標楷體"/>
                <w:sz w:val="24"/>
                <w:szCs w:val="24"/>
              </w:rPr>
            </w:pP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比分別為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3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1</w:t>
            </w:r>
            <w:r>
              <w:rPr>
                <w:rFonts w:ascii="標楷體" w:eastAsia="標楷體" w:hAnsi="標楷體"/>
                <w:sz w:val="24"/>
                <w:szCs w:val="24"/>
              </w:rPr>
              <w:t>，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故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水重量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</w:t>
            </w:r>
            <w:r>
              <w:rPr>
                <w:rFonts w:ascii="標楷體" w:eastAsia="標楷體" w:hAnsi="標楷體"/>
                <w:sz w:val="24"/>
                <w:szCs w:val="24"/>
              </w:rPr>
              <w:t>；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酒精</w:t>
            </w:r>
          </w:p>
          <w:p w:rsidR="00C05D2D" w:rsidRDefault="00C05D2D" w:rsidP="009921B1">
            <w:pPr>
              <w:pStyle w:val="01-"/>
              <w:ind w:leftChars="208" w:left="897" w:hangingChars="163" w:hanging="398"/>
              <w:rPr>
                <w:rFonts w:ascii="標楷體" w:eastAsia="標楷體" w:hAnsi="標楷體"/>
                <w:sz w:val="24"/>
                <w:szCs w:val="24"/>
              </w:rPr>
            </w:pP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的重量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C05D2D" w:rsidRDefault="00C05D2D" w:rsidP="009921B1">
            <w:pPr>
              <w:pStyle w:val="01-"/>
              <w:ind w:leftChars="55" w:hangingChars="313" w:hanging="764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(C)同理，乙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罐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中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水與酒精的重量比分別為</w:t>
            </w:r>
          </w:p>
          <w:p w:rsidR="00C05D2D" w:rsidRDefault="00C05D2D" w:rsidP="009921B1">
            <w:pPr>
              <w:pStyle w:val="01-"/>
              <w:ind w:leftChars="208" w:left="897" w:hangingChars="163" w:hanging="398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1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8A0201">
              <w:rPr>
                <w:rFonts w:ascii="標楷體" w:eastAsia="標楷體" w:hAnsi="標楷體"/>
                <w:sz w:val="24"/>
                <w:szCs w:val="24"/>
              </w:rPr>
              <w:t>1</w:t>
            </w:r>
            <w:r>
              <w:rPr>
                <w:rFonts w:ascii="標楷體" w:eastAsia="標楷體" w:hAnsi="標楷體"/>
                <w:sz w:val="24"/>
                <w:szCs w:val="24"/>
              </w:rPr>
              <w:t>，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故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水重量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</w:t>
            </w:r>
            <w:r>
              <w:rPr>
                <w:rFonts w:ascii="標楷體" w:eastAsia="標楷體" w:hAnsi="標楷體"/>
                <w:sz w:val="24"/>
                <w:szCs w:val="24"/>
              </w:rPr>
              <w:t>；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酒精的重量</w:t>
            </w:r>
          </w:p>
          <w:p w:rsidR="00C05D2D" w:rsidRDefault="00C05D2D" w:rsidP="009921B1">
            <w:pPr>
              <w:pStyle w:val="01-"/>
              <w:ind w:leftChars="208" w:left="897" w:hangingChars="163" w:hanging="398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C05D2D" w:rsidRDefault="00C05D2D" w:rsidP="009921B1">
            <w:pPr>
              <w:pStyle w:val="01-"/>
              <w:ind w:leftChars="74" w:left="949" w:hangingChars="316" w:hanging="771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(D)今兩罐相混合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且沒有溢出，則後來所得的</w:t>
            </w:r>
          </w:p>
          <w:p w:rsidR="00C05D2D" w:rsidRDefault="00C05D2D" w:rsidP="009921B1">
            <w:pPr>
              <w:pStyle w:val="01-"/>
              <w:ind w:leftChars="208" w:left="897" w:hangingChars="163" w:hanging="398"/>
              <w:rPr>
                <w:rFonts w:ascii="標楷體" w:eastAsia="標楷體" w:hAnsi="標楷體"/>
                <w:sz w:val="24"/>
                <w:szCs w:val="24"/>
              </w:rPr>
            </w:pP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混合液中，水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的總重量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  </w:t>
            </w:r>
            <w:r>
              <w:rPr>
                <w:rFonts w:ascii="標楷體" w:eastAsia="標楷體" w:hAnsi="標楷體"/>
                <w:sz w:val="24"/>
                <w:szCs w:val="24"/>
              </w:rPr>
              <w:t>；</w:t>
            </w: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酒精</w:t>
            </w:r>
          </w:p>
          <w:p w:rsidR="00C05D2D" w:rsidRDefault="00C05D2D" w:rsidP="009921B1">
            <w:pPr>
              <w:pStyle w:val="01-"/>
              <w:ind w:leftChars="208" w:left="897" w:hangingChars="163" w:hanging="398"/>
              <w:rPr>
                <w:rFonts w:ascii="標楷體" w:eastAsia="標楷體" w:hAnsi="標楷體"/>
                <w:sz w:val="24"/>
                <w:szCs w:val="24"/>
              </w:rPr>
            </w:pPr>
            <w:r w:rsidRPr="008A0201">
              <w:rPr>
                <w:rFonts w:ascii="標楷體" w:eastAsia="標楷體" w:hAnsi="標楷體" w:hint="eastAsia"/>
                <w:sz w:val="24"/>
                <w:szCs w:val="24"/>
              </w:rPr>
              <w:t>的重量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  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C05D2D" w:rsidRDefault="00C05D2D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(E)混合後</w:t>
            </w:r>
            <w:r w:rsidRPr="008A0201">
              <w:rPr>
                <w:rFonts w:ascii="標楷體" w:eastAsia="標楷體" w:hAnsi="標楷體" w:hint="eastAsia"/>
              </w:rPr>
              <w:t>水與酒精的重量比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</w:t>
            </w:r>
            <w:r>
              <w:rPr>
                <w:rFonts w:ascii="標楷體" w:eastAsia="標楷體" w:hAnsi="標楷體" w:hint="eastAsia"/>
              </w:rPr>
              <w:t xml:space="preserve">。   </w:t>
            </w:r>
          </w:p>
          <w:p w:rsidR="00C05D2D" w:rsidRPr="006258D8" w:rsidRDefault="00C05D2D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C05D2D" w:rsidRDefault="00C05D2D" w:rsidP="009921B1">
            <w:pPr>
              <w:rPr>
                <w:rFonts w:ascii="標楷體" w:eastAsia="標楷體" w:hAnsi="標楷體"/>
                <w:b/>
              </w:rPr>
            </w:pPr>
          </w:p>
          <w:p w:rsidR="00C05D2D" w:rsidRDefault="00C05D2D" w:rsidP="009921B1">
            <w:pPr>
              <w:rPr>
                <w:rFonts w:ascii="標楷體" w:eastAsia="標楷體" w:hAnsi="標楷體"/>
                <w:b/>
              </w:rPr>
            </w:pPr>
          </w:p>
          <w:p w:rsidR="00C05D2D" w:rsidRDefault="00C05D2D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  <w:u w:val="single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十二、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</w:rPr>
              <w:t>某次籃球比賽，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創創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</w:rPr>
              <w:t>投10球進7球，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守</w:t>
            </w:r>
          </w:p>
          <w:p w:rsidR="00C05D2D" w:rsidRPr="00793B5C" w:rsidRDefault="00C05D2D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 w:rsidRPr="00793B5C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守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</w:rPr>
              <w:t>投20球進14球，下列哪一個敘述是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  <w:u w:val="double"/>
              </w:rPr>
              <w:t>錯誤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</w:rPr>
              <w:t>的？</w:t>
            </w:r>
          </w:p>
          <w:p w:rsidR="00C05D2D" w:rsidRPr="00793B5C" w:rsidRDefault="00C05D2D" w:rsidP="009921B1">
            <w:pPr>
              <w:pStyle w:val="01-A"/>
              <w:spacing w:line="0" w:lineRule="atLeast"/>
              <w:ind w:left="0" w:firstLine="0"/>
              <w:rPr>
                <w:rFonts w:ascii="標楷體" w:eastAsia="標楷體" w:hAnsi="標楷體"/>
                <w:sz w:val="24"/>
                <w:szCs w:val="24"/>
              </w:rPr>
            </w:pPr>
            <w:r w:rsidRPr="00793B5C">
              <w:rPr>
                <w:rFonts w:ascii="標楷體" w:eastAsia="標楷體" w:hAnsi="標楷體" w:hint="eastAsia"/>
                <w:sz w:val="24"/>
                <w:szCs w:val="24"/>
              </w:rPr>
              <w:t>(A)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創創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</w:rPr>
              <w:t>命中數與投籃數的比為7：10</w:t>
            </w:r>
          </w:p>
          <w:p w:rsidR="00C05D2D" w:rsidRDefault="00C05D2D" w:rsidP="009921B1">
            <w:pPr>
              <w:pStyle w:val="01-A"/>
              <w:spacing w:line="0" w:lineRule="atLeast"/>
              <w:ind w:left="0" w:firstLine="0"/>
              <w:rPr>
                <w:rFonts w:ascii="標楷體" w:eastAsia="標楷體" w:hAnsi="標楷體"/>
                <w:sz w:val="24"/>
                <w:szCs w:val="24"/>
              </w:rPr>
            </w:pPr>
            <w:r w:rsidRPr="00793B5C">
              <w:rPr>
                <w:rFonts w:ascii="標楷體" w:eastAsia="標楷體" w:hAnsi="標楷體" w:hint="eastAsia"/>
                <w:sz w:val="24"/>
                <w:szCs w:val="24"/>
              </w:rPr>
              <w:t>(B)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守守</w:t>
            </w:r>
            <w:r w:rsidRPr="00793B5C">
              <w:rPr>
                <w:rFonts w:ascii="標楷體" w:eastAsia="標楷體" w:hAnsi="標楷體" w:hint="eastAsia"/>
                <w:sz w:val="24"/>
                <w:szCs w:val="24"/>
              </w:rPr>
              <w:t>命中數與投籃數的比值為</w:t>
            </w:r>
            <w:r w:rsidRPr="00793B5C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360" w:dyaOrig="620">
                <v:shape id="_x0000_i1122" type="#_x0000_t75" style="width:17.85pt;height:30.55pt" o:ole="">
                  <v:imagedata r:id="rId218" o:title=""/>
                </v:shape>
                <o:OLEObject Type="Embed" ProgID="Equation.3" ShapeID="_x0000_i1122" DrawAspect="Content" ObjectID="_1376375890" r:id="rId219"/>
              </w:object>
            </w:r>
          </w:p>
          <w:p w:rsidR="00C05D2D" w:rsidRPr="00793B5C" w:rsidRDefault="00C05D2D" w:rsidP="009921B1">
            <w:pPr>
              <w:pStyle w:val="01-A"/>
              <w:spacing w:line="0" w:lineRule="atLeast"/>
              <w:ind w:left="366" w:hangingChars="150" w:hanging="366"/>
              <w:rPr>
                <w:rFonts w:ascii="標楷體" w:eastAsia="標楷體" w:hAnsi="標楷體"/>
                <w:sz w:val="24"/>
                <w:szCs w:val="24"/>
              </w:rPr>
            </w:pPr>
            <w:r w:rsidRPr="00793B5C">
              <w:rPr>
                <w:rFonts w:ascii="標楷體" w:eastAsia="標楷體" w:hAnsi="標楷體" w:hint="eastAsia"/>
                <w:sz w:val="24"/>
                <w:szCs w:val="24"/>
              </w:rPr>
              <w:t>(C)因為7：10＝7×2：10×2＝14：20，故兩人命中率相同</w:t>
            </w:r>
          </w:p>
          <w:p w:rsidR="00C05D2D" w:rsidRPr="00793B5C" w:rsidRDefault="00C05D2D" w:rsidP="009921B1">
            <w:pPr>
              <w:spacing w:line="0" w:lineRule="atLeast"/>
              <w:ind w:left="360" w:hangingChars="150" w:hanging="360"/>
              <w:rPr>
                <w:rFonts w:ascii="標楷體" w:eastAsia="標楷體" w:hAnsi="標楷體"/>
                <w:b/>
              </w:rPr>
            </w:pPr>
            <w:r w:rsidRPr="00793B5C">
              <w:rPr>
                <w:rFonts w:ascii="標楷體" w:eastAsia="標楷體" w:hAnsi="標楷體" w:hint="eastAsia"/>
              </w:rPr>
              <w:t>(D)因為</w:t>
            </w:r>
            <w:r w:rsidRPr="00793B5C">
              <w:rPr>
                <w:rFonts w:ascii="標楷體" w:eastAsia="標楷體" w:hAnsi="標楷體" w:hint="eastAsia"/>
                <w:u w:val="single"/>
              </w:rPr>
              <w:t>創創</w:t>
            </w:r>
            <w:r w:rsidRPr="00793B5C">
              <w:rPr>
                <w:rFonts w:ascii="標楷體" w:eastAsia="標楷體" w:hAnsi="標楷體" w:hint="eastAsia"/>
              </w:rPr>
              <w:t>只投進7球，而</w:t>
            </w:r>
            <w:r w:rsidRPr="00793B5C">
              <w:rPr>
                <w:rFonts w:ascii="標楷體" w:eastAsia="標楷體" w:hAnsi="標楷體" w:hint="eastAsia"/>
                <w:u w:val="single"/>
              </w:rPr>
              <w:t>守守</w:t>
            </w:r>
            <w:r w:rsidRPr="00793B5C">
              <w:rPr>
                <w:rFonts w:ascii="標楷體" w:eastAsia="標楷體" w:hAnsi="標楷體" w:hint="eastAsia"/>
              </w:rPr>
              <w:t>投進14 球，所以</w:t>
            </w:r>
            <w:r w:rsidRPr="00793B5C">
              <w:rPr>
                <w:rFonts w:ascii="標楷體" w:eastAsia="標楷體" w:hAnsi="標楷體" w:hint="eastAsia"/>
                <w:u w:val="single"/>
              </w:rPr>
              <w:t>守守</w:t>
            </w:r>
            <w:r w:rsidRPr="00793B5C">
              <w:rPr>
                <w:rFonts w:ascii="標楷體" w:eastAsia="標楷體" w:hAnsi="標楷體" w:hint="eastAsia"/>
              </w:rPr>
              <w:t>的命中率較高。</w:t>
            </w:r>
          </w:p>
          <w:p w:rsidR="00C05D2D" w:rsidRDefault="00C05D2D" w:rsidP="009921B1">
            <w:pPr>
              <w:adjustRightInd w:val="0"/>
              <w:ind w:left="1021" w:hanging="1021"/>
              <w:jc w:val="both"/>
              <w:textAlignment w:val="top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Default="009921B1" w:rsidP="009921B1">
            <w:pPr>
              <w:adjustRightInd w:val="0"/>
              <w:jc w:val="both"/>
              <w:textAlignment w:val="top"/>
              <w:rPr>
                <w:rFonts w:ascii="標楷體" w:eastAsia="標楷體" w:hAnsi="標楷體"/>
              </w:rPr>
            </w:pP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C05D2D" w:rsidRDefault="00C05D2D" w:rsidP="009921B1">
            <w:pPr>
              <w:pStyle w:val="1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lastRenderedPageBreak/>
              <w:t>八、</w:t>
            </w:r>
            <w:r w:rsidRPr="00561C22">
              <w:rPr>
                <w:rFonts w:ascii="標楷體" w:eastAsia="標楷體" w:hAnsi="標楷體" w:hint="eastAsia"/>
              </w:rPr>
              <w:t>有甲、乙、丙三數，其甲×乙＝108，甲×</w:t>
            </w:r>
          </w:p>
          <w:p w:rsidR="00C05D2D" w:rsidRDefault="00C05D2D" w:rsidP="009921B1">
            <w:pPr>
              <w:pStyle w:val="11"/>
              <w:rPr>
                <w:rFonts w:ascii="標楷體" w:eastAsia="標楷體" w:hAnsi="標楷體"/>
              </w:rPr>
            </w:pPr>
            <w:r w:rsidRPr="00561C22">
              <w:rPr>
                <w:rFonts w:ascii="標楷體" w:eastAsia="標楷體" w:hAnsi="標楷體" w:hint="eastAsia"/>
              </w:rPr>
              <w:t>丙＝270。求2×乙：5×丙＝？</w:t>
            </w:r>
          </w:p>
          <w:p w:rsidR="00C05D2D" w:rsidRPr="00561C22" w:rsidRDefault="00C05D2D" w:rsidP="009921B1">
            <w:pPr>
              <w:pStyle w:val="11"/>
              <w:rPr>
                <w:rFonts w:ascii="標楷體" w:eastAsia="標楷體" w:hAnsi="標楷體"/>
              </w:rPr>
            </w:pPr>
            <w:r w:rsidRPr="00561C22">
              <w:rPr>
                <w:rFonts w:ascii="標楷體" w:eastAsia="標楷體" w:hAnsi="標楷體" w:hint="eastAsia"/>
              </w:rPr>
              <w:t>(A) 2：3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561C22">
              <w:rPr>
                <w:rFonts w:ascii="標楷體" w:eastAsia="標楷體" w:hAnsi="標楷體"/>
              </w:rPr>
              <w:t>(B)</w:t>
            </w:r>
            <w:r w:rsidRPr="00561C22">
              <w:rPr>
                <w:rFonts w:ascii="標楷體" w:eastAsia="標楷體" w:hAnsi="標楷體" w:hint="eastAsia"/>
              </w:rPr>
              <w:t xml:space="preserve"> 3：5 (C) 5：3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561C22">
              <w:rPr>
                <w:rFonts w:ascii="標楷體" w:eastAsia="標楷體" w:hAnsi="標楷體"/>
              </w:rPr>
              <w:t>(D)</w:t>
            </w:r>
            <w:r w:rsidRPr="00561C22">
              <w:rPr>
                <w:rFonts w:ascii="標楷體" w:eastAsia="標楷體" w:hAnsi="標楷體" w:hint="eastAsia"/>
              </w:rPr>
              <w:t xml:space="preserve"> 4：25</w:t>
            </w:r>
          </w:p>
          <w:p w:rsidR="00C05D2D" w:rsidRPr="00314ACB" w:rsidRDefault="00C05D2D" w:rsidP="009921B1">
            <w:pPr>
              <w:adjustRightInd w:val="0"/>
              <w:ind w:left="1021" w:hanging="1021"/>
              <w:jc w:val="both"/>
              <w:textAlignment w:val="top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C05D2D" w:rsidRDefault="00C05D2D" w:rsidP="009921B1">
            <w:pPr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01248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81" name="圖片 28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00224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82" name="圖片 27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99200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83" name="圖片 26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九、</w:t>
            </w:r>
            <w:r w:rsidRPr="007955F9">
              <w:rPr>
                <w:rFonts w:ascii="標楷體" w:eastAsia="標楷體" w:hAnsi="標楷體" w:hint="eastAsia"/>
              </w:rPr>
              <w:t>某校一年級與二年級的學生人數比為</w:t>
            </w:r>
          </w:p>
          <w:p w:rsidR="00C05D2D" w:rsidRDefault="00C05D2D" w:rsidP="009921B1">
            <w:pPr>
              <w:ind w:left="1021" w:hanging="1021"/>
              <w:rPr>
                <w:rFonts w:ascii="標楷體" w:eastAsia="標楷體" w:hAnsi="標楷體"/>
              </w:rPr>
            </w:pPr>
            <w:r w:rsidRPr="007955F9">
              <w:rPr>
                <w:rFonts w:ascii="標楷體" w:eastAsia="標楷體" w:hAnsi="標楷體"/>
              </w:rPr>
              <w:t>3</w:t>
            </w:r>
            <w:r w:rsidRPr="007955F9">
              <w:rPr>
                <w:rFonts w:ascii="標楷體" w:eastAsia="標楷體" w:hAnsi="標楷體" w:hint="eastAsia"/>
              </w:rPr>
              <w:t>：</w:t>
            </w:r>
            <w:r w:rsidRPr="007955F9">
              <w:rPr>
                <w:rFonts w:ascii="標楷體" w:eastAsia="標楷體" w:hAnsi="標楷體"/>
              </w:rPr>
              <w:t>2</w:t>
            </w:r>
            <w:r w:rsidRPr="007955F9">
              <w:rPr>
                <w:rFonts w:ascii="標楷體" w:eastAsia="標楷體" w:hAnsi="標楷體" w:hint="eastAsia"/>
              </w:rPr>
              <w:t>，已知一年級的學生中，有</w:t>
            </w:r>
            <w:r w:rsidRPr="007955F9">
              <w:rPr>
                <w:rFonts w:ascii="標楷體" w:eastAsia="標楷體" w:hAnsi="標楷體"/>
              </w:rPr>
              <w:t>40</w:t>
            </w:r>
            <w:r w:rsidRPr="007955F9">
              <w:rPr>
                <w:rFonts w:ascii="標楷體" w:eastAsia="標楷體" w:hAnsi="標楷體" w:hint="eastAsia"/>
              </w:rPr>
              <w:t>％視力良</w:t>
            </w:r>
          </w:p>
          <w:p w:rsidR="00C05D2D" w:rsidRDefault="00C05D2D" w:rsidP="009921B1">
            <w:pPr>
              <w:ind w:left="1021" w:hanging="1021"/>
              <w:rPr>
                <w:rFonts w:ascii="標楷體" w:eastAsia="標楷體" w:hAnsi="標楷體"/>
              </w:rPr>
            </w:pPr>
            <w:r w:rsidRPr="007955F9">
              <w:rPr>
                <w:rFonts w:ascii="標楷體" w:eastAsia="標楷體" w:hAnsi="標楷體" w:hint="eastAsia"/>
              </w:rPr>
              <w:t>好，二年級的學生中，有</w:t>
            </w:r>
            <w:r w:rsidRPr="007955F9">
              <w:rPr>
                <w:rFonts w:ascii="標楷體" w:eastAsia="標楷體" w:hAnsi="標楷體"/>
              </w:rPr>
              <w:t>30</w:t>
            </w:r>
            <w:r w:rsidRPr="007955F9">
              <w:rPr>
                <w:rFonts w:ascii="標楷體" w:eastAsia="標楷體" w:hAnsi="標楷體" w:hint="eastAsia"/>
              </w:rPr>
              <w:t>％視力良好。請</w:t>
            </w:r>
          </w:p>
          <w:p w:rsidR="00C05D2D" w:rsidRDefault="00C05D2D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回答下列問題:</w:t>
            </w:r>
          </w:p>
          <w:p w:rsidR="00C05D2D" w:rsidRDefault="00C05D2D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A)設</w:t>
            </w:r>
            <w:r w:rsidRPr="007955F9">
              <w:rPr>
                <w:rFonts w:ascii="標楷體" w:eastAsia="標楷體" w:hAnsi="標楷體" w:hint="eastAsia"/>
              </w:rPr>
              <w:t>一年級的學生人數</w:t>
            </w:r>
            <w:r>
              <w:rPr>
                <w:rFonts w:ascii="標楷體" w:eastAsia="標楷體" w:hAnsi="標楷體" w:hint="eastAsia"/>
              </w:rPr>
              <w:t>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05D2D" w:rsidRDefault="00C05D2D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設二</w:t>
            </w:r>
            <w:r w:rsidRPr="007955F9">
              <w:rPr>
                <w:rFonts w:ascii="標楷體" w:eastAsia="標楷體" w:hAnsi="標楷體" w:hint="eastAsia"/>
              </w:rPr>
              <w:t>年級的學生人數</w:t>
            </w:r>
            <w:r>
              <w:rPr>
                <w:rFonts w:ascii="標楷體" w:eastAsia="標楷體" w:hAnsi="標楷體" w:hint="eastAsia"/>
              </w:rPr>
              <w:t>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05D2D" w:rsidRDefault="00C05D2D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C)故一、二</w:t>
            </w:r>
            <w:r w:rsidRPr="007955F9">
              <w:rPr>
                <w:rFonts w:ascii="標楷體" w:eastAsia="標楷體" w:hAnsi="標楷體" w:hint="eastAsia"/>
              </w:rPr>
              <w:t>年級所有學生中視力良好</w:t>
            </w:r>
            <w:r>
              <w:rPr>
                <w:rFonts w:ascii="標楷體" w:eastAsia="標楷體" w:hAnsi="標楷體" w:hint="eastAsia"/>
              </w:rPr>
              <w:t>的人數</w:t>
            </w:r>
          </w:p>
          <w:p w:rsidR="00C05D2D" w:rsidRDefault="00C05D2D" w:rsidP="009921B1">
            <w:pPr>
              <w:ind w:leftChars="150" w:left="1020" w:hangingChars="275" w:hanging="6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05D2D" w:rsidRDefault="00C05D2D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D)一、二</w:t>
            </w:r>
            <w:r w:rsidRPr="007955F9">
              <w:rPr>
                <w:rFonts w:ascii="標楷體" w:eastAsia="標楷體" w:hAnsi="標楷體" w:hint="eastAsia"/>
              </w:rPr>
              <w:t>年級所有學生</w:t>
            </w:r>
            <w:r>
              <w:rPr>
                <w:rFonts w:ascii="標楷體" w:eastAsia="標楷體" w:hAnsi="標楷體" w:hint="eastAsia"/>
              </w:rPr>
              <w:t>人數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05D2D" w:rsidRPr="00BD5251" w:rsidRDefault="00C05D2D" w:rsidP="009921B1">
            <w:pPr>
              <w:ind w:left="360" w:hangingChars="150" w:hanging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E)一、二</w:t>
            </w:r>
            <w:r w:rsidRPr="007955F9">
              <w:rPr>
                <w:rFonts w:ascii="標楷體" w:eastAsia="標楷體" w:hAnsi="標楷體" w:hint="eastAsia"/>
              </w:rPr>
              <w:t>年級所有學生中視力良好</w:t>
            </w:r>
            <w:r>
              <w:rPr>
                <w:rFonts w:ascii="標楷體" w:eastAsia="標楷體" w:hAnsi="標楷體" w:hint="eastAsia"/>
              </w:rPr>
              <w:t>的人數佔總人數的百分比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C05D2D" w:rsidRPr="006258D8" w:rsidRDefault="00C05D2D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C05D2D" w:rsidRDefault="00C05D2D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</w:rPr>
              <w:t>十一、</w: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圖(一)為甲、乙兩個長方體，依圖中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所給的邊長長度（單位：公分），計算甲體</w:t>
            </w:r>
          </w:p>
          <w:p w:rsidR="00C05D2D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積與乙體積的比值為何？(A)1(B)1.5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(C)2</w:t>
            </w: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</w:p>
          <w:p w:rsidR="00C05D2D" w:rsidRPr="00824791" w:rsidRDefault="00C05D2D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824791">
              <w:rPr>
                <w:rFonts w:ascii="標楷體" w:eastAsia="標楷體" w:hAnsi="標楷體" w:hint="eastAsia"/>
                <w:sz w:val="24"/>
                <w:szCs w:val="24"/>
              </w:rPr>
              <w:t>(D) 2.5</w:t>
            </w:r>
          </w:p>
          <w:p w:rsidR="00C05D2D" w:rsidRPr="00824791" w:rsidRDefault="00C05D2D" w:rsidP="009921B1">
            <w:pPr>
              <w:pStyle w:val="01-"/>
              <w:spacing w:before="80" w:after="80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 w:rsidRPr="00824791">
              <w:rPr>
                <w:rFonts w:ascii="標楷體" w:eastAsia="標楷體" w:hAnsi="標楷體" w:hint="eastAsia"/>
                <w:noProof/>
                <w:snapToGrid/>
                <w:sz w:val="24"/>
                <w:szCs w:val="24"/>
              </w:rPr>
              <w:drawing>
                <wp:inline distT="0" distB="0" distL="0" distR="0">
                  <wp:extent cx="1250191" cy="1073804"/>
                  <wp:effectExtent l="19050" t="0" r="7109" b="0"/>
                  <wp:docPr id="84" name="圖片 75" descr="02-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02-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1453" cy="10748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05D2D" w:rsidRPr="006258D8" w:rsidRDefault="00C05D2D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C05D2D" w:rsidRPr="00824791" w:rsidRDefault="00C05D2D" w:rsidP="009921B1">
            <w:pPr>
              <w:pStyle w:val="01-"/>
              <w:tabs>
                <w:tab w:val="clear" w:pos="896"/>
              </w:tabs>
              <w:spacing w:line="360" w:lineRule="atLeast"/>
              <w:rPr>
                <w:rFonts w:ascii="標楷體" w:eastAsia="標楷體" w:hAnsi="標楷體"/>
                <w:sz w:val="24"/>
                <w:szCs w:val="24"/>
              </w:rPr>
            </w:pPr>
          </w:p>
          <w:p w:rsidR="00C05D2D" w:rsidRDefault="00C05D2D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  <w:p w:rsidR="00C05D2D" w:rsidRDefault="00C05D2D" w:rsidP="009921B1">
            <w:pPr>
              <w:pStyle w:val="ae"/>
              <w:tabs>
                <w:tab w:val="left" w:pos="5616"/>
              </w:tabs>
              <w:spacing w:line="3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十三、</w:t>
            </w:r>
            <w:r w:rsidRPr="00C93630">
              <w:rPr>
                <w:rFonts w:ascii="標楷體" w:eastAsia="標楷體" w:hAnsi="標楷體" w:hint="eastAsia"/>
              </w:rPr>
              <w:t>若(</w:t>
            </w:r>
            <w:r w:rsidRPr="00C93630">
              <w:rPr>
                <w:rFonts w:ascii="標楷體" w:eastAsia="標楷體" w:hAnsi="標楷體" w:hint="eastAsia"/>
                <w:iCs/>
              </w:rPr>
              <w:t>a</w:t>
            </w:r>
            <w:r w:rsidRPr="00C93630">
              <w:rPr>
                <w:rFonts w:ascii="標楷體" w:eastAsia="標楷體" w:hAnsi="標楷體" w:hint="eastAsia"/>
              </w:rPr>
              <w:t>－1)：7＝4：5，則10</w:t>
            </w:r>
            <w:r w:rsidRPr="00C93630">
              <w:rPr>
                <w:rFonts w:ascii="標楷體" w:eastAsia="標楷體" w:hAnsi="標楷體" w:hint="eastAsia"/>
                <w:iCs/>
              </w:rPr>
              <w:t>a</w:t>
            </w:r>
            <w:r w:rsidRPr="00C93630">
              <w:rPr>
                <w:rFonts w:ascii="標楷體" w:eastAsia="標楷體" w:hAnsi="標楷體" w:hint="eastAsia"/>
              </w:rPr>
              <w:t>＋8之值</w:t>
            </w:r>
          </w:p>
          <w:p w:rsidR="00C05D2D" w:rsidRDefault="00C05D2D" w:rsidP="009921B1">
            <w:pPr>
              <w:pStyle w:val="ae"/>
              <w:tabs>
                <w:tab w:val="left" w:pos="5616"/>
              </w:tabs>
              <w:spacing w:line="300" w:lineRule="exact"/>
              <w:rPr>
                <w:rFonts w:ascii="標楷體" w:eastAsia="標楷體" w:hAnsi="標楷體"/>
              </w:rPr>
            </w:pPr>
            <w:r w:rsidRPr="00C93630">
              <w:rPr>
                <w:rFonts w:ascii="標楷體" w:eastAsia="標楷體" w:hAnsi="標楷體" w:hint="eastAsia"/>
              </w:rPr>
              <w:t>為何？</w:t>
            </w:r>
          </w:p>
          <w:p w:rsidR="00C05D2D" w:rsidRPr="00C93630" w:rsidRDefault="00C05D2D" w:rsidP="009921B1">
            <w:pPr>
              <w:pStyle w:val="ae"/>
              <w:tabs>
                <w:tab w:val="left" w:pos="5616"/>
              </w:tabs>
              <w:spacing w:line="300" w:lineRule="exact"/>
              <w:rPr>
                <w:rFonts w:ascii="標楷體" w:eastAsia="標楷體" w:hAnsi="標楷體"/>
              </w:rPr>
            </w:pPr>
            <w:r w:rsidRPr="00C93630">
              <w:rPr>
                <w:rFonts w:ascii="標楷體" w:eastAsia="標楷體" w:hAnsi="標楷體" w:hint="eastAsia"/>
              </w:rPr>
              <w:t>(A) 54</w:t>
            </w:r>
            <w:r>
              <w:rPr>
                <w:rFonts w:ascii="標楷體" w:eastAsia="標楷體" w:hAnsi="標楷體" w:hint="eastAsia"/>
              </w:rPr>
              <w:t xml:space="preserve">  </w:t>
            </w:r>
            <w:r w:rsidRPr="00C93630">
              <w:rPr>
                <w:rFonts w:ascii="標楷體" w:eastAsia="標楷體" w:hAnsi="標楷體" w:hint="eastAsia"/>
              </w:rPr>
              <w:t>(B) 66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C93630">
              <w:rPr>
                <w:rFonts w:ascii="標楷體" w:eastAsia="標楷體" w:hAnsi="標楷體" w:hint="eastAsia"/>
              </w:rPr>
              <w:t>(C) 74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C93630">
              <w:rPr>
                <w:rFonts w:ascii="標楷體" w:eastAsia="標楷體" w:hAnsi="標楷體" w:hint="eastAsia"/>
              </w:rPr>
              <w:t>(D) 80</w:t>
            </w:r>
          </w:p>
          <w:p w:rsidR="00C05D2D" w:rsidRPr="006258D8" w:rsidRDefault="00C05D2D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C05D2D" w:rsidRDefault="00C05D2D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</w:tc>
      </w:tr>
    </w:tbl>
    <w:p w:rsidR="009921B1" w:rsidRDefault="009921B1" w:rsidP="009921B1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9A5945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2冊</w:t>
      </w:r>
      <w:r w:rsidRPr="009A5945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3-2連比例式」</w:t>
      </w:r>
      <w:r w:rsidRPr="009A5945">
        <w:rPr>
          <w:rFonts w:ascii="標楷體" w:eastAsia="標楷體" w:hAnsi="標楷體" w:hint="eastAsia"/>
          <w:b/>
          <w:bCs/>
          <w:sz w:val="32"/>
          <w:szCs w:val="32"/>
        </w:rPr>
        <w:t>學習評量</w:t>
      </w:r>
    </w:p>
    <w:p w:rsidR="009921B1" w:rsidRPr="009A5945" w:rsidRDefault="009921B1" w:rsidP="009921B1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3D3846">
        <w:rPr>
          <w:rFonts w:ascii="標楷體" w:eastAsia="標楷體" w:hAnsi="標楷體" w:cs="新細明體" w:hint="eastAsia"/>
          <w:kern w:val="0"/>
          <w:szCs w:val="32"/>
        </w:rPr>
        <w:t>班級</w:t>
      </w:r>
      <w:r>
        <w:rPr>
          <w:rFonts w:ascii="標楷體" w:eastAsia="標楷體" w:hAnsi="標楷體" w:cs="新細明體" w:hint="eastAsia"/>
          <w:kern w:val="0"/>
          <w:szCs w:val="32"/>
        </w:rPr>
        <w:t>：</w:t>
      </w:r>
      <w:r w:rsidRPr="003D3846">
        <w:rPr>
          <w:rFonts w:ascii="標楷體" w:eastAsia="標楷體" w:hAnsi="標楷體" w:cs="新細明體" w:hint="eastAsia"/>
          <w:kern w:val="0"/>
          <w:szCs w:val="32"/>
        </w:rPr>
        <w:t xml:space="preserve">         姓名</w:t>
      </w:r>
      <w:r>
        <w:rPr>
          <w:rFonts w:ascii="標楷體" w:eastAsia="標楷體" w:hAnsi="標楷體" w:cs="新細明體" w:hint="eastAsia"/>
          <w:kern w:val="0"/>
          <w:szCs w:val="32"/>
        </w:rPr>
        <w:t>：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5072"/>
        <w:gridCol w:w="31"/>
        <w:gridCol w:w="4791"/>
      </w:tblGrid>
      <w:tr w:rsidR="009921B1" w:rsidTr="009921B1">
        <w:tc>
          <w:tcPr>
            <w:tcW w:w="9894" w:type="dxa"/>
            <w:gridSpan w:val="3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921B1" w:rsidRPr="004F0251" w:rsidRDefault="009921B1" w:rsidP="009921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比例式與連比例式概念</w:t>
            </w:r>
            <w:r w:rsidRPr="004F0251">
              <w:rPr>
                <w:rFonts w:ascii="標楷體" w:eastAsia="標楷體" w:hAnsi="標楷體"/>
              </w:rPr>
              <w:t xml:space="preserve"> </w:t>
            </w:r>
          </w:p>
        </w:tc>
      </w:tr>
      <w:tr w:rsidR="009921B1" w:rsidTr="009921B1">
        <w:trPr>
          <w:trHeight w:val="2580"/>
        </w:trPr>
        <w:tc>
          <w:tcPr>
            <w:tcW w:w="5072" w:type="dxa"/>
            <w:tcBorders>
              <w:left w:val="double" w:sz="4" w:space="0" w:color="auto"/>
              <w:right w:val="single" w:sz="4" w:space="0" w:color="auto"/>
            </w:tcBorders>
          </w:tcPr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314ACB">
              <w:rPr>
                <w:rFonts w:ascii="標楷體" w:eastAsia="標楷體" w:hAnsi="標楷體" w:hint="eastAsia"/>
                <w:b/>
              </w:rPr>
              <w:t>一</w:t>
            </w:r>
            <w:r w:rsidRPr="00F24B9E">
              <w:rPr>
                <w:rFonts w:ascii="標楷體" w:eastAsia="標楷體" w:hAnsi="標楷體" w:hint="eastAsia"/>
              </w:rPr>
              <w:t>、</w:t>
            </w:r>
            <w:r w:rsidRPr="00991395">
              <w:rPr>
                <w:rFonts w:ascii="標楷體" w:eastAsia="標楷體" w:hAnsi="標楷體" w:hint="eastAsia"/>
                <w:sz w:val="24"/>
                <w:szCs w:val="24"/>
              </w:rPr>
              <w:t>若</w:t>
            </w:r>
            <w:r w:rsidRPr="00991395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991395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991395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991395">
              <w:rPr>
                <w:rFonts w:ascii="標楷體" w:eastAsia="標楷體" w:hAnsi="標楷體" w:hint="eastAsia"/>
                <w:sz w:val="24"/>
                <w:szCs w:val="24"/>
              </w:rPr>
              <w:t>＝2：1，且2</w:t>
            </w:r>
            <w:r w:rsidRPr="00991395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991395">
              <w:rPr>
                <w:rFonts w:ascii="標楷體" w:eastAsia="標楷體" w:hAnsi="標楷體" w:hint="eastAsia"/>
                <w:sz w:val="24"/>
                <w:szCs w:val="24"/>
              </w:rPr>
              <w:t>＋</w:t>
            </w:r>
            <w:r w:rsidRPr="00991395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991395">
              <w:rPr>
                <w:rFonts w:ascii="標楷體" w:eastAsia="標楷體" w:hAnsi="標楷體" w:hint="eastAsia"/>
                <w:sz w:val="24"/>
                <w:szCs w:val="24"/>
              </w:rPr>
              <w:t>＝20，則</w:t>
            </w:r>
          </w:p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991395">
              <w:rPr>
                <w:rFonts w:ascii="標楷體" w:eastAsia="標楷體" w:hAnsi="標楷體" w:hint="eastAsia"/>
                <w:sz w:val="24"/>
                <w:szCs w:val="24"/>
              </w:rPr>
              <w:t>（</w:t>
            </w:r>
            <w:r w:rsidRPr="00991395">
              <w:rPr>
                <w:rFonts w:ascii="標楷體" w:eastAsia="標楷體" w:hAnsi="標楷體" w:hint="eastAsia"/>
                <w:iCs/>
                <w:sz w:val="24"/>
                <w:szCs w:val="24"/>
              </w:rPr>
              <w:t>x</w:t>
            </w:r>
            <w:r w:rsidRPr="00991395">
              <w:rPr>
                <w:rFonts w:ascii="標楷體" w:eastAsia="標楷體" w:hAnsi="標楷體" w:hint="eastAsia"/>
                <w:sz w:val="24"/>
                <w:szCs w:val="24"/>
              </w:rPr>
              <w:t>－1）：（</w:t>
            </w:r>
            <w:r w:rsidRPr="00991395">
              <w:rPr>
                <w:rFonts w:ascii="標楷體" w:eastAsia="標楷體" w:hAnsi="標楷體" w:hint="eastAsia"/>
                <w:iCs/>
                <w:sz w:val="24"/>
                <w:szCs w:val="24"/>
              </w:rPr>
              <w:t>y</w:t>
            </w:r>
            <w:r w:rsidRPr="00991395">
              <w:rPr>
                <w:rFonts w:ascii="標楷體" w:eastAsia="標楷體" w:hAnsi="標楷體" w:hint="eastAsia"/>
                <w:sz w:val="24"/>
                <w:szCs w:val="24"/>
              </w:rPr>
              <w:t>＋1）之比值為何？</w:t>
            </w:r>
            <w:r w:rsidRPr="00991395">
              <w:rPr>
                <w:rFonts w:ascii="標楷體" w:eastAsia="標楷體" w:hAnsi="標楷體"/>
                <w:sz w:val="24"/>
                <w:szCs w:val="24"/>
              </w:rPr>
              <w:t>(A)</w:t>
            </w:r>
            <w:r w:rsidRPr="00991395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40" w:dyaOrig="620">
                <v:shape id="_x0000_i1123" type="#_x0000_t75" style="width:12.1pt;height:31.1pt" o:ole="">
                  <v:imagedata r:id="rId221" o:title=""/>
                </v:shape>
                <o:OLEObject Type="Embed" ProgID="Equation.DSMT4" ShapeID="_x0000_i1123" DrawAspect="Content" ObjectID="_1376375891" r:id="rId222"/>
              </w:object>
            </w:r>
            <w:r w:rsidRPr="00991395">
              <w:rPr>
                <w:rFonts w:ascii="標楷體" w:eastAsia="標楷體" w:hAnsi="標楷體"/>
                <w:sz w:val="24"/>
                <w:szCs w:val="24"/>
              </w:rPr>
              <w:t xml:space="preserve">(B) 2 (C) </w:t>
            </w:r>
          </w:p>
          <w:p w:rsidR="009921B1" w:rsidRPr="00991395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991395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40" w:dyaOrig="620">
                <v:shape id="_x0000_i1124" type="#_x0000_t75" style="width:12.1pt;height:31.1pt" o:ole="">
                  <v:imagedata r:id="rId223" o:title=""/>
                </v:shape>
                <o:OLEObject Type="Embed" ProgID="Equation.DSMT4" ShapeID="_x0000_i1124" DrawAspect="Content" ObjectID="_1376375892" r:id="rId224"/>
              </w:object>
            </w:r>
            <w:r w:rsidRPr="00991395">
              <w:rPr>
                <w:rFonts w:ascii="標楷體" w:eastAsia="標楷體" w:hAnsi="標楷體"/>
                <w:sz w:val="24"/>
                <w:szCs w:val="24"/>
              </w:rPr>
              <w:t xml:space="preserve">(D) </w:t>
            </w:r>
            <w:r w:rsidRPr="00991395">
              <w:rPr>
                <w:rFonts w:ascii="標楷體" w:eastAsia="標楷體" w:hAnsi="標楷體"/>
                <w:position w:val="-24"/>
                <w:sz w:val="24"/>
                <w:szCs w:val="24"/>
              </w:rPr>
              <w:object w:dxaOrig="240" w:dyaOrig="620">
                <v:shape id="_x0000_i1125" type="#_x0000_t75" style="width:12.1pt;height:31.1pt" o:ole="">
                  <v:imagedata r:id="rId225" o:title=""/>
                </v:shape>
                <o:OLEObject Type="Embed" ProgID="Equation.DSMT4" ShapeID="_x0000_i1125" DrawAspect="Content" ObjectID="_1376375893" r:id="rId226"/>
              </w:object>
            </w:r>
          </w:p>
          <w:p w:rsidR="009921B1" w:rsidRPr="00F24B9E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24B9E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24B9E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24B9E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Pr="00F24B9E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4822" w:type="dxa"/>
            <w:gridSpan w:val="2"/>
            <w:tcBorders>
              <w:left w:val="single" w:sz="4" w:space="0" w:color="auto"/>
              <w:right w:val="double" w:sz="4" w:space="0" w:color="auto"/>
            </w:tcBorders>
          </w:tcPr>
          <w:p w:rsidR="009921B1" w:rsidRPr="00D86212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</w:rPr>
              <w:t>二、</w:t>
            </w:r>
            <w:r w:rsidRPr="00D86212">
              <w:rPr>
                <w:rFonts w:ascii="標楷體" w:eastAsia="標楷體" w:hAnsi="標楷體" w:hint="eastAsia"/>
                <w:sz w:val="24"/>
                <w:szCs w:val="24"/>
              </w:rPr>
              <w:t>圖(九)為7個正方形紙板緊密地拼成長</w:t>
            </w:r>
          </w:p>
          <w:p w:rsidR="009921B1" w:rsidRPr="00D86212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D86212">
              <w:rPr>
                <w:rFonts w:ascii="標楷體" w:eastAsia="標楷體" w:hAnsi="標楷體" w:hint="eastAsia"/>
                <w:sz w:val="24"/>
                <w:szCs w:val="24"/>
              </w:rPr>
              <w:t>方形</w:t>
            </w:r>
            <w:r w:rsidRPr="00D86212">
              <w:rPr>
                <w:rFonts w:ascii="標楷體" w:eastAsia="標楷體" w:hAnsi="標楷體" w:hint="eastAsia"/>
                <w:iCs/>
                <w:sz w:val="24"/>
                <w:szCs w:val="24"/>
              </w:rPr>
              <w:t>ABCD</w:t>
            </w:r>
            <w:r w:rsidRPr="00D86212">
              <w:rPr>
                <w:rFonts w:ascii="標楷體" w:eastAsia="標楷體" w:hAnsi="標楷體" w:hint="eastAsia"/>
                <w:sz w:val="24"/>
                <w:szCs w:val="24"/>
              </w:rPr>
              <w:t>的方式。求</w:t>
            </w:r>
            <w:r w:rsidRPr="00D86212">
              <w:rPr>
                <w:rFonts w:ascii="標楷體" w:eastAsia="標楷體" w:hAnsi="標楷體"/>
                <w:position w:val="-4"/>
                <w:sz w:val="24"/>
                <w:szCs w:val="24"/>
              </w:rPr>
              <w:object w:dxaOrig="400" w:dyaOrig="320">
                <v:shape id="_x0000_i1126" type="#_x0000_t75" style="width:20.15pt;height:16.15pt" o:ole="">
                  <v:imagedata r:id="rId227" o:title=""/>
                </v:shape>
                <o:OLEObject Type="Embed" ProgID="Equation.DSMT4" ShapeID="_x0000_i1126" DrawAspect="Content" ObjectID="_1376375894" r:id="rId228"/>
              </w:object>
            </w:r>
            <w:r w:rsidRPr="00D86212">
              <w:rPr>
                <w:rFonts w:ascii="標楷體" w:eastAsia="標楷體" w:hAnsi="標楷體" w:hint="eastAsia"/>
                <w:sz w:val="24"/>
                <w:szCs w:val="24"/>
              </w:rPr>
              <w:t>：</w:t>
            </w:r>
            <w:r w:rsidRPr="00D86212">
              <w:rPr>
                <w:rFonts w:ascii="標楷體" w:eastAsia="標楷體" w:hAnsi="標楷體"/>
                <w:position w:val="-4"/>
                <w:sz w:val="24"/>
                <w:szCs w:val="24"/>
              </w:rPr>
              <w:object w:dxaOrig="420" w:dyaOrig="320">
                <v:shape id="_x0000_i1127" type="#_x0000_t75" style="width:20.75pt;height:16.15pt" o:ole="">
                  <v:imagedata r:id="rId229" o:title=""/>
                </v:shape>
                <o:OLEObject Type="Embed" ProgID="Equation.DSMT4" ShapeID="_x0000_i1127" DrawAspect="Content" ObjectID="_1376375895" r:id="rId230"/>
              </w:object>
            </w:r>
            <w:r w:rsidRPr="00D86212">
              <w:rPr>
                <w:rFonts w:ascii="標楷體" w:eastAsia="標楷體" w:hAnsi="標楷體" w:hint="eastAsia"/>
                <w:sz w:val="24"/>
                <w:szCs w:val="24"/>
              </w:rPr>
              <w:t>＝？</w:t>
            </w:r>
          </w:p>
          <w:p w:rsidR="009921B1" w:rsidRPr="00D86212" w:rsidRDefault="009921B1" w:rsidP="009921B1">
            <w:pPr>
              <w:pStyle w:val="01-"/>
              <w:spacing w:before="80" w:after="80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 w:rsidRPr="00D86212">
              <w:rPr>
                <w:rFonts w:ascii="標楷體" w:eastAsia="標楷體" w:hAnsi="標楷體"/>
                <w:noProof/>
                <w:snapToGrid/>
                <w:sz w:val="24"/>
                <w:szCs w:val="24"/>
              </w:rPr>
              <w:drawing>
                <wp:inline distT="0" distB="0" distL="0" distR="0">
                  <wp:extent cx="1277488" cy="984183"/>
                  <wp:effectExtent l="19050" t="0" r="0" b="0"/>
                  <wp:docPr id="14" name="圖片 34" descr="02-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02-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7300" cy="9840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請依序回答下列問題:</w:t>
            </w:r>
          </w:p>
          <w:p w:rsidR="009921B1" w:rsidRPr="002F34C4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u w:val="single"/>
              </w:rPr>
            </w:pPr>
            <w:r>
              <w:rPr>
                <w:rFonts w:ascii="標楷體" w:eastAsia="標楷體" w:hAnsi="標楷體" w:hint="eastAsia"/>
              </w:rPr>
              <w:t>(A)EF:FG=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</w:t>
            </w:r>
            <w:r>
              <w:rPr>
                <w:rFonts w:ascii="標楷體" w:eastAsia="標楷體" w:hAnsi="標楷體" w:hint="eastAsia"/>
              </w:rPr>
              <w:t xml:space="preserve">   (B)HC:EH=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</w:t>
            </w:r>
          </w:p>
          <w:p w:rsidR="009921B1" w:rsidRPr="002F34C4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u w:val="single"/>
              </w:rPr>
            </w:pPr>
            <w:r>
              <w:rPr>
                <w:rFonts w:ascii="標楷體" w:eastAsia="標楷體" w:hAnsi="標楷體" w:hint="eastAsia"/>
              </w:rPr>
              <w:t xml:space="preserve">(C)ID:DC= 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</w:t>
            </w:r>
            <w:r>
              <w:rPr>
                <w:rFonts w:ascii="標楷體" w:eastAsia="標楷體" w:hAnsi="標楷體" w:hint="eastAsia"/>
              </w:rPr>
              <w:t xml:space="preserve">  (D)AB:AD=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</w:t>
            </w:r>
          </w:p>
          <w:p w:rsidR="009921B1" w:rsidRPr="00795F9A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795F9A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795F9A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795F9A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9921B1" w:rsidRPr="00F24B9E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299"/>
        </w:trPr>
        <w:tc>
          <w:tcPr>
            <w:tcW w:w="5072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:rsidR="009921B1" w:rsidRPr="00F24B05" w:rsidRDefault="009921B1" w:rsidP="009921B1">
            <w:pPr>
              <w:pStyle w:val="01-"/>
            </w:pPr>
            <w:r w:rsidRPr="00646AB2">
              <w:rPr>
                <w:rFonts w:ascii="標楷體" w:eastAsia="標楷體" w:hAnsi="標楷體" w:hint="eastAsia"/>
                <w:b/>
              </w:rPr>
              <w:t>三</w:t>
            </w:r>
            <w:r w:rsidRPr="00646AB2">
              <w:rPr>
                <w:rFonts w:ascii="標楷體" w:eastAsia="標楷體" w:hAnsi="標楷體" w:hint="eastAsia"/>
              </w:rPr>
              <w:t>、</w:t>
            </w:r>
            <w:r w:rsidRPr="00121C38">
              <w:rPr>
                <w:rFonts w:hint="eastAsia"/>
              </w:rPr>
              <w:t>若</w:t>
            </w:r>
            <w:r w:rsidRPr="00F24B05">
              <w:rPr>
                <w:rFonts w:hint="eastAsia"/>
                <w:iCs/>
              </w:rPr>
              <w:t>a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  <w:iCs/>
              </w:rPr>
              <w:t>b</w:t>
            </w:r>
            <w:r w:rsidRPr="00F24B05">
              <w:rPr>
                <w:rFonts w:hint="eastAsia"/>
              </w:rPr>
              <w:t>＝</w:t>
            </w:r>
            <w:r w:rsidRPr="00F24B05">
              <w:rPr>
                <w:rFonts w:hint="eastAsia"/>
              </w:rPr>
              <w:t>3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</w:rPr>
              <w:t>2</w:t>
            </w:r>
            <w:r w:rsidRPr="00F24B05">
              <w:rPr>
                <w:rFonts w:hint="eastAsia"/>
              </w:rPr>
              <w:t>，</w:t>
            </w:r>
            <w:r w:rsidRPr="00F24B05">
              <w:rPr>
                <w:rFonts w:hint="eastAsia"/>
                <w:iCs/>
              </w:rPr>
              <w:t>b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  <w:iCs/>
              </w:rPr>
              <w:t>c</w:t>
            </w:r>
            <w:r w:rsidRPr="00F24B05">
              <w:rPr>
                <w:rFonts w:hint="eastAsia"/>
              </w:rPr>
              <w:t>＝</w:t>
            </w:r>
            <w:r w:rsidRPr="00F24B05">
              <w:rPr>
                <w:rFonts w:hint="eastAsia"/>
              </w:rPr>
              <w:t>5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</w:rPr>
              <w:t>4</w:t>
            </w:r>
            <w:r w:rsidRPr="00F24B05">
              <w:rPr>
                <w:rFonts w:hint="eastAsia"/>
              </w:rPr>
              <w:t>，則</w:t>
            </w:r>
            <w:r w:rsidRPr="00F24B05">
              <w:rPr>
                <w:rFonts w:hint="eastAsia"/>
                <w:iCs/>
              </w:rPr>
              <w:t>a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  <w:iCs/>
              </w:rPr>
              <w:t>b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  <w:iCs/>
              </w:rPr>
              <w:t>c</w:t>
            </w:r>
            <w:r w:rsidRPr="00F24B05">
              <w:rPr>
                <w:rFonts w:hint="eastAsia"/>
              </w:rPr>
              <w:t>＝？</w:t>
            </w:r>
          </w:p>
          <w:p w:rsidR="009921B1" w:rsidRPr="00F24B05" w:rsidRDefault="009921B1" w:rsidP="009921B1">
            <w:pPr>
              <w:pStyle w:val="01-"/>
            </w:pPr>
            <w:r w:rsidRPr="00F24B05">
              <w:t>(A)</w:t>
            </w:r>
            <w:r w:rsidRPr="00F24B05">
              <w:rPr>
                <w:rFonts w:hint="eastAsia"/>
              </w:rPr>
              <w:t>3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</w:rPr>
              <w:t>2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</w:rPr>
              <w:t>4</w:t>
            </w:r>
            <w:r w:rsidRPr="00F24B05">
              <w:t>(B)</w:t>
            </w:r>
            <w:r w:rsidRPr="00F24B05">
              <w:rPr>
                <w:rFonts w:hint="eastAsia"/>
              </w:rPr>
              <w:t>6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</w:rPr>
              <w:t>5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</w:rPr>
              <w:t>4</w:t>
            </w:r>
            <w:r w:rsidRPr="00F24B05">
              <w:t>(C)</w:t>
            </w:r>
            <w:r w:rsidRPr="00F24B05">
              <w:rPr>
                <w:rFonts w:hint="eastAsia"/>
              </w:rPr>
              <w:t>15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</w:rPr>
              <w:t>10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</w:rPr>
              <w:t>8</w:t>
            </w:r>
            <w:r w:rsidRPr="00F24B05">
              <w:t>(D)</w:t>
            </w:r>
            <w:r w:rsidRPr="00F24B05">
              <w:rPr>
                <w:rFonts w:hint="eastAsia"/>
              </w:rPr>
              <w:t>15</w:t>
            </w:r>
            <w:r w:rsidRPr="00F24B05">
              <w:rPr>
                <w:rFonts w:hint="eastAsia"/>
              </w:rPr>
              <w:t>：</w:t>
            </w:r>
            <w:r w:rsidRPr="00F24B05">
              <w:rPr>
                <w:rFonts w:hint="eastAsia"/>
              </w:rPr>
              <w:t>10</w:t>
            </w:r>
            <w:r w:rsidRPr="00F24B05">
              <w:rPr>
                <w:rFonts w:hint="eastAsia"/>
              </w:rPr>
              <w:t>：</w:t>
            </w:r>
          </w:p>
          <w:p w:rsidR="009921B1" w:rsidRPr="00121C38" w:rsidRDefault="009921B1" w:rsidP="009921B1">
            <w:pPr>
              <w:pStyle w:val="01-"/>
            </w:pPr>
            <w:r w:rsidRPr="00121C38">
              <w:rPr>
                <w:rFonts w:hint="eastAsia"/>
              </w:rPr>
              <w:t>12</w:t>
            </w:r>
          </w:p>
          <w:p w:rsidR="009921B1" w:rsidRPr="00314ACB" w:rsidRDefault="009921B1" w:rsidP="009921B1">
            <w:pPr>
              <w:adjustRightInd w:val="0"/>
              <w:jc w:val="both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Pr="00F24B9E" w:rsidRDefault="009921B1" w:rsidP="009921B1">
            <w:pPr>
              <w:adjustRightInd w:val="0"/>
              <w:rPr>
                <w:rFonts w:ascii="標楷體" w:eastAsia="標楷體" w:hAnsi="標楷體"/>
              </w:rPr>
            </w:pPr>
          </w:p>
        </w:tc>
        <w:tc>
          <w:tcPr>
            <w:tcW w:w="4822" w:type="dxa"/>
            <w:gridSpan w:val="2"/>
            <w:tcBorders>
              <w:left w:val="single" w:sz="4" w:space="0" w:color="auto"/>
              <w:bottom w:val="nil"/>
              <w:right w:val="double" w:sz="4" w:space="0" w:color="auto"/>
            </w:tcBorders>
          </w:tcPr>
          <w:p w:rsidR="009921B1" w:rsidRDefault="009921B1" w:rsidP="009921B1">
            <w:pPr>
              <w:pStyle w:val="ae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drawing>
                <wp:anchor distT="0" distB="0" distL="114300" distR="114300" simplePos="0" relativeHeight="251711488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15" name="圖片 28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14ACB">
              <w:rPr>
                <w:rFonts w:ascii="標楷體" w:eastAsia="標楷體" w:hAnsi="標楷體" w:hint="eastAsia"/>
                <w:b/>
              </w:rPr>
              <w:t>四</w:t>
            </w:r>
            <w:r>
              <w:rPr>
                <w:rFonts w:ascii="標楷體" w:eastAsia="標楷體" w:hAnsi="標楷體" w:hint="eastAsia"/>
              </w:rPr>
              <w:t>、</w:t>
            </w:r>
            <w:r w:rsidRPr="00234D9C">
              <w:rPr>
                <w:rFonts w:ascii="標楷體" w:eastAsia="標楷體" w:hAnsi="標楷體" w:hint="eastAsia"/>
              </w:rPr>
              <w:t>某校一年級有64人，分成甲、乙、丙三</w:t>
            </w:r>
          </w:p>
          <w:p w:rsidR="009921B1" w:rsidRDefault="009921B1" w:rsidP="009921B1">
            <w:pPr>
              <w:pStyle w:val="ae"/>
              <w:rPr>
                <w:rFonts w:ascii="標楷體" w:eastAsia="標楷體" w:hAnsi="標楷體"/>
              </w:rPr>
            </w:pPr>
            <w:r w:rsidRPr="00234D9C">
              <w:rPr>
                <w:rFonts w:ascii="標楷體" w:eastAsia="標楷體" w:hAnsi="標楷體" w:hint="eastAsia"/>
              </w:rPr>
              <w:t>隊，其人數比為4：5：7。若由外校轉入1</w:t>
            </w:r>
          </w:p>
          <w:p w:rsidR="009921B1" w:rsidRDefault="009921B1" w:rsidP="009921B1">
            <w:pPr>
              <w:pStyle w:val="ae"/>
              <w:rPr>
                <w:rFonts w:ascii="標楷體" w:eastAsia="標楷體" w:hAnsi="標楷體"/>
              </w:rPr>
            </w:pPr>
            <w:r w:rsidRPr="00234D9C">
              <w:rPr>
                <w:rFonts w:ascii="標楷體" w:eastAsia="標楷體" w:hAnsi="標楷體" w:hint="eastAsia"/>
              </w:rPr>
              <w:t>人加入乙隊，則後來乙與丙的人數比為何？</w:t>
            </w:r>
          </w:p>
          <w:p w:rsidR="009921B1" w:rsidRPr="00234D9C" w:rsidRDefault="009921B1" w:rsidP="009921B1">
            <w:pPr>
              <w:pStyle w:val="ae"/>
              <w:rPr>
                <w:rFonts w:ascii="標楷體" w:eastAsia="標楷體" w:hAnsi="標楷體"/>
              </w:rPr>
            </w:pPr>
            <w:r w:rsidRPr="00234D9C">
              <w:rPr>
                <w:rFonts w:ascii="標楷體" w:eastAsia="標楷體" w:hAnsi="標楷體" w:hint="eastAsia"/>
              </w:rPr>
              <w:t>(A) 3：4</w:t>
            </w:r>
            <w:r w:rsidRPr="00234D9C">
              <w:rPr>
                <w:rFonts w:ascii="標楷體" w:eastAsia="標楷體" w:hAnsi="標楷體" w:hint="eastAsia"/>
              </w:rPr>
              <w:tab/>
              <w:t>(B) 4：5(C) 5：6</w:t>
            </w:r>
            <w:r w:rsidRPr="00234D9C">
              <w:rPr>
                <w:rFonts w:ascii="標楷體" w:eastAsia="標楷體" w:hAnsi="標楷體" w:hint="eastAsia"/>
              </w:rPr>
              <w:tab/>
              <w:t>(D) 6：7</w:t>
            </w: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Pr="0047135C" w:rsidRDefault="009921B1" w:rsidP="009921B1">
            <w:pPr>
              <w:adjustRightInd w:val="0"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1301"/>
        </w:trPr>
        <w:tc>
          <w:tcPr>
            <w:tcW w:w="5072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Pr="00C774F5" w:rsidRDefault="009921B1" w:rsidP="009921B1">
            <w:pPr>
              <w:adjustRightInd w:val="0"/>
              <w:ind w:left="1021" w:hanging="1021"/>
              <w:jc w:val="both"/>
              <w:textAlignment w:val="top"/>
              <w:rPr>
                <w:rFonts w:ascii="標楷體" w:eastAsia="標楷體" w:hAnsi="標楷體"/>
              </w:rPr>
            </w:pPr>
          </w:p>
        </w:tc>
        <w:tc>
          <w:tcPr>
            <w:tcW w:w="482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Pr="00C774F5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419"/>
        </w:trPr>
        <w:tc>
          <w:tcPr>
            <w:tcW w:w="989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314ACB" w:rsidRDefault="009921B1" w:rsidP="009921B1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連比例式應用問題</w:t>
            </w:r>
          </w:p>
        </w:tc>
      </w:tr>
      <w:tr w:rsidR="009921B1" w:rsidTr="009921B1">
        <w:trPr>
          <w:trHeight w:val="2106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07392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17" name="圖片 24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06368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18" name="圖片 29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04320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25" name="圖片 26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03296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26" name="圖片 25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五、</w:t>
            </w:r>
            <w:r w:rsidRPr="00A81776"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>小宏</w:t>
            </w: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家中有一老舊長方體水塔，其長為</w:t>
            </w:r>
            <w:r w:rsidRPr="00A81776">
              <w:rPr>
                <w:rFonts w:ascii="標楷體" w:eastAsia="標楷體" w:hAnsi="標楷體"/>
                <w:sz w:val="24"/>
                <w:szCs w:val="24"/>
              </w:rPr>
              <w:t>3</w:t>
            </w:r>
          </w:p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公尺、寬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.5"/>
                <w:attr w:name="UnitName" w:val="公尺"/>
              </w:smartTagPr>
              <w:r w:rsidRPr="00A81776">
                <w:rPr>
                  <w:rFonts w:ascii="標楷體" w:eastAsia="標楷體" w:hAnsi="標楷體"/>
                  <w:sz w:val="24"/>
                  <w:szCs w:val="24"/>
                </w:rPr>
                <w:t>2.5</w:t>
              </w:r>
              <w:r w:rsidRPr="00A81776">
                <w:rPr>
                  <w:rFonts w:ascii="標楷體" w:eastAsia="標楷體" w:hAnsi="標楷體" w:hint="eastAsia"/>
                  <w:sz w:val="24"/>
                  <w:szCs w:val="24"/>
                </w:rPr>
                <w:t>公尺</w:t>
              </w:r>
            </w:smartTag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、高為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5"/>
                <w:attr w:name="UnitName" w:val="公尺"/>
              </w:smartTagPr>
              <w:r w:rsidRPr="00A81776">
                <w:rPr>
                  <w:rFonts w:ascii="標楷體" w:eastAsia="標楷體" w:hAnsi="標楷體"/>
                  <w:sz w:val="24"/>
                  <w:szCs w:val="24"/>
                </w:rPr>
                <w:t>1.5</w:t>
              </w:r>
              <w:r w:rsidRPr="00A81776">
                <w:rPr>
                  <w:rFonts w:ascii="標楷體" w:eastAsia="標楷體" w:hAnsi="標楷體" w:hint="eastAsia"/>
                  <w:sz w:val="24"/>
                  <w:szCs w:val="24"/>
                </w:rPr>
                <w:t>公尺</w:t>
              </w:r>
            </w:smartTag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。現在想</w:t>
            </w:r>
          </w:p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依照原有長寬高的比例擴建一新水塔。若新水</w:t>
            </w:r>
          </w:p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塔的長比原來的多了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0.6"/>
                <w:attr w:name="UnitName" w:val="公尺"/>
              </w:smartTagPr>
              <w:r w:rsidRPr="00A81776">
                <w:rPr>
                  <w:rFonts w:ascii="標楷體" w:eastAsia="標楷體" w:hAnsi="標楷體"/>
                  <w:sz w:val="24"/>
                  <w:szCs w:val="24"/>
                </w:rPr>
                <w:t>0.6</w:t>
              </w:r>
              <w:r w:rsidRPr="00A81776">
                <w:rPr>
                  <w:rFonts w:ascii="標楷體" w:eastAsia="標楷體" w:hAnsi="標楷體" w:hint="eastAsia"/>
                  <w:sz w:val="24"/>
                  <w:szCs w:val="24"/>
                </w:rPr>
                <w:t>公尺</w:t>
              </w:r>
            </w:smartTag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，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回答下列問題:</w:t>
            </w:r>
          </w:p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(A)</w:t>
            </w: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原有長寬高比例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    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(整數比)。</w:t>
            </w:r>
          </w:p>
          <w:p w:rsidR="009921B1" w:rsidRDefault="009921B1" w:rsidP="009921B1">
            <w:pPr>
              <w:pStyle w:val="01-"/>
              <w:ind w:left="0" w:firstLine="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(B</w:t>
            </w:r>
            <w:r w:rsidRPr="00A81776">
              <w:rPr>
                <w:rFonts w:ascii="標楷體" w:eastAsia="標楷體" w:hAnsi="標楷體"/>
                <w:sz w:val="24"/>
                <w:szCs w:val="24"/>
              </w:rPr>
              <w:t>)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現在</w:t>
            </w: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新水塔的長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 </w:t>
            </w: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公尺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9921B1" w:rsidRDefault="009921B1" w:rsidP="009921B1">
            <w:pPr>
              <w:pStyle w:val="01-"/>
              <w:ind w:left="0" w:firstLine="0"/>
              <w:rPr>
                <w:rFonts w:ascii="標楷體" w:eastAsia="標楷體" w:hAnsi="標楷體"/>
                <w:sz w:val="24"/>
                <w:szCs w:val="24"/>
              </w:rPr>
            </w:pPr>
            <w:r w:rsidRPr="00A81776">
              <w:rPr>
                <w:rFonts w:ascii="標楷體" w:eastAsia="標楷體" w:hAnsi="標楷體"/>
                <w:sz w:val="24"/>
                <w:szCs w:val="24"/>
              </w:rPr>
              <w:t>(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C</w:t>
            </w:r>
            <w:r w:rsidRPr="00A81776">
              <w:rPr>
                <w:rFonts w:ascii="標楷體" w:eastAsia="標楷體" w:hAnsi="標楷體"/>
                <w:sz w:val="24"/>
                <w:szCs w:val="24"/>
              </w:rPr>
              <w:t>)</w:t>
            </w: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新水塔的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寬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 </w:t>
            </w: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公尺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9921B1" w:rsidRPr="00A81776" w:rsidRDefault="009921B1" w:rsidP="009921B1">
            <w:pPr>
              <w:pStyle w:val="01-"/>
              <w:ind w:leftChars="4" w:hangingChars="363" w:hanging="886"/>
              <w:rPr>
                <w:rFonts w:ascii="標楷體" w:eastAsia="標楷體" w:hAnsi="標楷體"/>
              </w:rPr>
            </w:pPr>
            <w:r w:rsidRPr="00A81776">
              <w:rPr>
                <w:rFonts w:ascii="標楷體" w:eastAsia="標楷體" w:hAnsi="標楷體"/>
                <w:sz w:val="24"/>
                <w:szCs w:val="24"/>
              </w:rPr>
              <w:t>(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D</w:t>
            </w:r>
            <w:r w:rsidRPr="00A81776">
              <w:rPr>
                <w:rFonts w:ascii="標楷體" w:eastAsia="標楷體" w:hAnsi="標楷體"/>
                <w:sz w:val="24"/>
                <w:szCs w:val="24"/>
              </w:rPr>
              <w:t>)</w:t>
            </w: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新水塔的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高為</w:t>
            </w:r>
            <w:r>
              <w:rPr>
                <w:rFonts w:ascii="標楷體" w:eastAsia="標楷體" w:hAnsi="標楷體" w:hint="eastAsia"/>
                <w:sz w:val="24"/>
                <w:szCs w:val="24"/>
                <w:u w:val="single"/>
              </w:rPr>
              <w:t xml:space="preserve">      </w:t>
            </w:r>
            <w:r w:rsidRPr="00A81776">
              <w:rPr>
                <w:rFonts w:ascii="標楷體" w:eastAsia="標楷體" w:hAnsi="標楷體" w:hint="eastAsia"/>
                <w:sz w:val="24"/>
                <w:szCs w:val="24"/>
              </w:rPr>
              <w:t>公尺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。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Pr="006258D8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Pr="00314ACB" w:rsidRDefault="009921B1" w:rsidP="009921B1">
            <w:pPr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/>
                <w:b/>
                <w:noProof/>
              </w:rPr>
              <w:drawing>
                <wp:anchor distT="0" distB="0" distL="114300" distR="114300" simplePos="0" relativeHeight="251705344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28" name="圖片 27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10464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29" name="圖片 28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09440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30" name="圖片 27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08416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31" name="圖片 26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六、</w:t>
            </w:r>
            <w:r w:rsidRPr="002F34C4">
              <w:rPr>
                <w:rFonts w:ascii="標楷體" w:eastAsia="標楷體" w:hAnsi="標楷體" w:hint="eastAsia"/>
                <w:sz w:val="24"/>
                <w:szCs w:val="24"/>
              </w:rPr>
              <w:t>已知甲、乙、丙三人的錢數比為3：5：6。</w:t>
            </w:r>
          </w:p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2F34C4">
              <w:rPr>
                <w:rFonts w:ascii="標楷體" w:eastAsia="標楷體" w:hAnsi="標楷體" w:hint="eastAsia"/>
                <w:sz w:val="24"/>
                <w:szCs w:val="24"/>
              </w:rPr>
              <w:t>若丙分別給甲、乙兩人各30元後，甲、乙、</w:t>
            </w:r>
          </w:p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2F34C4">
              <w:rPr>
                <w:rFonts w:ascii="標楷體" w:eastAsia="標楷體" w:hAnsi="標楷體" w:hint="eastAsia"/>
                <w:sz w:val="24"/>
                <w:szCs w:val="24"/>
              </w:rPr>
              <w:t>丙的錢數此變為7：11：10，則此三人共有</w:t>
            </w:r>
          </w:p>
          <w:p w:rsidR="009921B1" w:rsidRPr="002F34C4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 w:rsidRPr="002F34C4">
              <w:rPr>
                <w:rFonts w:ascii="標楷體" w:eastAsia="標楷體" w:hAnsi="標楷體" w:hint="eastAsia"/>
                <w:sz w:val="24"/>
                <w:szCs w:val="24"/>
              </w:rPr>
              <w:t>多少元？(A) 420(B) 630(C)840</w:t>
            </w:r>
            <w:r w:rsidRPr="002F34C4">
              <w:rPr>
                <w:rFonts w:ascii="標楷體" w:eastAsia="標楷體" w:hAnsi="標楷體" w:hint="eastAsia"/>
                <w:sz w:val="24"/>
                <w:szCs w:val="24"/>
              </w:rPr>
              <w:tab/>
              <w:t>(D)1260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回答下列問題: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u w:val="single"/>
              </w:rPr>
            </w:pPr>
            <w:r>
              <w:rPr>
                <w:rFonts w:ascii="標楷體" w:eastAsia="標楷體" w:hAnsi="標楷體" w:hint="eastAsia"/>
              </w:rPr>
              <w:t>(A)依題意設甲原有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</w:t>
            </w:r>
            <w:r>
              <w:rPr>
                <w:rFonts w:ascii="標楷體" w:eastAsia="標楷體" w:hAnsi="標楷體" w:hint="eastAsia"/>
              </w:rPr>
              <w:t>元，乙原有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</w:t>
            </w:r>
          </w:p>
          <w:p w:rsidR="009921B1" w:rsidRDefault="009921B1" w:rsidP="009921B1">
            <w:pPr>
              <w:adjustRightInd w:val="0"/>
              <w:ind w:leftChars="150" w:left="1020" w:hangingChars="275" w:hanging="660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元，丙原有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</w:t>
            </w:r>
            <w:r>
              <w:rPr>
                <w:rFonts w:ascii="標楷體" w:eastAsia="標楷體" w:hAnsi="標楷體" w:hint="eastAsia"/>
              </w:rPr>
              <w:t>元(以r表示)。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</w:t>
            </w:r>
            <w:r w:rsidRPr="002F34C4">
              <w:rPr>
                <w:rFonts w:ascii="標楷體" w:eastAsia="標楷體" w:hAnsi="標楷體" w:hint="eastAsia"/>
              </w:rPr>
              <w:t>丙分別給甲、乙兩人各30元後，</w:t>
            </w:r>
            <w:r>
              <w:rPr>
                <w:rFonts w:ascii="標楷體" w:eastAsia="標楷體" w:hAnsi="標楷體" w:hint="eastAsia"/>
              </w:rPr>
              <w:t>則甲有</w:t>
            </w:r>
          </w:p>
          <w:p w:rsidR="009921B1" w:rsidRDefault="009921B1" w:rsidP="009921B1">
            <w:pPr>
              <w:adjustRightInd w:val="0"/>
              <w:ind w:leftChars="150" w:left="1020" w:hangingChars="275" w:hanging="660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u w:val="single"/>
              </w:rPr>
              <w:t xml:space="preserve">     </w:t>
            </w:r>
            <w:r>
              <w:rPr>
                <w:rFonts w:ascii="標楷體" w:eastAsia="標楷體" w:hAnsi="標楷體" w:hint="eastAsia"/>
              </w:rPr>
              <w:t>元，乙有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</w:t>
            </w:r>
            <w:r>
              <w:rPr>
                <w:rFonts w:ascii="標楷體" w:eastAsia="標楷體" w:hAnsi="標楷體" w:hint="eastAsia"/>
              </w:rPr>
              <w:t>元(以r表示)。</w:t>
            </w:r>
          </w:p>
          <w:p w:rsidR="009921B1" w:rsidRDefault="009921B1" w:rsidP="009921B1">
            <w:pPr>
              <w:pStyle w:val="01-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</w:rPr>
              <w:t>(C)今</w:t>
            </w:r>
            <w:r w:rsidRPr="002F34C4">
              <w:rPr>
                <w:rFonts w:ascii="標楷體" w:eastAsia="標楷體" w:hAnsi="標楷體" w:hint="eastAsia"/>
                <w:sz w:val="24"/>
                <w:szCs w:val="24"/>
              </w:rPr>
              <w:t>甲、乙、丙的錢數此變為7：11：10，</w:t>
            </w:r>
          </w:p>
          <w:p w:rsidR="009921B1" w:rsidRPr="002F34C4" w:rsidRDefault="009921B1" w:rsidP="009921B1">
            <w:pPr>
              <w:adjustRightInd w:val="0"/>
              <w:ind w:leftChars="100" w:left="240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請求出</w:t>
            </w:r>
            <w:r w:rsidRPr="002F34C4">
              <w:rPr>
                <w:rFonts w:ascii="標楷體" w:eastAsia="標楷體" w:hAnsi="標楷體" w:hint="eastAsia"/>
              </w:rPr>
              <w:t>則此三人共有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</w:t>
            </w:r>
            <w:r>
              <w:rPr>
                <w:rFonts w:ascii="標楷體" w:eastAsia="標楷體" w:hAnsi="標楷體" w:hint="eastAsia"/>
              </w:rPr>
              <w:t>元(先求r值，再求實際錢數)。(出自翰林出版社)</w:t>
            </w:r>
          </w:p>
          <w:p w:rsidR="009921B1" w:rsidRPr="002F34C4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</w:tc>
      </w:tr>
    </w:tbl>
    <w:p w:rsidR="009921B1" w:rsidRPr="00AB0D20" w:rsidRDefault="009921B1" w:rsidP="009921B1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AB0D20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2冊</w:t>
      </w:r>
      <w:r w:rsidRPr="00AB0D20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3-3正比與反比」學習評量</w:t>
      </w:r>
    </w:p>
    <w:p w:rsidR="009921B1" w:rsidRPr="00642E40" w:rsidRDefault="009921B1" w:rsidP="009921B1">
      <w:pPr>
        <w:spacing w:line="0" w:lineRule="atLeast"/>
        <w:ind w:right="960"/>
        <w:jc w:val="center"/>
        <w:rPr>
          <w:rFonts w:ascii="標楷體" w:eastAsia="標楷體" w:hAnsi="標楷體" w:cs="新細明體"/>
          <w:kern w:val="0"/>
          <w:szCs w:val="32"/>
        </w:rPr>
      </w:pPr>
      <w:r>
        <w:rPr>
          <w:rFonts w:ascii="標楷體" w:eastAsia="標楷體" w:hAnsi="標楷體" w:cs="新細明體" w:hint="eastAsia"/>
          <w:kern w:val="0"/>
          <w:szCs w:val="32"/>
        </w:rPr>
        <w:t>班級:          姓名: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94"/>
      </w:tblGrid>
      <w:tr w:rsidR="009921B1" w:rsidTr="009921B1">
        <w:tc>
          <w:tcPr>
            <w:tcW w:w="989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921B1" w:rsidRPr="004F0251" w:rsidRDefault="009921B1" w:rsidP="009921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正比概念應用問題</w:t>
            </w:r>
            <w:r w:rsidRPr="004F0251">
              <w:rPr>
                <w:rFonts w:ascii="標楷體" w:eastAsia="標楷體" w:hAnsi="標楷體"/>
              </w:rPr>
              <w:t xml:space="preserve"> </w:t>
            </w:r>
          </w:p>
        </w:tc>
      </w:tr>
      <w:tr w:rsidR="009921B1" w:rsidTr="009921B1">
        <w:trPr>
          <w:trHeight w:val="2580"/>
        </w:trPr>
        <w:tc>
          <w:tcPr>
            <w:tcW w:w="9894" w:type="dxa"/>
            <w:tcBorders>
              <w:left w:val="double" w:sz="4" w:space="0" w:color="auto"/>
              <w:right w:val="double" w:sz="4" w:space="0" w:color="auto"/>
            </w:tcBorders>
          </w:tcPr>
          <w:p w:rsidR="009921B1" w:rsidRPr="00FF47FC" w:rsidRDefault="009921B1" w:rsidP="009921B1">
            <w:pPr>
              <w:pStyle w:val="11"/>
              <w:rPr>
                <w:rFonts w:ascii="標楷體" w:eastAsia="標楷體" w:hAnsi="標楷體"/>
              </w:rPr>
            </w:pPr>
            <w:r w:rsidRPr="00314ACB">
              <w:rPr>
                <w:rFonts w:ascii="標楷體" w:eastAsia="標楷體" w:hAnsi="標楷體" w:hint="eastAsia"/>
                <w:b/>
              </w:rPr>
              <w:t>一</w:t>
            </w:r>
            <w:r w:rsidRPr="00F24B9E">
              <w:rPr>
                <w:rFonts w:ascii="標楷體" w:eastAsia="標楷體" w:hAnsi="標楷體" w:hint="eastAsia"/>
              </w:rPr>
              <w:t>、</w:t>
            </w:r>
            <w:r w:rsidRPr="00FF47FC">
              <w:rPr>
                <w:rFonts w:ascii="標楷體" w:eastAsia="標楷體" w:hAnsi="標楷體" w:hint="eastAsia"/>
              </w:rPr>
              <w:t>如圖（十五），有甲、乙、丙三個</w:t>
            </w:r>
            <w:r w:rsidRPr="00360516">
              <w:rPr>
                <w:rFonts w:ascii="標楷體" w:eastAsia="標楷體" w:hAnsi="標楷體" w:hint="eastAsia"/>
                <w:b/>
              </w:rPr>
              <w:t>大小相同</w:t>
            </w:r>
            <w:r w:rsidRPr="00FF47FC">
              <w:rPr>
                <w:rFonts w:ascii="標楷體" w:eastAsia="標楷體" w:hAnsi="標楷體" w:hint="eastAsia"/>
              </w:rPr>
              <w:t>的圓柱形杯子，杯深20公分，且各裝有15公分高的水。如圖（十六），將</w:t>
            </w:r>
            <w:r w:rsidRPr="00360516">
              <w:rPr>
                <w:rFonts w:ascii="標楷體" w:eastAsia="標楷體" w:hAnsi="標楷體" w:hint="eastAsia"/>
                <w:b/>
              </w:rPr>
              <w:t>大小相同</w:t>
            </w:r>
            <w:r w:rsidRPr="00FF47FC">
              <w:rPr>
                <w:rFonts w:ascii="標楷體" w:eastAsia="標楷體" w:hAnsi="標楷體" w:hint="eastAsia"/>
              </w:rPr>
              <w:t>的彈珠丟入三個杯中（甲杯2顆，乙杯4顆，丙杯6顆），結果甲的水位上升到18公分，乙、丙兩杯水滿溢出。求丙溢出的水量是乙溢出的幾倍？</w:t>
            </w:r>
          </w:p>
          <w:p w:rsidR="009921B1" w:rsidRPr="00FF47FC" w:rsidRDefault="009921B1" w:rsidP="009921B1">
            <w:pPr>
              <w:pStyle w:val="11"/>
              <w:jc w:val="center"/>
              <w:rPr>
                <w:rFonts w:ascii="標楷體" w:eastAsia="標楷體" w:hAnsi="標楷體"/>
              </w:rPr>
            </w:pPr>
            <w:r w:rsidRPr="00FF47FC">
              <w:rPr>
                <w:rFonts w:ascii="標楷體" w:eastAsia="標楷體" w:hAnsi="標楷體"/>
                <w:noProof/>
                <w:snapToGrid/>
              </w:rPr>
              <w:drawing>
                <wp:inline distT="0" distB="0" distL="0" distR="0">
                  <wp:extent cx="5012402" cy="1148486"/>
                  <wp:effectExtent l="19050" t="0" r="0" b="0"/>
                  <wp:docPr id="32" name="圖片 11" descr="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7981" cy="11520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Pr="00314ACB" w:rsidRDefault="009921B1" w:rsidP="009921B1">
            <w:pPr>
              <w:adjustRightInd w:val="0"/>
              <w:jc w:val="both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Pr="00863228" w:rsidRDefault="009921B1" w:rsidP="009921B1">
            <w:pPr>
              <w:rPr>
                <w:rFonts w:eastAsia="標楷體"/>
              </w:rPr>
            </w:pPr>
          </w:p>
          <w:p w:rsidR="009921B1" w:rsidRPr="00360516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Pr="00F24B9E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299"/>
        </w:trPr>
        <w:tc>
          <w:tcPr>
            <w:tcW w:w="9894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:rsidR="009921B1" w:rsidRDefault="009921B1" w:rsidP="009921B1">
            <w:pPr>
              <w:pStyle w:val="ae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二、</w:t>
            </w:r>
            <w:r w:rsidRPr="00863228">
              <w:rPr>
                <w:rFonts w:ascii="標楷體" w:eastAsia="標楷體" w:hAnsi="標楷體" w:hint="eastAsia"/>
              </w:rPr>
              <w:t>如圖(九)，在水平桌面上有甲、乙兩個內部呈圓柱形的容器，內部底面積分別為</w:t>
            </w:r>
            <w:r w:rsidRPr="00863228">
              <w:rPr>
                <w:rFonts w:ascii="標楷體" w:eastAsia="標楷體" w:hAnsi="標楷體"/>
                <w:position w:val="-6"/>
              </w:rPr>
              <w:object w:dxaOrig="680" w:dyaOrig="340">
                <v:shape id="_x0000_i1128" type="#_x0000_t75" style="width:34pt;height:17.3pt" o:ole="">
                  <v:imagedata r:id="rId233" o:title=""/>
                </v:shape>
                <o:OLEObject Type="Embed" ProgID="Equation.DSMT4" ShapeID="_x0000_i1128" DrawAspect="Content" ObjectID="_1376375896" r:id="rId234"/>
              </w:object>
            </w:r>
            <w:r w:rsidRPr="00863228">
              <w:rPr>
                <w:rFonts w:ascii="標楷體" w:eastAsia="標楷體" w:hAnsi="標楷體" w:hint="eastAsia"/>
              </w:rPr>
              <w:t>、</w:t>
            </w:r>
          </w:p>
          <w:p w:rsidR="009921B1" w:rsidRDefault="009921B1" w:rsidP="009921B1">
            <w:pPr>
              <w:pStyle w:val="ae"/>
              <w:rPr>
                <w:rFonts w:ascii="標楷體" w:eastAsia="標楷體" w:hAnsi="標楷體"/>
              </w:rPr>
            </w:pPr>
            <w:r w:rsidRPr="00863228">
              <w:rPr>
                <w:rFonts w:ascii="標楷體" w:eastAsia="標楷體" w:hAnsi="標楷體"/>
                <w:position w:val="-6"/>
              </w:rPr>
              <w:object w:dxaOrig="780" w:dyaOrig="340">
                <v:shape id="_x0000_i1129" type="#_x0000_t75" style="width:39.75pt;height:17.3pt" o:ole="">
                  <v:imagedata r:id="rId235" o:title=""/>
                </v:shape>
                <o:OLEObject Type="Embed" ProgID="Equation.DSMT4" ShapeID="_x0000_i1129" DrawAspect="Content" ObjectID="_1376375897" r:id="rId236"/>
              </w:object>
            </w:r>
            <w:r w:rsidRPr="00863228">
              <w:rPr>
                <w:rFonts w:ascii="標楷體" w:eastAsia="標楷體" w:hAnsi="標楷體" w:hint="eastAsia"/>
              </w:rPr>
              <w:t>，且甲容器裝滿水，乙容器是空的。若將甲中的水全部倒入乙中，則乙中的水位高度</w:t>
            </w:r>
          </w:p>
          <w:p w:rsidR="009921B1" w:rsidRDefault="009921B1" w:rsidP="009921B1">
            <w:pPr>
              <w:pStyle w:val="ae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  <w:snapToGrid/>
              </w:rPr>
              <w:drawing>
                <wp:anchor distT="0" distB="0" distL="114300" distR="114300" simplePos="0" relativeHeight="251713536" behindDoc="1" locked="0" layoutInCell="1" allowOverlap="1">
                  <wp:simplePos x="0" y="0"/>
                  <wp:positionH relativeFrom="column">
                    <wp:posOffset>4228465</wp:posOffset>
                  </wp:positionH>
                  <wp:positionV relativeFrom="paragraph">
                    <wp:posOffset>168910</wp:posOffset>
                  </wp:positionV>
                  <wp:extent cx="1224280" cy="1170305"/>
                  <wp:effectExtent l="19050" t="0" r="0" b="0"/>
                  <wp:wrapTight wrapText="bothSides">
                    <wp:wrapPolygon edited="0">
                      <wp:start x="-336" y="0"/>
                      <wp:lineTo x="-336" y="21096"/>
                      <wp:lineTo x="21510" y="21096"/>
                      <wp:lineTo x="21510" y="0"/>
                      <wp:lineTo x="-336" y="0"/>
                    </wp:wrapPolygon>
                  </wp:wrapTight>
                  <wp:docPr id="33" name="圖片 7" descr="數學-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數學-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280" cy="1170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63228">
              <w:rPr>
                <w:rFonts w:ascii="標楷體" w:eastAsia="標楷體" w:hAnsi="標楷體" w:hint="eastAsia"/>
              </w:rPr>
              <w:t>比原先甲的水位高度低了</w:t>
            </w:r>
            <w:r w:rsidRPr="00863228">
              <w:rPr>
                <w:rFonts w:ascii="標楷體" w:eastAsia="標楷體" w:hAnsi="標楷體"/>
                <w:position w:val="-6"/>
              </w:rPr>
              <w:object w:dxaOrig="460" w:dyaOrig="279">
                <v:shape id="_x0000_i1130" type="#_x0000_t75" style="width:23.05pt;height:13.8pt" o:ole="">
                  <v:imagedata r:id="rId238" o:title=""/>
                </v:shape>
                <o:OLEObject Type="Embed" ProgID="Equation.DSMT4" ShapeID="_x0000_i1130" DrawAspect="Content" ObjectID="_1376375898" r:id="rId239"/>
              </w:object>
            </w:r>
            <w:r w:rsidRPr="00863228">
              <w:rPr>
                <w:rFonts w:ascii="標楷體" w:eastAsia="標楷體" w:hAnsi="標楷體" w:hint="eastAsia"/>
              </w:rPr>
              <w:t>，求甲的容積為何？</w:t>
            </w:r>
          </w:p>
          <w:p w:rsidR="009921B1" w:rsidRPr="00314ACB" w:rsidRDefault="009921B1" w:rsidP="009921B1">
            <w:pPr>
              <w:adjustRightInd w:val="0"/>
              <w:jc w:val="both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Pr="00055596" w:rsidRDefault="009921B1" w:rsidP="009921B1">
            <w:pPr>
              <w:pStyle w:val="ae"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63"/>
        </w:trPr>
        <w:tc>
          <w:tcPr>
            <w:tcW w:w="9894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Pr="00C774F5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4405"/>
        </w:trPr>
        <w:tc>
          <w:tcPr>
            <w:tcW w:w="989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三、</w:t>
            </w:r>
            <w:r w:rsidRPr="00EA127F">
              <w:rPr>
                <w:rFonts w:ascii="標楷體" w:eastAsia="標楷體" w:hAnsi="標楷體" w:hint="eastAsia"/>
              </w:rPr>
              <w:t>甲、乙兩種機器分別以固定速率生產一批貨物，若4台甲機器和2台乙機器同時運轉3</w:t>
            </w:r>
          </w:p>
          <w:p w:rsidR="009921B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 w:rsidRPr="00EA127F">
              <w:rPr>
                <w:rFonts w:ascii="標楷體" w:eastAsia="標楷體" w:hAnsi="標楷體" w:hint="eastAsia"/>
              </w:rPr>
              <w:t>小時的總產量，與2台甲機器和5台乙機器同時運轉2小時的總產量相同，則1台甲機器運</w:t>
            </w:r>
          </w:p>
          <w:p w:rsidR="009921B1" w:rsidRPr="00EA127F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 w:rsidRPr="00EA127F">
              <w:rPr>
                <w:rFonts w:ascii="標楷體" w:eastAsia="標楷體" w:hAnsi="標楷體" w:hint="eastAsia"/>
              </w:rPr>
              <w:t>轉1小時的產量，與1台乙機器運轉幾小時的產量相同？</w:t>
            </w:r>
          </w:p>
          <w:p w:rsidR="009921B1" w:rsidRPr="00EA127F" w:rsidRDefault="009921B1" w:rsidP="009921B1">
            <w:pPr>
              <w:pStyle w:val="Af"/>
              <w:ind w:leftChars="0" w:left="0" w:firstLineChars="0" w:firstLine="0"/>
              <w:rPr>
                <w:rFonts w:ascii="標楷體" w:eastAsia="標楷體" w:hAnsi="標楷體"/>
              </w:rPr>
            </w:pPr>
            <w:r w:rsidRPr="00EA127F">
              <w:rPr>
                <w:rFonts w:ascii="標楷體" w:eastAsia="標楷體" w:hAnsi="標楷體" w:hint="eastAsia"/>
              </w:rPr>
              <w:t>(A)</w:t>
            </w:r>
            <w:r w:rsidRPr="00EA127F">
              <w:rPr>
                <w:rFonts w:ascii="標楷體" w:eastAsia="標楷體" w:hAnsi="標楷體"/>
                <w:position w:val="-24"/>
              </w:rPr>
              <w:object w:dxaOrig="240" w:dyaOrig="620">
                <v:shape id="_x0000_i1131" type="#_x0000_t75" style="width:11.5pt;height:31.1pt" o:ole="">
                  <v:imagedata r:id="rId240" o:title=""/>
                </v:shape>
                <o:OLEObject Type="Embed" ProgID="Equation.DSMT4" ShapeID="_x0000_i1131" DrawAspect="Content" ObjectID="_1376375899" r:id="rId241"/>
              </w:object>
            </w:r>
            <w:r w:rsidRPr="00EA127F">
              <w:rPr>
                <w:rFonts w:ascii="標楷體" w:eastAsia="標楷體" w:hAnsi="標楷體" w:hint="eastAsia"/>
              </w:rPr>
              <w:t>(B)</w:t>
            </w:r>
            <w:r w:rsidRPr="00EA127F">
              <w:rPr>
                <w:rFonts w:ascii="標楷體" w:eastAsia="標楷體" w:hAnsi="標楷體"/>
                <w:position w:val="-24"/>
              </w:rPr>
              <w:object w:dxaOrig="240" w:dyaOrig="620">
                <v:shape id="_x0000_i1132" type="#_x0000_t75" style="width:11.5pt;height:31.1pt" o:ole="">
                  <v:imagedata r:id="rId242" o:title=""/>
                </v:shape>
                <o:OLEObject Type="Embed" ProgID="Equation.DSMT4" ShapeID="_x0000_i1132" DrawAspect="Content" ObjectID="_1376375900" r:id="rId243"/>
              </w:object>
            </w:r>
            <w:r w:rsidRPr="00EA127F">
              <w:rPr>
                <w:rFonts w:ascii="標楷體" w:eastAsia="標楷體" w:hAnsi="標楷體" w:hint="eastAsia"/>
              </w:rPr>
              <w:t>(C)</w:t>
            </w:r>
            <w:r w:rsidRPr="00EA127F">
              <w:rPr>
                <w:rFonts w:ascii="標楷體" w:eastAsia="標楷體" w:hAnsi="標楷體"/>
                <w:position w:val="-24"/>
              </w:rPr>
              <w:object w:dxaOrig="240" w:dyaOrig="620">
                <v:shape id="_x0000_i1133" type="#_x0000_t75" style="width:11.5pt;height:31.1pt" o:ole="">
                  <v:imagedata r:id="rId244" o:title=""/>
                </v:shape>
                <o:OLEObject Type="Embed" ProgID="Equation.DSMT4" ShapeID="_x0000_i1133" DrawAspect="Content" ObjectID="_1376375901" r:id="rId245"/>
              </w:object>
            </w:r>
            <w:r w:rsidRPr="00EA127F">
              <w:rPr>
                <w:rFonts w:ascii="標楷體" w:eastAsia="標楷體" w:hAnsi="標楷體" w:hint="eastAsia"/>
              </w:rPr>
              <w:t>(D) 2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Pr="00EA127F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Pr="00EA127F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</w:p>
          <w:p w:rsidR="009921B1" w:rsidRPr="00EC401E" w:rsidRDefault="009921B1" w:rsidP="009921B1">
            <w:pPr>
              <w:pStyle w:val="ae"/>
              <w:tabs>
                <w:tab w:val="left" w:pos="5616"/>
              </w:tabs>
              <w:ind w:left="0" w:firstLine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b/>
                <w:noProof/>
              </w:rPr>
              <w:drawing>
                <wp:anchor distT="0" distB="0" distL="114300" distR="114300" simplePos="0" relativeHeight="251714560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37" name="圖片 27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921B1" w:rsidRPr="00EA127F" w:rsidRDefault="009921B1" w:rsidP="009921B1">
            <w:pPr>
              <w:pStyle w:val="01-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16608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38" name="圖片 27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15584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39" name="圖片 26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9921B1" w:rsidRPr="00AB0D20" w:rsidRDefault="009921B1" w:rsidP="009921B1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AB0D20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2冊</w:t>
      </w:r>
      <w:r w:rsidRPr="00AB0D20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3-3正比與反比」學習評量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提示版</w:t>
      </w:r>
    </w:p>
    <w:p w:rsidR="009921B1" w:rsidRPr="00642E40" w:rsidRDefault="009921B1" w:rsidP="009921B1">
      <w:pPr>
        <w:spacing w:line="0" w:lineRule="atLeast"/>
        <w:ind w:right="960"/>
        <w:jc w:val="center"/>
        <w:rPr>
          <w:rFonts w:ascii="標楷體" w:eastAsia="標楷體" w:hAnsi="標楷體" w:cs="新細明體"/>
          <w:kern w:val="0"/>
          <w:szCs w:val="32"/>
        </w:rPr>
      </w:pPr>
      <w:r>
        <w:rPr>
          <w:rFonts w:ascii="標楷體" w:eastAsia="標楷體" w:hAnsi="標楷體" w:cs="新細明體" w:hint="eastAsia"/>
          <w:kern w:val="0"/>
          <w:szCs w:val="32"/>
        </w:rPr>
        <w:t>班級:          姓名: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94"/>
      </w:tblGrid>
      <w:tr w:rsidR="009921B1" w:rsidTr="009921B1">
        <w:tc>
          <w:tcPr>
            <w:tcW w:w="989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921B1" w:rsidRPr="004F0251" w:rsidRDefault="009921B1" w:rsidP="009921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正比概念應用問題</w:t>
            </w:r>
            <w:r w:rsidRPr="004F0251">
              <w:rPr>
                <w:rFonts w:ascii="標楷體" w:eastAsia="標楷體" w:hAnsi="標楷體"/>
              </w:rPr>
              <w:t xml:space="preserve"> </w:t>
            </w:r>
          </w:p>
        </w:tc>
      </w:tr>
      <w:tr w:rsidR="009921B1" w:rsidTr="009921B1">
        <w:trPr>
          <w:trHeight w:val="2580"/>
        </w:trPr>
        <w:tc>
          <w:tcPr>
            <w:tcW w:w="9894" w:type="dxa"/>
            <w:tcBorders>
              <w:left w:val="double" w:sz="4" w:space="0" w:color="auto"/>
              <w:right w:val="double" w:sz="4" w:space="0" w:color="auto"/>
            </w:tcBorders>
          </w:tcPr>
          <w:p w:rsidR="009921B1" w:rsidRPr="00FF47FC" w:rsidRDefault="009921B1" w:rsidP="009921B1">
            <w:pPr>
              <w:pStyle w:val="11"/>
              <w:rPr>
                <w:rFonts w:ascii="標楷體" w:eastAsia="標楷體" w:hAnsi="標楷體"/>
              </w:rPr>
            </w:pPr>
            <w:r w:rsidRPr="00314ACB">
              <w:rPr>
                <w:rFonts w:ascii="標楷體" w:eastAsia="標楷體" w:hAnsi="標楷體" w:hint="eastAsia"/>
                <w:b/>
              </w:rPr>
              <w:t>一</w:t>
            </w:r>
            <w:r w:rsidRPr="00F24B9E">
              <w:rPr>
                <w:rFonts w:ascii="標楷體" w:eastAsia="標楷體" w:hAnsi="標楷體" w:hint="eastAsia"/>
              </w:rPr>
              <w:t>、</w:t>
            </w:r>
            <w:r w:rsidRPr="00FF47FC">
              <w:rPr>
                <w:rFonts w:ascii="標楷體" w:eastAsia="標楷體" w:hAnsi="標楷體" w:hint="eastAsia"/>
              </w:rPr>
              <w:t>如圖（十五），有甲、乙、丙三個</w:t>
            </w:r>
            <w:r w:rsidRPr="00360516">
              <w:rPr>
                <w:rFonts w:ascii="標楷體" w:eastAsia="標楷體" w:hAnsi="標楷體" w:hint="eastAsia"/>
                <w:b/>
              </w:rPr>
              <w:t>大小相同</w:t>
            </w:r>
            <w:r w:rsidRPr="00FF47FC">
              <w:rPr>
                <w:rFonts w:ascii="標楷體" w:eastAsia="標楷體" w:hAnsi="標楷體" w:hint="eastAsia"/>
              </w:rPr>
              <w:t>的圓柱形杯子，杯深20公分，且各裝有15公分高的水。如圖（十六），將</w:t>
            </w:r>
            <w:r w:rsidRPr="00360516">
              <w:rPr>
                <w:rFonts w:ascii="標楷體" w:eastAsia="標楷體" w:hAnsi="標楷體" w:hint="eastAsia"/>
                <w:b/>
              </w:rPr>
              <w:t>大小相同</w:t>
            </w:r>
            <w:r w:rsidRPr="00FF47FC">
              <w:rPr>
                <w:rFonts w:ascii="標楷體" w:eastAsia="標楷體" w:hAnsi="標楷體" w:hint="eastAsia"/>
              </w:rPr>
              <w:t>的彈珠丟入三個杯中（甲杯2顆，乙杯4顆，丙杯6顆），結果甲的水位上升到18公分，乙、丙兩杯水滿溢出。求丙溢出的水量是乙溢出的幾倍？</w:t>
            </w:r>
          </w:p>
          <w:p w:rsidR="009921B1" w:rsidRPr="00FF47FC" w:rsidRDefault="009921B1" w:rsidP="009921B1">
            <w:pPr>
              <w:pStyle w:val="11"/>
              <w:jc w:val="center"/>
              <w:rPr>
                <w:rFonts w:ascii="標楷體" w:eastAsia="標楷體" w:hAnsi="標楷體"/>
              </w:rPr>
            </w:pPr>
            <w:r w:rsidRPr="00FF47FC">
              <w:rPr>
                <w:rFonts w:ascii="標楷體" w:eastAsia="標楷體" w:hAnsi="標楷體"/>
                <w:noProof/>
                <w:snapToGrid/>
              </w:rPr>
              <w:drawing>
                <wp:inline distT="0" distB="0" distL="0" distR="0">
                  <wp:extent cx="4129869" cy="946272"/>
                  <wp:effectExtent l="19050" t="0" r="3981" b="0"/>
                  <wp:docPr id="40" name="圖片 11" descr="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31274" cy="9465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Pr="00863228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sz w:val="24"/>
                <w:szCs w:val="24"/>
              </w:rPr>
            </w:pPr>
            <w:r w:rsidRPr="00863228">
              <w:rPr>
                <w:rFonts w:ascii="標楷體" w:eastAsia="標楷體" w:hAnsi="標楷體" w:hint="eastAsia"/>
                <w:b/>
                <w:sz w:val="24"/>
                <w:szCs w:val="24"/>
              </w:rPr>
              <w:t>＜提示＞</w:t>
            </w:r>
          </w:p>
          <w:p w:rsidR="009921B1" w:rsidRPr="00863228" w:rsidRDefault="009921B1" w:rsidP="009921B1">
            <w:pPr>
              <w:pStyle w:val="1-a"/>
              <w:spacing w:line="0" w:lineRule="atLeast"/>
              <w:ind w:leftChars="0" w:left="0" w:firstLineChars="50" w:firstLine="12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sz w:val="24"/>
                <w:szCs w:val="24"/>
              </w:rPr>
              <w:t>(一)要</w:t>
            </w:r>
            <w:r w:rsidRPr="00863228">
              <w:rPr>
                <w:rFonts w:ascii="標楷體" w:eastAsia="標楷體" w:hAnsi="標楷體" w:hint="eastAsia"/>
                <w:sz w:val="24"/>
                <w:szCs w:val="24"/>
              </w:rPr>
              <w:t>求丙溢出的水量是乙溢出的幾倍問題，只要分別求出乙、丙溢出水面高度即可。</w:t>
            </w:r>
          </w:p>
          <w:p w:rsidR="009921B1" w:rsidRPr="00863228" w:rsidRDefault="009921B1" w:rsidP="009921B1">
            <w:pPr>
              <w:ind w:leftChars="50" w:left="480" w:hangingChars="150" w:hanging="360"/>
              <w:rPr>
                <w:rFonts w:ascii="標楷體" w:eastAsia="標楷體" w:hAnsi="標楷體"/>
              </w:rPr>
            </w:pPr>
            <w:r w:rsidRPr="00863228">
              <w:rPr>
                <w:rFonts w:ascii="標楷體" w:eastAsia="標楷體" w:hAnsi="標楷體" w:hint="eastAsia"/>
              </w:rPr>
              <w:t>(二)乙、丙溢出的水量是決定於4顆和6顆彈珠所造成的水面上升</w:t>
            </w:r>
            <w:r>
              <w:rPr>
                <w:rFonts w:ascii="標楷體" w:eastAsia="標楷體" w:hAnsi="標楷體" w:hint="eastAsia"/>
              </w:rPr>
              <w:t>高度(</w:t>
            </w:r>
            <w:r w:rsidRPr="0060190D">
              <w:rPr>
                <w:rFonts w:eastAsia="標楷體"/>
                <w:position w:val="-4"/>
              </w:rPr>
              <w:object w:dxaOrig="220" w:dyaOrig="200">
                <v:shape id="_x0000_i1134" type="#_x0000_t75" style="width:10.35pt;height:10.35pt" o:ole="">
                  <v:imagedata r:id="rId246" o:title=""/>
                </v:shape>
                <o:OLEObject Type="Embed" ProgID="Equation.DSMT4" ShapeID="_x0000_i1134" DrawAspect="Content" ObjectID="_1376375902" r:id="rId247"/>
              </w:object>
            </w:r>
            <w:r>
              <w:rPr>
                <w:rFonts w:eastAsia="標楷體" w:hint="eastAsia"/>
              </w:rPr>
              <w:t>甲、乙、丙為三個大小相同的圓柱形杯子</w:t>
            </w:r>
            <w:r w:rsidRPr="0060190D">
              <w:rPr>
                <w:rFonts w:eastAsia="標楷體"/>
                <w:position w:val="-4"/>
              </w:rPr>
              <w:object w:dxaOrig="220" w:dyaOrig="200">
                <v:shape id="_x0000_i1135" type="#_x0000_t75" style="width:10.35pt;height:10.35pt" o:ole="" o:bullet="t">
                  <v:imagedata r:id="rId248" o:title=""/>
                </v:shape>
                <o:OLEObject Type="Embed" ProgID="Equation.DSMT4" ShapeID="_x0000_i1135" DrawAspect="Content" ObjectID="_1376375903" r:id="rId249"/>
              </w:object>
            </w:r>
            <w:r>
              <w:rPr>
                <w:rFonts w:eastAsia="標楷體" w:hint="eastAsia"/>
              </w:rPr>
              <w:t>溢出水的高度可以表示溢出水的水量，底面積相同</w:t>
            </w:r>
            <w:r>
              <w:rPr>
                <w:rFonts w:ascii="標楷體" w:eastAsia="標楷體" w:hAnsi="標楷體" w:hint="eastAsia"/>
              </w:rPr>
              <w:t>)。</w:t>
            </w:r>
          </w:p>
          <w:p w:rsidR="009921B1" w:rsidRPr="00055596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sz w:val="24"/>
                <w:szCs w:val="24"/>
              </w:rPr>
            </w:pPr>
            <w:r w:rsidRPr="00055596">
              <w:rPr>
                <w:rFonts w:ascii="標楷體" w:eastAsia="標楷體" w:hAnsi="標楷體" w:hint="eastAsia"/>
                <w:b/>
                <w:sz w:val="24"/>
                <w:szCs w:val="24"/>
              </w:rPr>
              <w:t>請回答下列問題:</w:t>
            </w:r>
          </w:p>
          <w:p w:rsidR="009921B1" w:rsidRPr="00863228" w:rsidRDefault="009921B1" w:rsidP="009921B1">
            <w:pPr>
              <w:ind w:left="1819" w:hangingChars="758" w:hanging="1819"/>
              <w:rPr>
                <w:rFonts w:eastAsia="標楷體"/>
              </w:rPr>
            </w:pPr>
            <w:r w:rsidRPr="00863228">
              <w:rPr>
                <w:rFonts w:ascii="標楷體" w:eastAsia="標楷體" w:hAnsi="標楷體" w:hint="eastAsia"/>
              </w:rPr>
              <w:t>(A)</w:t>
            </w:r>
            <w:r w:rsidRPr="00863228">
              <w:rPr>
                <w:rFonts w:eastAsia="標楷體" w:hint="eastAsia"/>
              </w:rPr>
              <w:t>甲杯：丟入彈珠</w:t>
            </w:r>
            <w:r w:rsidRPr="00863228">
              <w:rPr>
                <w:rFonts w:eastAsia="標楷體" w:hint="eastAsia"/>
              </w:rPr>
              <w:t>2</w:t>
            </w:r>
            <w:r w:rsidRPr="00863228">
              <w:rPr>
                <w:rFonts w:eastAsia="標楷體" w:hint="eastAsia"/>
              </w:rPr>
              <w:t>個，使得水位從</w:t>
            </w:r>
            <w:smartTag w:uri="urn:schemas-microsoft-com:office:smarttags" w:element="chmetcnv">
              <w:smartTagPr>
                <w:attr w:name="UnitName" w:val="公分"/>
                <w:attr w:name="SourceValue" w:val="15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63228">
                <w:rPr>
                  <w:rFonts w:eastAsia="標楷體" w:hint="eastAsia"/>
                </w:rPr>
                <w:t>15</w:t>
              </w:r>
              <w:r w:rsidRPr="00863228">
                <w:rPr>
                  <w:rFonts w:eastAsia="標楷體" w:hint="eastAsia"/>
                </w:rPr>
                <w:t>公分</w:t>
              </w:r>
            </w:smartTag>
            <w:r w:rsidRPr="00863228">
              <w:rPr>
                <w:rFonts w:eastAsia="標楷體" w:hint="eastAsia"/>
              </w:rPr>
              <w:t>上升到</w:t>
            </w:r>
            <w:smartTag w:uri="urn:schemas-microsoft-com:office:smarttags" w:element="chmetcnv">
              <w:smartTagPr>
                <w:attr w:name="UnitName" w:val="公分"/>
                <w:attr w:name="SourceValue" w:val="18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863228">
                <w:rPr>
                  <w:rFonts w:eastAsia="標楷體" w:hint="eastAsia"/>
                </w:rPr>
                <w:t>18</w:t>
              </w:r>
              <w:r w:rsidRPr="00863228">
                <w:rPr>
                  <w:rFonts w:eastAsia="標楷體" w:hint="eastAsia"/>
                </w:rPr>
                <w:t>公分</w:t>
              </w:r>
            </w:smartTag>
            <w:r w:rsidRPr="00863228">
              <w:rPr>
                <w:rFonts w:eastAsia="標楷體" w:hint="eastAsia"/>
              </w:rPr>
              <w:t>，表示每</w:t>
            </w:r>
            <w:r w:rsidRPr="00863228">
              <w:rPr>
                <w:rFonts w:eastAsia="標楷體" w:hint="eastAsia"/>
              </w:rPr>
              <w:t>1</w:t>
            </w:r>
            <w:r w:rsidRPr="00863228">
              <w:rPr>
                <w:rFonts w:eastAsia="標楷體" w:hint="eastAsia"/>
              </w:rPr>
              <w:t>個彈珠會使得水位上</w:t>
            </w:r>
          </w:p>
          <w:p w:rsidR="009921B1" w:rsidRDefault="009921B1" w:rsidP="009921B1">
            <w:pPr>
              <w:ind w:leftChars="150" w:left="1817" w:hangingChars="607" w:hanging="1457"/>
              <w:rPr>
                <w:rFonts w:eastAsia="標楷體"/>
              </w:rPr>
            </w:pPr>
            <w:r w:rsidRPr="00863228">
              <w:rPr>
                <w:rFonts w:eastAsia="標楷體" w:hint="eastAsia"/>
              </w:rPr>
              <w:t>升</w:t>
            </w:r>
            <w:r>
              <w:rPr>
                <w:rFonts w:eastAsia="標楷體" w:hint="eastAsia"/>
                <w:u w:val="single"/>
              </w:rPr>
              <w:t xml:space="preserve">        </w:t>
            </w:r>
            <w:r w:rsidRPr="00863228">
              <w:rPr>
                <w:rFonts w:eastAsia="標楷體" w:hint="eastAsia"/>
              </w:rPr>
              <w:t>公分</w:t>
            </w:r>
            <w:r>
              <w:rPr>
                <w:rFonts w:eastAsia="標楷體" w:hint="eastAsia"/>
              </w:rPr>
              <w:t>。</w:t>
            </w:r>
          </w:p>
          <w:p w:rsidR="009921B1" w:rsidRDefault="009921B1" w:rsidP="009921B1">
            <w:pPr>
              <w:rPr>
                <w:rFonts w:eastAsia="標楷體"/>
              </w:rPr>
            </w:pPr>
            <w:r>
              <w:rPr>
                <w:rFonts w:eastAsia="標楷體" w:hint="eastAsia"/>
              </w:rPr>
              <w:t>(B)</w:t>
            </w:r>
            <w:r>
              <w:rPr>
                <w:rFonts w:eastAsia="標楷體" w:hint="eastAsia"/>
              </w:rPr>
              <w:t>乙杯：丟入彈珠</w:t>
            </w:r>
            <w:r>
              <w:rPr>
                <w:rFonts w:eastAsia="標楷體" w:hint="eastAsia"/>
              </w:rPr>
              <w:t>4</w:t>
            </w:r>
            <w:r>
              <w:rPr>
                <w:rFonts w:eastAsia="標楷體" w:hint="eastAsia"/>
              </w:rPr>
              <w:t>個，則乙杯會溢出</w:t>
            </w:r>
            <w:r>
              <w:rPr>
                <w:rFonts w:eastAsia="標楷體" w:hint="eastAsia"/>
                <w:u w:val="single"/>
              </w:rPr>
              <w:t xml:space="preserve">         </w:t>
            </w:r>
            <w:r>
              <w:rPr>
                <w:rFonts w:eastAsia="標楷體" w:hint="eastAsia"/>
              </w:rPr>
              <w:t>公分的水。</w:t>
            </w:r>
          </w:p>
          <w:p w:rsidR="009921B1" w:rsidRDefault="009921B1" w:rsidP="009921B1">
            <w:pPr>
              <w:rPr>
                <w:rFonts w:eastAsia="標楷體"/>
              </w:rPr>
            </w:pPr>
            <w:r>
              <w:rPr>
                <w:rFonts w:eastAsia="標楷體"/>
              </w:rPr>
              <w:t>(</w:t>
            </w:r>
            <w:r>
              <w:rPr>
                <w:rFonts w:eastAsia="標楷體" w:hint="eastAsia"/>
              </w:rPr>
              <w:t>C</w:t>
            </w:r>
            <w:r>
              <w:rPr>
                <w:rFonts w:eastAsia="標楷體"/>
              </w:rPr>
              <w:t>)</w:t>
            </w:r>
            <w:r>
              <w:rPr>
                <w:rFonts w:eastAsia="標楷體" w:hint="eastAsia"/>
              </w:rPr>
              <w:t>丙杯：丟入彈珠</w:t>
            </w:r>
            <w:r>
              <w:rPr>
                <w:rFonts w:eastAsia="標楷體" w:hint="eastAsia"/>
              </w:rPr>
              <w:t>6</w:t>
            </w:r>
            <w:r>
              <w:rPr>
                <w:rFonts w:eastAsia="標楷體" w:hint="eastAsia"/>
              </w:rPr>
              <w:t>個，則丙杯會溢出</w:t>
            </w:r>
            <w:r>
              <w:rPr>
                <w:rFonts w:eastAsia="標楷體" w:hint="eastAsia"/>
                <w:u w:val="single"/>
              </w:rPr>
              <w:t xml:space="preserve">          </w:t>
            </w:r>
            <w:r>
              <w:rPr>
                <w:rFonts w:eastAsia="標楷體" w:hint="eastAsia"/>
              </w:rPr>
              <w:t>公分的水</w:t>
            </w:r>
          </w:p>
          <w:p w:rsidR="009921B1" w:rsidRPr="00314ACB" w:rsidRDefault="009921B1" w:rsidP="009921B1">
            <w:pPr>
              <w:adjustRightInd w:val="0"/>
              <w:jc w:val="both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Pr="00863228" w:rsidRDefault="009921B1" w:rsidP="009921B1">
            <w:pPr>
              <w:rPr>
                <w:rFonts w:eastAsia="標楷體"/>
              </w:rPr>
            </w:pPr>
          </w:p>
          <w:p w:rsidR="009921B1" w:rsidRPr="00360516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Pr="00F24B9E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299"/>
        </w:trPr>
        <w:tc>
          <w:tcPr>
            <w:tcW w:w="9894" w:type="dxa"/>
            <w:tcBorders>
              <w:left w:val="double" w:sz="4" w:space="0" w:color="auto"/>
              <w:bottom w:val="nil"/>
              <w:right w:val="double" w:sz="4" w:space="0" w:color="auto"/>
            </w:tcBorders>
          </w:tcPr>
          <w:p w:rsidR="009921B1" w:rsidRDefault="009921B1" w:rsidP="009921B1">
            <w:pPr>
              <w:pStyle w:val="ae"/>
              <w:rPr>
                <w:rFonts w:ascii="標楷體" w:eastAsia="標楷體" w:hAnsi="標楷體"/>
              </w:rPr>
            </w:pPr>
            <w:r w:rsidRPr="00863228">
              <w:rPr>
                <w:rFonts w:ascii="標楷體" w:eastAsia="標楷體" w:hAnsi="標楷體" w:hint="eastAsia"/>
                <w:noProof/>
                <w:snapToGrid/>
              </w:rPr>
              <w:drawing>
                <wp:anchor distT="0" distB="0" distL="114300" distR="114300" simplePos="0" relativeHeight="251718656" behindDoc="0" locked="0" layoutInCell="1" allowOverlap="1">
                  <wp:simplePos x="0" y="0"/>
                  <wp:positionH relativeFrom="column">
                    <wp:posOffset>4636770</wp:posOffset>
                  </wp:positionH>
                  <wp:positionV relativeFrom="paragraph">
                    <wp:posOffset>721995</wp:posOffset>
                  </wp:positionV>
                  <wp:extent cx="1228090" cy="1173480"/>
                  <wp:effectExtent l="19050" t="0" r="0" b="0"/>
                  <wp:wrapSquare wrapText="bothSides"/>
                  <wp:docPr id="41" name="圖片 7" descr="數學-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數學-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090" cy="1173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二、</w:t>
            </w:r>
            <w:r w:rsidRPr="00863228">
              <w:rPr>
                <w:rFonts w:ascii="標楷體" w:eastAsia="標楷體" w:hAnsi="標楷體" w:hint="eastAsia"/>
              </w:rPr>
              <w:t>如圖(九)，在水平桌面上有甲、乙兩個內部呈圓柱形的容器，內部底面積分別為</w:t>
            </w:r>
            <w:r w:rsidRPr="00863228">
              <w:rPr>
                <w:rFonts w:ascii="標楷體" w:eastAsia="標楷體" w:hAnsi="標楷體"/>
                <w:position w:val="-6"/>
              </w:rPr>
              <w:object w:dxaOrig="680" w:dyaOrig="340">
                <v:shape id="_x0000_i1136" type="#_x0000_t75" style="width:34pt;height:17.3pt" o:ole="">
                  <v:imagedata r:id="rId233" o:title=""/>
                </v:shape>
                <o:OLEObject Type="Embed" ProgID="Equation.DSMT4" ShapeID="_x0000_i1136" DrawAspect="Content" ObjectID="_1376375904" r:id="rId250"/>
              </w:object>
            </w:r>
            <w:r w:rsidRPr="00863228">
              <w:rPr>
                <w:rFonts w:ascii="標楷體" w:eastAsia="標楷體" w:hAnsi="標楷體" w:hint="eastAsia"/>
              </w:rPr>
              <w:t>、</w:t>
            </w:r>
          </w:p>
          <w:p w:rsidR="009921B1" w:rsidRDefault="009921B1" w:rsidP="009921B1">
            <w:pPr>
              <w:pStyle w:val="ae"/>
              <w:rPr>
                <w:rFonts w:ascii="標楷體" w:eastAsia="標楷體" w:hAnsi="標楷體"/>
              </w:rPr>
            </w:pPr>
            <w:r w:rsidRPr="00863228">
              <w:rPr>
                <w:rFonts w:ascii="標楷體" w:eastAsia="標楷體" w:hAnsi="標楷體"/>
                <w:position w:val="-6"/>
              </w:rPr>
              <w:object w:dxaOrig="780" w:dyaOrig="340">
                <v:shape id="_x0000_i1137" type="#_x0000_t75" style="width:39.75pt;height:17.3pt" o:ole="">
                  <v:imagedata r:id="rId235" o:title=""/>
                </v:shape>
                <o:OLEObject Type="Embed" ProgID="Equation.DSMT4" ShapeID="_x0000_i1137" DrawAspect="Content" ObjectID="_1376375905" r:id="rId251"/>
              </w:object>
            </w:r>
            <w:r w:rsidRPr="00863228">
              <w:rPr>
                <w:rFonts w:ascii="標楷體" w:eastAsia="標楷體" w:hAnsi="標楷體" w:hint="eastAsia"/>
              </w:rPr>
              <w:t>，且甲容器裝滿水，乙容器是空的。若將甲中的水全部倒入乙中，則乙中的水位高度</w:t>
            </w:r>
          </w:p>
          <w:p w:rsidR="009921B1" w:rsidRDefault="009921B1" w:rsidP="009921B1">
            <w:pPr>
              <w:pStyle w:val="ae"/>
              <w:rPr>
                <w:rFonts w:ascii="標楷體" w:eastAsia="標楷體" w:hAnsi="標楷體"/>
              </w:rPr>
            </w:pPr>
            <w:r w:rsidRPr="00863228">
              <w:rPr>
                <w:rFonts w:ascii="標楷體" w:eastAsia="標楷體" w:hAnsi="標楷體" w:hint="eastAsia"/>
              </w:rPr>
              <w:t>比原先甲的水位高度低了</w:t>
            </w:r>
            <w:r w:rsidRPr="00863228">
              <w:rPr>
                <w:rFonts w:ascii="標楷體" w:eastAsia="標楷體" w:hAnsi="標楷體"/>
                <w:position w:val="-6"/>
              </w:rPr>
              <w:object w:dxaOrig="460" w:dyaOrig="279">
                <v:shape id="_x0000_i1138" type="#_x0000_t75" style="width:23.05pt;height:13.8pt" o:ole="">
                  <v:imagedata r:id="rId238" o:title=""/>
                </v:shape>
                <o:OLEObject Type="Embed" ProgID="Equation.DSMT4" ShapeID="_x0000_i1138" DrawAspect="Content" ObjectID="_1376375906" r:id="rId252"/>
              </w:object>
            </w:r>
            <w:r w:rsidRPr="00863228">
              <w:rPr>
                <w:rFonts w:ascii="標楷體" w:eastAsia="標楷體" w:hAnsi="標楷體" w:hint="eastAsia"/>
              </w:rPr>
              <w:t>，求甲的容積為何？</w:t>
            </w:r>
          </w:p>
          <w:p w:rsidR="009921B1" w:rsidRPr="00863228" w:rsidRDefault="009921B1" w:rsidP="009921B1">
            <w:pPr>
              <w:pStyle w:val="ae"/>
              <w:rPr>
                <w:rFonts w:ascii="標楷體" w:eastAsia="標楷體" w:hAnsi="標楷體"/>
              </w:rPr>
            </w:pPr>
            <w:r w:rsidRPr="00863228">
              <w:rPr>
                <w:rFonts w:ascii="標楷體" w:eastAsia="標楷體" w:hAnsi="標楷體" w:hint="eastAsia"/>
              </w:rPr>
              <w:t>(A)</w:t>
            </w:r>
            <w:r w:rsidRPr="00863228">
              <w:rPr>
                <w:rFonts w:ascii="標楷體" w:eastAsia="標楷體" w:hAnsi="標楷體"/>
                <w:position w:val="-6"/>
              </w:rPr>
              <w:object w:dxaOrig="880" w:dyaOrig="340">
                <v:shape id="_x0000_i1139" type="#_x0000_t75" style="width:43.8pt;height:17.3pt" o:ole="">
                  <v:imagedata r:id="rId253" o:title=""/>
                </v:shape>
                <o:OLEObject Type="Embed" ProgID="Equation.DSMT4" ShapeID="_x0000_i1139" DrawAspect="Content" ObjectID="_1376375907" r:id="rId254"/>
              </w:object>
            </w:r>
            <w:r w:rsidRPr="00863228">
              <w:rPr>
                <w:rFonts w:ascii="標楷體" w:eastAsia="標楷體" w:hAnsi="標楷體" w:hint="eastAsia"/>
              </w:rPr>
              <w:t>(B)</w:t>
            </w:r>
            <w:r w:rsidRPr="00863228">
              <w:rPr>
                <w:rFonts w:ascii="標楷體" w:eastAsia="標楷體" w:hAnsi="標楷體"/>
                <w:position w:val="-6"/>
              </w:rPr>
              <w:object w:dxaOrig="920" w:dyaOrig="340">
                <v:shape id="_x0000_i1140" type="#_x0000_t75" style="width:46.1pt;height:17.3pt" o:ole="">
                  <v:imagedata r:id="rId255" o:title=""/>
                </v:shape>
                <o:OLEObject Type="Embed" ProgID="Equation.DSMT4" ShapeID="_x0000_i1140" DrawAspect="Content" ObjectID="_1376375908" r:id="rId256"/>
              </w:object>
            </w:r>
            <w:r w:rsidRPr="00863228">
              <w:rPr>
                <w:rFonts w:ascii="標楷體" w:eastAsia="標楷體" w:hAnsi="標楷體" w:hint="eastAsia"/>
              </w:rPr>
              <w:t>(C)</w:t>
            </w:r>
            <w:r w:rsidRPr="00863228">
              <w:rPr>
                <w:rFonts w:ascii="標楷體" w:eastAsia="標楷體" w:hAnsi="標楷體"/>
                <w:position w:val="-6"/>
              </w:rPr>
              <w:object w:dxaOrig="900" w:dyaOrig="340">
                <v:shape id="_x0000_i1141" type="#_x0000_t75" style="width:44.95pt;height:17.3pt" o:ole="">
                  <v:imagedata r:id="rId257" o:title=""/>
                </v:shape>
                <o:OLEObject Type="Embed" ProgID="Equation.DSMT4" ShapeID="_x0000_i1141" DrawAspect="Content" ObjectID="_1376375909" r:id="rId258"/>
              </w:object>
            </w:r>
            <w:r w:rsidRPr="00863228">
              <w:rPr>
                <w:rFonts w:ascii="標楷體" w:eastAsia="標楷體" w:hAnsi="標楷體" w:hint="eastAsia"/>
              </w:rPr>
              <w:t>(D)</w:t>
            </w:r>
            <w:r w:rsidRPr="00863228">
              <w:rPr>
                <w:rFonts w:ascii="標楷體" w:eastAsia="標楷體" w:hAnsi="標楷體"/>
                <w:position w:val="-6"/>
              </w:rPr>
              <w:object w:dxaOrig="920" w:dyaOrig="340">
                <v:shape id="_x0000_i1142" type="#_x0000_t75" style="width:46.1pt;height:17.3pt" o:ole="">
                  <v:imagedata r:id="rId259" o:title=""/>
                </v:shape>
                <o:OLEObject Type="Embed" ProgID="Equation.DSMT4" ShapeID="_x0000_i1142" DrawAspect="Content" ObjectID="_1376375910" r:id="rId260"/>
              </w:object>
            </w:r>
          </w:p>
          <w:p w:rsidR="009921B1" w:rsidRPr="00863228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sz w:val="24"/>
                <w:szCs w:val="24"/>
              </w:rPr>
            </w:pPr>
            <w:r w:rsidRPr="00863228">
              <w:rPr>
                <w:rFonts w:ascii="標楷體" w:eastAsia="標楷體" w:hAnsi="標楷體" w:hint="eastAsia"/>
                <w:b/>
                <w:sz w:val="24"/>
                <w:szCs w:val="24"/>
              </w:rPr>
              <w:t>＜提示＞</w:t>
            </w:r>
          </w:p>
          <w:p w:rsidR="009921B1" w:rsidRDefault="009921B1" w:rsidP="009921B1">
            <w:pPr>
              <w:adjustRightInd w:val="0"/>
              <w:ind w:firstLineChars="100" w:firstLine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一)∵</w:t>
            </w:r>
            <w:r w:rsidRPr="00863228">
              <w:rPr>
                <w:rFonts w:ascii="標楷體" w:eastAsia="標楷體" w:hAnsi="標楷體" w:hint="eastAsia"/>
              </w:rPr>
              <w:t>將甲中的水全部倒入乙中</w:t>
            </w:r>
            <w:r>
              <w:rPr>
                <w:rFonts w:ascii="標楷體" w:eastAsia="標楷體" w:hAnsi="標楷體" w:hint="eastAsia"/>
              </w:rPr>
              <w:t>並沒有溢出，∴</w:t>
            </w:r>
            <w:r w:rsidRPr="00055596">
              <w:rPr>
                <w:rFonts w:ascii="標楷體" w:eastAsia="標楷體" w:hAnsi="標楷體" w:hint="eastAsia"/>
                <w:b/>
              </w:rPr>
              <w:t>甲容積=乙容積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9921B1" w:rsidRDefault="009921B1" w:rsidP="009921B1">
            <w:pPr>
              <w:adjustRightInd w:val="0"/>
              <w:ind w:firstLineChars="100" w:firstLine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二)</w:t>
            </w:r>
            <w:r w:rsidRPr="00863228">
              <w:rPr>
                <w:rFonts w:ascii="標楷體" w:eastAsia="標楷體" w:hAnsi="標楷體" w:hint="eastAsia"/>
              </w:rPr>
              <w:t>容</w:t>
            </w:r>
            <w:r>
              <w:rPr>
                <w:rFonts w:ascii="標楷體" w:eastAsia="標楷體" w:hAnsi="標楷體" w:hint="eastAsia"/>
              </w:rPr>
              <w:t>(體)</w:t>
            </w:r>
            <w:r w:rsidRPr="00863228">
              <w:rPr>
                <w:rFonts w:ascii="標楷體" w:eastAsia="標楷體" w:hAnsi="標楷體" w:hint="eastAsia"/>
              </w:rPr>
              <w:t>積</w:t>
            </w:r>
            <w:r>
              <w:rPr>
                <w:rFonts w:ascii="標楷體" w:eastAsia="標楷體" w:hAnsi="標楷體" w:hint="eastAsia"/>
              </w:rPr>
              <w:t>=高×</w:t>
            </w:r>
            <w:r w:rsidRPr="00863228">
              <w:rPr>
                <w:rFonts w:ascii="標楷體" w:eastAsia="標楷體" w:hAnsi="標楷體" w:hint="eastAsia"/>
              </w:rPr>
              <w:t>底面積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9921B1" w:rsidRPr="00055596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sz w:val="24"/>
                <w:szCs w:val="24"/>
              </w:rPr>
            </w:pPr>
            <w:r w:rsidRPr="00055596">
              <w:rPr>
                <w:rFonts w:ascii="標楷體" w:eastAsia="標楷體" w:hAnsi="標楷體" w:hint="eastAsia"/>
                <w:b/>
                <w:sz w:val="24"/>
                <w:szCs w:val="24"/>
              </w:rPr>
              <w:t>請回答下列問題:</w:t>
            </w:r>
          </w:p>
          <w:p w:rsidR="009921B1" w:rsidRPr="00055596" w:rsidRDefault="009921B1" w:rsidP="009921B1">
            <w:pPr>
              <w:adjustRightInd w:val="0"/>
              <w:ind w:firstLineChars="100" w:firstLine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A)設</w:t>
            </w:r>
            <w:r w:rsidRPr="00863228">
              <w:rPr>
                <w:rFonts w:ascii="標楷體" w:eastAsia="標楷體" w:hAnsi="標楷體" w:hint="eastAsia"/>
              </w:rPr>
              <w:t>甲容器</w:t>
            </w:r>
            <w:r>
              <w:rPr>
                <w:rFonts w:ascii="標楷體" w:eastAsia="標楷體" w:hAnsi="標楷體" w:hint="eastAsia"/>
              </w:rPr>
              <w:t>的高為h，則</w:t>
            </w:r>
            <w:r w:rsidRPr="00055596">
              <w:rPr>
                <w:rFonts w:ascii="標楷體" w:eastAsia="標楷體" w:hAnsi="標楷體" w:hint="eastAsia"/>
              </w:rPr>
              <w:t>甲容積</w:t>
            </w:r>
            <w:r w:rsidRPr="00055596">
              <w:rPr>
                <w:rFonts w:ascii="標楷體" w:eastAsia="標楷體" w:hAnsi="標楷體" w:hint="eastAsia"/>
                <w:b/>
              </w:rPr>
              <w:t>=</w:t>
            </w:r>
            <w:r>
              <w:rPr>
                <w:rFonts w:ascii="標楷體" w:eastAsia="標楷體" w:hAnsi="標楷體" w:hint="eastAsia"/>
                <w:b/>
                <w:u w:val="single"/>
              </w:rPr>
              <w:t xml:space="preserve">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</w:tc>
      </w:tr>
      <w:tr w:rsidR="009921B1" w:rsidTr="00AB7564">
        <w:trPr>
          <w:trHeight w:val="63"/>
        </w:trPr>
        <w:tc>
          <w:tcPr>
            <w:tcW w:w="9894" w:type="dxa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pStyle w:val="ae"/>
              <w:ind w:leftChars="100" w:left="989" w:hangingChars="312" w:hanging="749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</w:t>
            </w:r>
            <w:r w:rsidRPr="00863228">
              <w:rPr>
                <w:rFonts w:ascii="標楷體" w:eastAsia="標楷體" w:hAnsi="標楷體" w:hint="eastAsia"/>
              </w:rPr>
              <w:t>乙中的水位高度比原先甲的水位高度低了</w:t>
            </w:r>
            <w:r w:rsidRPr="00863228">
              <w:rPr>
                <w:rFonts w:ascii="標楷體" w:eastAsia="標楷體" w:hAnsi="標楷體"/>
                <w:position w:val="-6"/>
              </w:rPr>
              <w:object w:dxaOrig="460" w:dyaOrig="279">
                <v:shape id="_x0000_i1143" type="#_x0000_t75" style="width:23.05pt;height:13.8pt" o:ole="">
                  <v:imagedata r:id="rId238" o:title=""/>
                </v:shape>
                <o:OLEObject Type="Embed" ProgID="Equation.DSMT4" ShapeID="_x0000_i1143" DrawAspect="Content" ObjectID="_1376375911" r:id="rId261"/>
              </w:object>
            </w:r>
            <w:r>
              <w:rPr>
                <w:rFonts w:ascii="標楷體" w:eastAsia="標楷體" w:hAnsi="標楷體"/>
              </w:rPr>
              <w:t>，</w:t>
            </w:r>
            <w:r>
              <w:rPr>
                <w:rFonts w:ascii="標楷體" w:eastAsia="標楷體" w:hAnsi="標楷體" w:hint="eastAsia"/>
              </w:rPr>
              <w:t>∴乙</w:t>
            </w:r>
            <w:r w:rsidRPr="00863228">
              <w:rPr>
                <w:rFonts w:ascii="標楷體" w:eastAsia="標楷體" w:hAnsi="標楷體" w:hint="eastAsia"/>
              </w:rPr>
              <w:t>容器</w:t>
            </w:r>
            <w:r>
              <w:rPr>
                <w:rFonts w:ascii="標楷體" w:eastAsia="標楷體" w:hAnsi="標楷體" w:hint="eastAsia"/>
              </w:rPr>
              <w:t>的高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</w:rPr>
              <w:t>(相依變數)，</w:t>
            </w:r>
          </w:p>
          <w:p w:rsidR="009921B1" w:rsidRDefault="009921B1" w:rsidP="009921B1">
            <w:pPr>
              <w:pStyle w:val="ae"/>
              <w:ind w:leftChars="250" w:left="989" w:hangingChars="162" w:hanging="389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且</w:t>
            </w:r>
            <w:r w:rsidRPr="00055596">
              <w:rPr>
                <w:rFonts w:ascii="標楷體" w:eastAsia="標楷體" w:hAnsi="標楷體" w:hint="eastAsia"/>
              </w:rPr>
              <w:t>乙容積</w:t>
            </w:r>
            <w:r w:rsidRPr="00055596">
              <w:rPr>
                <w:rFonts w:ascii="標楷體" w:eastAsia="標楷體" w:hAnsi="標楷體" w:hint="eastAsia"/>
                <w:b/>
              </w:rPr>
              <w:t>=</w:t>
            </w:r>
            <w:r>
              <w:rPr>
                <w:rFonts w:ascii="標楷體" w:eastAsia="標楷體" w:hAnsi="標楷體" w:hint="eastAsia"/>
                <w:b/>
                <w:u w:val="single"/>
              </w:rPr>
              <w:t xml:space="preserve">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9921B1" w:rsidRDefault="009921B1" w:rsidP="009921B1">
            <w:pPr>
              <w:pStyle w:val="ae"/>
              <w:ind w:leftChars="88" w:left="1202" w:hangingChars="413" w:hanging="99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C)列出</w:t>
            </w:r>
            <w:r w:rsidRPr="00055596">
              <w:rPr>
                <w:rFonts w:ascii="標楷體" w:eastAsia="標楷體" w:hAnsi="標楷體" w:hint="eastAsia"/>
              </w:rPr>
              <w:t>甲容積=乙容積</w:t>
            </w:r>
            <w:r>
              <w:rPr>
                <w:rFonts w:ascii="標楷體" w:eastAsia="標楷體" w:hAnsi="標楷體" w:hint="eastAsia"/>
              </w:rPr>
              <w:t>等式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 </w:t>
            </w:r>
            <w:r>
              <w:rPr>
                <w:rFonts w:ascii="標楷體" w:eastAsia="標楷體" w:hAnsi="標楷體" w:hint="eastAsia"/>
              </w:rPr>
              <w:t>，並求出</w:t>
            </w:r>
            <w:r w:rsidRPr="00863228">
              <w:rPr>
                <w:rFonts w:ascii="標楷體" w:eastAsia="標楷體" w:hAnsi="標楷體" w:hint="eastAsia"/>
              </w:rPr>
              <w:t>甲容器</w:t>
            </w:r>
            <w:r>
              <w:rPr>
                <w:rFonts w:ascii="標楷體" w:eastAsia="標楷體" w:hAnsi="標楷體" w:hint="eastAsia"/>
              </w:rPr>
              <w:t>高h=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9921B1" w:rsidRDefault="009921B1" w:rsidP="009921B1">
            <w:pPr>
              <w:pStyle w:val="ae"/>
              <w:ind w:leftChars="88" w:left="1202" w:hangingChars="413" w:hanging="99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D)</w:t>
            </w:r>
            <w:r w:rsidRPr="00863228">
              <w:rPr>
                <w:rFonts w:ascii="標楷體" w:eastAsia="標楷體" w:hAnsi="標楷體" w:hint="eastAsia"/>
              </w:rPr>
              <w:t>甲容器</w:t>
            </w:r>
            <w:r>
              <w:rPr>
                <w:rFonts w:ascii="標楷體" w:eastAsia="標楷體" w:hAnsi="標楷體" w:hint="eastAsia"/>
              </w:rPr>
              <w:t>體積=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9921B1" w:rsidRPr="00314ACB" w:rsidRDefault="009921B1" w:rsidP="009921B1">
            <w:pPr>
              <w:adjustRightInd w:val="0"/>
              <w:jc w:val="both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Pr="00C774F5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6572"/>
        </w:trPr>
        <w:tc>
          <w:tcPr>
            <w:tcW w:w="989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lastRenderedPageBreak/>
              <w:t>三、</w:t>
            </w:r>
            <w:r w:rsidRPr="00EA127F">
              <w:rPr>
                <w:rFonts w:ascii="標楷體" w:eastAsia="標楷體" w:hAnsi="標楷體" w:hint="eastAsia"/>
              </w:rPr>
              <w:t>甲、乙兩種機器分別以固定速率生產一批貨物，若4台甲機器和2台乙機器同時運轉3</w:t>
            </w:r>
          </w:p>
          <w:p w:rsidR="009921B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 w:rsidRPr="00EA127F">
              <w:rPr>
                <w:rFonts w:ascii="標楷體" w:eastAsia="標楷體" w:hAnsi="標楷體" w:hint="eastAsia"/>
              </w:rPr>
              <w:t>小時的總產量，與2台甲機器和5台乙機器同時運轉2小時的總產量相同，則1台甲機器運</w:t>
            </w:r>
          </w:p>
          <w:p w:rsidR="009921B1" w:rsidRPr="00EA127F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 w:rsidRPr="00EA127F">
              <w:rPr>
                <w:rFonts w:ascii="標楷體" w:eastAsia="標楷體" w:hAnsi="標楷體" w:hint="eastAsia"/>
              </w:rPr>
              <w:t>轉1小時的產量，與1台乙機器運轉幾小時的產量相同？</w:t>
            </w:r>
          </w:p>
          <w:p w:rsidR="009921B1" w:rsidRPr="00EA127F" w:rsidRDefault="009921B1" w:rsidP="009921B1">
            <w:pPr>
              <w:pStyle w:val="Af"/>
              <w:ind w:leftChars="0" w:left="0" w:firstLineChars="0" w:firstLine="0"/>
              <w:rPr>
                <w:rFonts w:ascii="標楷體" w:eastAsia="標楷體" w:hAnsi="標楷體"/>
              </w:rPr>
            </w:pPr>
            <w:r w:rsidRPr="00EA127F">
              <w:rPr>
                <w:rFonts w:ascii="標楷體" w:eastAsia="標楷體" w:hAnsi="標楷體" w:hint="eastAsia"/>
              </w:rPr>
              <w:t>(A)</w:t>
            </w:r>
            <w:r w:rsidRPr="00EA127F">
              <w:rPr>
                <w:rFonts w:ascii="標楷體" w:eastAsia="標楷體" w:hAnsi="標楷體"/>
                <w:position w:val="-24"/>
              </w:rPr>
              <w:object w:dxaOrig="240" w:dyaOrig="620">
                <v:shape id="_x0000_i1144" type="#_x0000_t75" style="width:11.5pt;height:31.1pt" o:ole="">
                  <v:imagedata r:id="rId240" o:title=""/>
                </v:shape>
                <o:OLEObject Type="Embed" ProgID="Equation.DSMT4" ShapeID="_x0000_i1144" DrawAspect="Content" ObjectID="_1376375912" r:id="rId262"/>
              </w:object>
            </w:r>
            <w:r w:rsidRPr="00EA127F">
              <w:rPr>
                <w:rFonts w:ascii="標楷體" w:eastAsia="標楷體" w:hAnsi="標楷體" w:hint="eastAsia"/>
              </w:rPr>
              <w:t>(B)</w:t>
            </w:r>
            <w:r w:rsidRPr="00EA127F">
              <w:rPr>
                <w:rFonts w:ascii="標楷體" w:eastAsia="標楷體" w:hAnsi="標楷體"/>
                <w:position w:val="-24"/>
              </w:rPr>
              <w:object w:dxaOrig="240" w:dyaOrig="620">
                <v:shape id="_x0000_i1145" type="#_x0000_t75" style="width:11.5pt;height:31.1pt" o:ole="">
                  <v:imagedata r:id="rId242" o:title=""/>
                </v:shape>
                <o:OLEObject Type="Embed" ProgID="Equation.DSMT4" ShapeID="_x0000_i1145" DrawAspect="Content" ObjectID="_1376375913" r:id="rId263"/>
              </w:object>
            </w:r>
            <w:r w:rsidRPr="00EA127F">
              <w:rPr>
                <w:rFonts w:ascii="標楷體" w:eastAsia="標楷體" w:hAnsi="標楷體" w:hint="eastAsia"/>
              </w:rPr>
              <w:t>(C)</w:t>
            </w:r>
            <w:r w:rsidRPr="00EA127F">
              <w:rPr>
                <w:rFonts w:ascii="標楷體" w:eastAsia="標楷體" w:hAnsi="標楷體"/>
                <w:position w:val="-24"/>
              </w:rPr>
              <w:object w:dxaOrig="240" w:dyaOrig="620">
                <v:shape id="_x0000_i1146" type="#_x0000_t75" style="width:11.5pt;height:31.1pt" o:ole="">
                  <v:imagedata r:id="rId244" o:title=""/>
                </v:shape>
                <o:OLEObject Type="Embed" ProgID="Equation.DSMT4" ShapeID="_x0000_i1146" DrawAspect="Content" ObjectID="_1376375914" r:id="rId264"/>
              </w:object>
            </w:r>
            <w:r w:rsidRPr="00EA127F">
              <w:rPr>
                <w:rFonts w:ascii="標楷體" w:eastAsia="標楷體" w:hAnsi="標楷體" w:hint="eastAsia"/>
              </w:rPr>
              <w:t>(D) 2</w:t>
            </w:r>
          </w:p>
          <w:p w:rsidR="009921B1" w:rsidRPr="00863228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sz w:val="24"/>
                <w:szCs w:val="24"/>
              </w:rPr>
            </w:pPr>
            <w:r w:rsidRPr="00863228">
              <w:rPr>
                <w:rFonts w:ascii="標楷體" w:eastAsia="標楷體" w:hAnsi="標楷體" w:hint="eastAsia"/>
                <w:b/>
                <w:sz w:val="24"/>
                <w:szCs w:val="24"/>
              </w:rPr>
              <w:t>＜提示＞</w:t>
            </w:r>
          </w:p>
          <w:p w:rsidR="009921B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一)</w:t>
            </w:r>
            <w:r w:rsidRPr="00EA127F">
              <w:rPr>
                <w:rFonts w:ascii="標楷體" w:eastAsia="標楷體" w:hAnsi="標楷體" w:hint="eastAsia"/>
              </w:rPr>
              <w:t>總產量</w:t>
            </w:r>
            <w:r>
              <w:rPr>
                <w:rFonts w:ascii="標楷體" w:eastAsia="標楷體" w:hAnsi="標楷體" w:hint="eastAsia"/>
              </w:rPr>
              <w:t>定義為:</w:t>
            </w:r>
            <w:r w:rsidRPr="00EA127F">
              <w:rPr>
                <w:rFonts w:ascii="標楷體" w:eastAsia="標楷體" w:hAnsi="標楷體" w:hint="eastAsia"/>
              </w:rPr>
              <w:t>機器</w:t>
            </w:r>
            <w:r>
              <w:rPr>
                <w:rFonts w:ascii="標楷體" w:eastAsia="標楷體" w:hAnsi="標楷體" w:hint="eastAsia"/>
              </w:rPr>
              <w:t>數×</w:t>
            </w:r>
            <w:r w:rsidRPr="00EA127F">
              <w:rPr>
                <w:rFonts w:ascii="標楷體" w:eastAsia="標楷體" w:hAnsi="標楷體" w:hint="eastAsia"/>
              </w:rPr>
              <w:t>小時</w:t>
            </w:r>
            <w:r>
              <w:rPr>
                <w:rFonts w:ascii="標楷體" w:eastAsia="標楷體" w:hAnsi="標楷體" w:hint="eastAsia"/>
              </w:rPr>
              <w:t>；故</w:t>
            </w:r>
            <w:r w:rsidRPr="00EA127F">
              <w:rPr>
                <w:rFonts w:ascii="標楷體" w:eastAsia="標楷體" w:hAnsi="標楷體" w:hint="eastAsia"/>
              </w:rPr>
              <w:t>4台甲機器和2台乙機器同時運轉3小時的總產量</w:t>
            </w:r>
            <w:r>
              <w:rPr>
                <w:rFonts w:ascii="標楷體" w:eastAsia="標楷體" w:hAnsi="標楷體" w:hint="eastAsia"/>
              </w:rPr>
              <w:t>為</w:t>
            </w:r>
          </w:p>
          <w:p w:rsidR="009921B1" w:rsidRPr="00B2497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 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</w:t>
            </w:r>
            <w:r w:rsidRPr="00B24971">
              <w:rPr>
                <w:rFonts w:ascii="標楷體" w:eastAsia="標楷體" w:hAnsi="標楷體" w:hint="eastAsia"/>
              </w:rPr>
              <w:t>。</w:t>
            </w:r>
          </w:p>
          <w:p w:rsidR="009921B1" w:rsidRPr="00B2497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二)</w:t>
            </w:r>
            <w:r w:rsidRPr="00EA127F">
              <w:rPr>
                <w:rFonts w:ascii="標楷體" w:eastAsia="標楷體" w:hAnsi="標楷體" w:hint="eastAsia"/>
              </w:rPr>
              <w:t>2台甲機器和5台乙機器同時運轉2小時的總產量</w:t>
            </w:r>
            <w:r>
              <w:rPr>
                <w:rFonts w:ascii="標楷體" w:eastAsia="標楷體" w:hAnsi="標楷體" w:hint="eastAsia"/>
              </w:rPr>
              <w:t>為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</w:t>
            </w:r>
            <w:r w:rsidRPr="00B24971">
              <w:rPr>
                <w:rFonts w:ascii="標楷體" w:eastAsia="標楷體" w:hAnsi="標楷體" w:hint="eastAsia"/>
              </w:rPr>
              <w:t>。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三)∴</w:t>
            </w:r>
            <w:r w:rsidRPr="00EA127F">
              <w:rPr>
                <w:rFonts w:ascii="標楷體" w:eastAsia="標楷體" w:hAnsi="標楷體" w:hint="eastAsia"/>
              </w:rPr>
              <w:t xml:space="preserve"> 總產量相同</w:t>
            </w:r>
            <w:r>
              <w:rPr>
                <w:rFonts w:ascii="標楷體" w:eastAsia="標楷體" w:hAnsi="標楷體" w:hint="eastAsia"/>
              </w:rPr>
              <w:t>∴列出等式: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  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9921B1" w:rsidRPr="00B2497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u w:val="single"/>
              </w:rPr>
            </w:pPr>
            <w:r>
              <w:rPr>
                <w:rFonts w:ascii="標楷體" w:eastAsia="標楷體" w:hAnsi="標楷體" w:hint="eastAsia"/>
              </w:rPr>
              <w:t>(四)解出</w:t>
            </w:r>
            <w:r w:rsidRPr="00EA127F">
              <w:rPr>
                <w:rFonts w:ascii="標楷體" w:eastAsia="標楷體" w:hAnsi="標楷體" w:hint="eastAsia"/>
              </w:rPr>
              <w:t>甲</w:t>
            </w:r>
            <w:r>
              <w:rPr>
                <w:rFonts w:ascii="標楷體" w:eastAsia="標楷體" w:hAnsi="標楷體" w:hint="eastAsia"/>
              </w:rPr>
              <w:t>:</w:t>
            </w:r>
            <w:r w:rsidRPr="00EA127F">
              <w:rPr>
                <w:rFonts w:ascii="標楷體" w:eastAsia="標楷體" w:hAnsi="標楷體" w:hint="eastAsia"/>
              </w:rPr>
              <w:t>乙</w:t>
            </w:r>
            <w:r>
              <w:rPr>
                <w:rFonts w:ascii="標楷體" w:eastAsia="標楷體" w:hAnsi="標楷體" w:hint="eastAsia"/>
              </w:rPr>
              <w:t>=</w:t>
            </w:r>
            <w:r>
              <w:rPr>
                <w:rFonts w:ascii="標楷體" w:eastAsia="標楷體" w:hAnsi="標楷體" w:hint="eastAsia"/>
                <w:u w:val="single"/>
              </w:rPr>
              <w:t xml:space="preserve">             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9921B1" w:rsidRP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Pr="009921B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>
              <w:rPr>
                <w:rFonts w:hint="eastAsia"/>
              </w:rPr>
              <w:t>.</w:t>
            </w:r>
            <w:r>
              <w:rPr>
                <w:rFonts w:ascii="標楷體" w:eastAsia="標楷體" w:hAnsi="標楷體"/>
                <w:b/>
                <w:noProof/>
              </w:rPr>
              <w:drawing>
                <wp:anchor distT="0" distB="0" distL="114300" distR="114300" simplePos="0" relativeHeight="251720704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45" name="圖片 27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921B1" w:rsidRPr="00EA127F" w:rsidRDefault="009921B1" w:rsidP="009921B1">
            <w:pPr>
              <w:pStyle w:val="01-"/>
              <w:rPr>
                <w:rFonts w:ascii="標楷體" w:eastAsia="標楷體" w:hAnsi="標楷體"/>
                <w:b/>
              </w:rPr>
            </w:pPr>
          </w:p>
        </w:tc>
      </w:tr>
    </w:tbl>
    <w:p w:rsidR="009921B1" w:rsidRDefault="009921B1" w:rsidP="009921B1"/>
    <w:p w:rsidR="009921B1" w:rsidRDefault="009921B1" w:rsidP="009921B1"/>
    <w:p w:rsidR="009921B1" w:rsidRDefault="009921B1" w:rsidP="009921B1"/>
    <w:p w:rsidR="00C05D2D" w:rsidRPr="009921B1" w:rsidRDefault="00C05D2D" w:rsidP="00C05D2D"/>
    <w:p w:rsidR="009921B1" w:rsidRDefault="009921B1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2676CF" w:rsidRDefault="002676CF" w:rsidP="00512E1A"/>
    <w:p w:rsidR="009921B1" w:rsidRDefault="009921B1" w:rsidP="009921B1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A369C8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2冊</w:t>
      </w:r>
      <w:r w:rsidRPr="00A369C8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4-2線型函數與圖形」</w:t>
      </w:r>
      <w:r w:rsidRPr="00A369C8">
        <w:rPr>
          <w:rFonts w:ascii="標楷體" w:eastAsia="標楷體" w:hAnsi="標楷體" w:hint="eastAsia"/>
          <w:b/>
          <w:bCs/>
          <w:sz w:val="32"/>
          <w:szCs w:val="32"/>
        </w:rPr>
        <w:t>學習單</w:t>
      </w:r>
    </w:p>
    <w:p w:rsidR="009921B1" w:rsidRPr="00A369C8" w:rsidRDefault="009921B1" w:rsidP="009921B1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3D3846">
        <w:rPr>
          <w:rFonts w:ascii="標楷體" w:eastAsia="標楷體" w:hAnsi="標楷體" w:cs="新細明體" w:hint="eastAsia"/>
          <w:kern w:val="0"/>
          <w:szCs w:val="32"/>
        </w:rPr>
        <w:t>班級</w:t>
      </w:r>
      <w:r>
        <w:rPr>
          <w:rFonts w:ascii="標楷體" w:eastAsia="標楷體" w:hAnsi="標楷體" w:cs="新細明體" w:hint="eastAsia"/>
          <w:kern w:val="0"/>
          <w:szCs w:val="32"/>
        </w:rPr>
        <w:t>：</w:t>
      </w:r>
      <w:r w:rsidRPr="003D3846">
        <w:rPr>
          <w:rFonts w:ascii="標楷體" w:eastAsia="標楷體" w:hAnsi="標楷體" w:cs="新細明體" w:hint="eastAsia"/>
          <w:kern w:val="0"/>
          <w:szCs w:val="32"/>
        </w:rPr>
        <w:t xml:space="preserve">         姓名</w:t>
      </w:r>
      <w:r>
        <w:rPr>
          <w:rFonts w:ascii="標楷體" w:eastAsia="標楷體" w:hAnsi="標楷體" w:cs="新細明體" w:hint="eastAsia"/>
          <w:kern w:val="0"/>
          <w:szCs w:val="32"/>
        </w:rPr>
        <w:t>：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5072"/>
        <w:gridCol w:w="31"/>
        <w:gridCol w:w="4791"/>
      </w:tblGrid>
      <w:tr w:rsidR="009921B1" w:rsidTr="009921B1">
        <w:tc>
          <w:tcPr>
            <w:tcW w:w="9894" w:type="dxa"/>
            <w:gridSpan w:val="3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921B1" w:rsidRPr="004F0251" w:rsidRDefault="009921B1" w:rsidP="009921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函數圖形判斷</w:t>
            </w:r>
          </w:p>
        </w:tc>
      </w:tr>
      <w:tr w:rsidR="009921B1" w:rsidTr="009921B1">
        <w:trPr>
          <w:trHeight w:val="2580"/>
        </w:trPr>
        <w:tc>
          <w:tcPr>
            <w:tcW w:w="5072" w:type="dxa"/>
            <w:tcBorders>
              <w:left w:val="double" w:sz="4" w:space="0" w:color="auto"/>
              <w:right w:val="single" w:sz="4" w:space="0" w:color="auto"/>
            </w:tcBorders>
          </w:tcPr>
          <w:p w:rsidR="009921B1" w:rsidRPr="00795F9A" w:rsidRDefault="009921B1" w:rsidP="009921B1">
            <w:pPr>
              <w:tabs>
                <w:tab w:val="left" w:pos="2340"/>
              </w:tabs>
              <w:adjustRightInd w:val="0"/>
              <w:spacing w:line="0" w:lineRule="atLeast"/>
              <w:rPr>
                <w:rFonts w:ascii="標楷體" w:eastAsia="標楷體" w:hAnsi="標楷體"/>
              </w:rPr>
            </w:pPr>
            <w:r w:rsidRPr="00314ACB">
              <w:rPr>
                <w:rFonts w:ascii="標楷體" w:eastAsia="標楷體" w:hAnsi="標楷體" w:hint="eastAsia"/>
                <w:b/>
              </w:rPr>
              <w:t>一</w:t>
            </w:r>
            <w:r w:rsidRPr="00F24B9E">
              <w:rPr>
                <w:rFonts w:ascii="標楷體" w:eastAsia="標楷體" w:hAnsi="標楷體" w:hint="eastAsia"/>
              </w:rPr>
              <w:t>、</w:t>
            </w:r>
            <w:r>
              <w:rPr>
                <w:rFonts w:ascii="標楷體" w:eastAsia="標楷體" w:hAnsi="標楷體" w:hint="eastAsia"/>
              </w:rPr>
              <w:t>函數y=ax+b，請依據下各種條件，畫出直線圖形</w:t>
            </w: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45494A">
              <w:rPr>
                <w:rFonts w:ascii="標楷體" w:eastAsia="標楷體" w:hAnsi="標楷體" w:hint="eastAsia"/>
                <w:sz w:val="24"/>
                <w:szCs w:val="24"/>
              </w:rPr>
              <w:t>(A)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a＞0；b＞0 </w:t>
            </w:r>
          </w:p>
          <w:p w:rsidR="009921B1" w:rsidRPr="00F24B9E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24B9E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24B9E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24B9E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Pr="00F24B9E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4822" w:type="dxa"/>
            <w:gridSpan w:val="2"/>
            <w:tcBorders>
              <w:left w:val="single" w:sz="4" w:space="0" w:color="auto"/>
              <w:right w:val="double" w:sz="4" w:space="0" w:color="auto"/>
            </w:tcBorders>
          </w:tcPr>
          <w:p w:rsidR="009921B1" w:rsidRPr="00795F9A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二、</w:t>
            </w:r>
            <w:r w:rsidRPr="0045494A">
              <w:rPr>
                <w:rFonts w:ascii="標楷體" w:eastAsia="標楷體" w:hAnsi="標楷體" w:hint="eastAsia"/>
              </w:rPr>
              <w:t>(B)</w:t>
            </w:r>
            <w:r>
              <w:rPr>
                <w:rFonts w:ascii="標楷體" w:eastAsia="標楷體" w:hAnsi="標楷體" w:hint="eastAsia"/>
              </w:rPr>
              <w:t>a＞0；b＜0</w:t>
            </w:r>
          </w:p>
          <w:p w:rsidR="009921B1" w:rsidRPr="00795F9A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795F9A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795F9A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795F9A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9921B1" w:rsidRPr="00F24B9E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299"/>
        </w:trPr>
        <w:tc>
          <w:tcPr>
            <w:tcW w:w="5072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:rsidR="009921B1" w:rsidRPr="007C0F7D" w:rsidRDefault="009921B1" w:rsidP="009921B1">
            <w:pPr>
              <w:adjustRightInd w:val="0"/>
              <w:ind w:left="1021" w:hanging="1021"/>
              <w:jc w:val="both"/>
              <w:rPr>
                <w:rFonts w:ascii="標楷體" w:eastAsia="標楷體" w:hAnsi="標楷體"/>
              </w:rPr>
            </w:pPr>
            <w:r w:rsidRPr="00646AB2">
              <w:rPr>
                <w:rFonts w:ascii="標楷體" w:eastAsia="標楷體" w:hAnsi="標楷體" w:hint="eastAsia"/>
                <w:b/>
              </w:rPr>
              <w:t>三</w:t>
            </w:r>
            <w:r w:rsidRPr="00646AB2">
              <w:rPr>
                <w:rFonts w:ascii="標楷體" w:eastAsia="標楷體" w:hAnsi="標楷體" w:hint="eastAsia"/>
              </w:rPr>
              <w:t>、</w:t>
            </w:r>
            <w:r w:rsidRPr="0045494A">
              <w:rPr>
                <w:rFonts w:ascii="標楷體" w:eastAsia="標楷體" w:hAnsi="標楷體" w:hint="eastAsia"/>
              </w:rPr>
              <w:t>(C)</w:t>
            </w:r>
            <w:r>
              <w:rPr>
                <w:rFonts w:ascii="標楷體" w:eastAsia="標楷體" w:hAnsi="標楷體" w:hint="eastAsia"/>
              </w:rPr>
              <w:t>a＜0；b＜0</w:t>
            </w:r>
            <w:r w:rsidRPr="007C0F7D">
              <w:rPr>
                <w:rFonts w:ascii="標楷體" w:eastAsia="標楷體" w:hAnsi="標楷體" w:hint="eastAsia"/>
              </w:rPr>
              <w:t xml:space="preserve">　　　　</w:t>
            </w:r>
          </w:p>
          <w:p w:rsidR="009921B1" w:rsidRPr="00314ACB" w:rsidRDefault="009921B1" w:rsidP="009921B1">
            <w:pPr>
              <w:adjustRightInd w:val="0"/>
              <w:ind w:left="1021" w:hanging="1021"/>
              <w:jc w:val="both"/>
              <w:textAlignment w:val="top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Pr="00F24B9E" w:rsidRDefault="009921B1" w:rsidP="009921B1">
            <w:pPr>
              <w:adjustRightInd w:val="0"/>
              <w:rPr>
                <w:rFonts w:ascii="標楷體" w:eastAsia="標楷體" w:hAnsi="標楷體"/>
              </w:rPr>
            </w:pPr>
          </w:p>
        </w:tc>
        <w:tc>
          <w:tcPr>
            <w:tcW w:w="4822" w:type="dxa"/>
            <w:gridSpan w:val="2"/>
            <w:tcBorders>
              <w:left w:val="single" w:sz="4" w:space="0" w:color="auto"/>
              <w:bottom w:val="nil"/>
              <w:right w:val="double" w:sz="4" w:space="0" w:color="auto"/>
            </w:tcBorders>
          </w:tcPr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drawing>
                <wp:anchor distT="0" distB="0" distL="114300" distR="114300" simplePos="0" relativeHeight="251734016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48" name="圖片 28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14ACB">
              <w:rPr>
                <w:rFonts w:ascii="標楷體" w:eastAsia="標楷體" w:hAnsi="標楷體" w:hint="eastAsia"/>
                <w:b/>
              </w:rPr>
              <w:t>四</w:t>
            </w:r>
            <w:r>
              <w:rPr>
                <w:rFonts w:ascii="標楷體" w:eastAsia="標楷體" w:hAnsi="標楷體" w:hint="eastAsia"/>
              </w:rPr>
              <w:t>、</w:t>
            </w:r>
            <w:r w:rsidRPr="0045494A">
              <w:rPr>
                <w:rFonts w:ascii="標楷體" w:eastAsia="標楷體" w:hAnsi="標楷體" w:hint="eastAsia"/>
                <w:sz w:val="24"/>
                <w:szCs w:val="24"/>
              </w:rPr>
              <w:t>(D)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a＜0；b＞0</w:t>
            </w: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Pr="0047135C" w:rsidRDefault="009921B1" w:rsidP="009921B1">
            <w:pPr>
              <w:adjustRightInd w:val="0"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1301"/>
        </w:trPr>
        <w:tc>
          <w:tcPr>
            <w:tcW w:w="5072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Pr="00C774F5" w:rsidRDefault="009921B1" w:rsidP="009921B1">
            <w:pPr>
              <w:adjustRightInd w:val="0"/>
              <w:ind w:left="1021" w:hanging="1021"/>
              <w:jc w:val="both"/>
              <w:textAlignment w:val="top"/>
              <w:rPr>
                <w:rFonts w:ascii="標楷體" w:eastAsia="標楷體" w:hAnsi="標楷體"/>
              </w:rPr>
            </w:pPr>
          </w:p>
        </w:tc>
        <w:tc>
          <w:tcPr>
            <w:tcW w:w="482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Pr="00C774F5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419"/>
        </w:trPr>
        <w:tc>
          <w:tcPr>
            <w:tcW w:w="989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314ACB" w:rsidRDefault="009921B1" w:rsidP="009921B1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線型函數應用問題</w:t>
            </w:r>
          </w:p>
        </w:tc>
      </w:tr>
      <w:tr w:rsidR="009921B1" w:rsidTr="009921B1">
        <w:trPr>
          <w:trHeight w:val="6653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27872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49" name="圖片 24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26848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53" name="圖片 29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23776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54" name="圖片 26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22752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55" name="圖片 25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五、</w:t>
            </w:r>
            <w:r w:rsidRPr="006258D8">
              <w:rPr>
                <w:rFonts w:ascii="標楷體" w:eastAsia="標楷體" w:hAnsi="標楷體" w:hint="eastAsia"/>
              </w:rPr>
              <w:t>圖為</w:t>
            </w:r>
            <w:r w:rsidRPr="006258D8">
              <w:rPr>
                <w:rFonts w:ascii="標楷體" w:eastAsia="標楷體" w:hAnsi="標楷體" w:hint="eastAsia"/>
                <w:u w:val="single"/>
              </w:rPr>
              <w:t>小美</w:t>
            </w:r>
            <w:r w:rsidRPr="006258D8">
              <w:rPr>
                <w:rFonts w:ascii="標楷體" w:eastAsia="標楷體" w:hAnsi="標楷體" w:hint="eastAsia"/>
              </w:rPr>
              <w:t>影印資料時剩下和時間的關係利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6258D8">
              <w:rPr>
                <w:rFonts w:ascii="標楷體" w:eastAsia="標楷體" w:hAnsi="標楷體" w:hint="eastAsia"/>
              </w:rPr>
              <w:t>用圖中所提供的數據，</w:t>
            </w:r>
            <w:r>
              <w:rPr>
                <w:rFonts w:ascii="標楷體" w:eastAsia="標楷體" w:hAnsi="標楷體" w:hint="eastAsia"/>
              </w:rPr>
              <w:t>回答下列問題:</w:t>
            </w:r>
          </w:p>
          <w:p w:rsidR="009921B1" w:rsidRPr="006A470E" w:rsidRDefault="009921B1" w:rsidP="009921B1">
            <w:pPr>
              <w:adjustRightIn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A)</w:t>
            </w:r>
            <w:r w:rsidRPr="006A470E">
              <w:rPr>
                <w:rFonts w:ascii="標楷體" w:eastAsia="標楷體" w:hAnsi="標楷體" w:hint="eastAsia"/>
              </w:rPr>
              <w:t>請問從8:50~8:56這段期間，影印機每分鐘</w:t>
            </w:r>
          </w:p>
          <w:p w:rsidR="009921B1" w:rsidRPr="006A470E" w:rsidRDefault="009921B1" w:rsidP="009921B1">
            <w:pPr>
              <w:adjustRightInd w:val="0"/>
              <w:rPr>
                <w:rFonts w:ascii="標楷體" w:eastAsia="標楷體" w:hAnsi="標楷體"/>
              </w:rPr>
            </w:pPr>
            <w:r w:rsidRPr="006A470E">
              <w:rPr>
                <w:rFonts w:ascii="標楷體" w:eastAsia="標楷體" w:hAnsi="標楷體" w:hint="eastAsia"/>
                <w:w w:val="50"/>
              </w:rPr>
              <w:t xml:space="preserve"> </w:t>
            </w:r>
            <w:r>
              <w:rPr>
                <w:rFonts w:ascii="標楷體" w:eastAsia="標楷體" w:hAnsi="標楷體" w:hint="eastAsia"/>
                <w:w w:val="50"/>
              </w:rPr>
              <w:t xml:space="preserve">     </w:t>
            </w:r>
            <w:r w:rsidRPr="006A470E">
              <w:rPr>
                <w:rFonts w:ascii="標楷體" w:eastAsia="標楷體" w:hAnsi="標楷體" w:hint="eastAsia"/>
              </w:rPr>
              <w:t>影印</w:t>
            </w:r>
            <w:r>
              <w:rPr>
                <w:rFonts w:ascii="標楷體" w:eastAsia="標楷體" w:hAnsi="標楷體" w:hint="eastAsia"/>
              </w:rPr>
              <w:t>速度為何(張數/分鐘)？</w:t>
            </w:r>
          </w:p>
          <w:p w:rsidR="009921B1" w:rsidRPr="001A73C2" w:rsidRDefault="009921B1" w:rsidP="009921B1">
            <w:pPr>
              <w:adjustRightIn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依此速度，尚需幾分鐘可印完？</w:t>
            </w:r>
          </w:p>
          <w:p w:rsidR="009921B1" w:rsidRPr="006258D8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w:drawing>
                <wp:anchor distT="0" distB="0" distL="114300" distR="114300" simplePos="0" relativeHeight="251725824" behindDoc="0" locked="0" layoutInCell="1" allowOverlap="1">
                  <wp:simplePos x="0" y="0"/>
                  <wp:positionH relativeFrom="column">
                    <wp:posOffset>1654810</wp:posOffset>
                  </wp:positionH>
                  <wp:positionV relativeFrom="paragraph">
                    <wp:posOffset>115570</wp:posOffset>
                  </wp:positionV>
                  <wp:extent cx="1433830" cy="1009650"/>
                  <wp:effectExtent l="19050" t="0" r="0" b="0"/>
                  <wp:wrapNone/>
                  <wp:docPr id="56" name="圖片 28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383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258D8">
              <w:rPr>
                <w:rFonts w:ascii="標楷體" w:eastAsia="標楷體" w:hAnsi="標楷體"/>
              </w:rPr>
              <w:t>(</w:t>
            </w:r>
            <w:r>
              <w:rPr>
                <w:rFonts w:ascii="標楷體" w:eastAsia="標楷體" w:hAnsi="標楷體" w:hint="eastAsia"/>
              </w:rPr>
              <w:t>C</w:t>
            </w:r>
            <w:r w:rsidRPr="006258D8">
              <w:rPr>
                <w:rFonts w:ascii="標楷體" w:eastAsia="標楷體" w:hAnsi="標楷體"/>
              </w:rPr>
              <w:t>)</w:t>
            </w:r>
            <w:r>
              <w:rPr>
                <w:rFonts w:ascii="標楷體" w:eastAsia="標楷體" w:hAnsi="標楷體" w:hint="eastAsia"/>
              </w:rPr>
              <w:t>全部</w:t>
            </w:r>
            <w:r w:rsidRPr="006258D8">
              <w:rPr>
                <w:rFonts w:ascii="標楷體" w:eastAsia="標楷體" w:hAnsi="標楷體" w:hint="eastAsia"/>
              </w:rPr>
              <w:t>印完</w:t>
            </w:r>
            <w:r>
              <w:rPr>
                <w:rFonts w:ascii="標楷體" w:eastAsia="標楷體" w:hAnsi="標楷體" w:hint="eastAsia"/>
              </w:rPr>
              <w:t>是何時？</w:t>
            </w:r>
          </w:p>
          <w:p w:rsidR="009921B1" w:rsidRPr="006258D8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6258D8">
              <w:rPr>
                <w:rFonts w:ascii="標楷體" w:eastAsia="標楷體" w:hAnsi="標楷體"/>
              </w:rPr>
              <w:t>(</w:t>
            </w:r>
            <w:r>
              <w:rPr>
                <w:rFonts w:ascii="標楷體" w:eastAsia="標楷體" w:hAnsi="標楷體" w:hint="eastAsia"/>
              </w:rPr>
              <w:t>D</w:t>
            </w:r>
            <w:r w:rsidRPr="006258D8">
              <w:rPr>
                <w:rFonts w:ascii="標楷體" w:eastAsia="標楷體" w:hAnsi="標楷體"/>
              </w:rPr>
              <w:t>)</w:t>
            </w:r>
            <w:r>
              <w:rPr>
                <w:rFonts w:ascii="標楷體" w:eastAsia="標楷體" w:hAnsi="標楷體" w:hint="eastAsia"/>
              </w:rPr>
              <w:t>求出直線方程式。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6258D8">
              <w:rPr>
                <w:rFonts w:ascii="標楷體" w:eastAsia="標楷體" w:hAnsi="標楷體"/>
              </w:rPr>
              <w:t>(</w:t>
            </w:r>
            <w:r>
              <w:rPr>
                <w:rFonts w:ascii="標楷體" w:eastAsia="標楷體" w:hAnsi="標楷體" w:hint="eastAsia"/>
              </w:rPr>
              <w:t>E</w:t>
            </w:r>
            <w:r w:rsidRPr="006258D8">
              <w:rPr>
                <w:rFonts w:ascii="標楷體" w:eastAsia="標楷體" w:hAnsi="標楷體"/>
              </w:rPr>
              <w:t>)</w:t>
            </w:r>
            <w:r>
              <w:rPr>
                <w:rFonts w:ascii="標楷體" w:eastAsia="標楷體" w:hAnsi="標楷體" w:hint="eastAsia"/>
              </w:rPr>
              <w:t>利用直線方程式驗證</w:t>
            </w:r>
          </w:p>
          <w:p w:rsidR="009921B1" w:rsidRDefault="009921B1" w:rsidP="009921B1">
            <w:pPr>
              <w:adjustRightInd w:val="0"/>
              <w:ind w:leftChars="100" w:left="1020" w:hangingChars="325" w:hanging="78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全部</w:t>
            </w:r>
            <w:r w:rsidRPr="006258D8">
              <w:rPr>
                <w:rFonts w:ascii="標楷體" w:eastAsia="標楷體" w:hAnsi="標楷體" w:hint="eastAsia"/>
              </w:rPr>
              <w:t>印完</w:t>
            </w:r>
            <w:r>
              <w:rPr>
                <w:rFonts w:ascii="標楷體" w:eastAsia="標楷體" w:hAnsi="標楷體" w:hint="eastAsia"/>
              </w:rPr>
              <w:t>是何時？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Pr="006258D8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七、</w:t>
            </w:r>
            <w:r w:rsidRPr="00F654CB">
              <w:rPr>
                <w:rFonts w:ascii="標楷體" w:eastAsia="標楷體" w:hAnsi="標楷體"/>
              </w:rPr>
              <w:t>如圖</w:t>
            </w:r>
            <w:r>
              <w:rPr>
                <w:rFonts w:ascii="標楷體" w:eastAsia="標楷體" w:hAnsi="標楷體" w:hint="eastAsia"/>
              </w:rPr>
              <w:t>(一)</w:t>
            </w:r>
            <w:r w:rsidRPr="00F654CB">
              <w:rPr>
                <w:rFonts w:ascii="標楷體" w:eastAsia="標楷體" w:hAnsi="標楷體" w:hint="eastAsia"/>
              </w:rPr>
              <w:t>所示</w:t>
            </w:r>
            <w:r w:rsidRPr="00F654CB">
              <w:rPr>
                <w:rFonts w:ascii="標楷體" w:eastAsia="標楷體" w:hAnsi="標楷體"/>
              </w:rPr>
              <w:t>，在同一直線上，甲自</w:t>
            </w:r>
            <w:r w:rsidRPr="00F654CB">
              <w:rPr>
                <w:rFonts w:ascii="標楷體" w:eastAsia="標楷體" w:hAnsi="標楷體"/>
                <w:i/>
              </w:rPr>
              <w:t>A</w:t>
            </w:r>
            <w:r w:rsidRPr="00F654CB">
              <w:rPr>
                <w:rFonts w:ascii="標楷體" w:eastAsia="標楷體" w:hAnsi="標楷體"/>
              </w:rPr>
              <w:t>點</w:t>
            </w:r>
          </w:p>
          <w:p w:rsidR="009921B1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 w:rsidRPr="00F654CB">
              <w:rPr>
                <w:rFonts w:ascii="標楷體" w:eastAsia="標楷體" w:hAnsi="標楷體"/>
              </w:rPr>
              <w:t>開始追趕等速度前進的乙，且圖(二)表示兩人</w:t>
            </w:r>
          </w:p>
          <w:p w:rsidR="009921B1" w:rsidRPr="00684BCA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 w:rsidRPr="00F654CB">
              <w:rPr>
                <w:rFonts w:ascii="標楷體" w:eastAsia="標楷體" w:hAnsi="標楷體"/>
              </w:rPr>
              <w:t>距離與所經時間的線型關係。</w:t>
            </w:r>
            <w:r w:rsidRPr="00684BCA">
              <w:rPr>
                <w:rFonts w:ascii="標楷體" w:eastAsia="標楷體" w:hAnsi="標楷體" w:hint="eastAsia"/>
              </w:rPr>
              <w:t>若乙的速率為每</w:t>
            </w:r>
          </w:p>
          <w:p w:rsidR="009921B1" w:rsidRPr="00684BCA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 w:rsidRPr="00684BCA">
              <w:rPr>
                <w:rFonts w:ascii="標楷體" w:eastAsia="標楷體" w:hAnsi="標楷體" w:hint="eastAsia"/>
              </w:rPr>
              <w:t>秒1.5公尺，則經過40秒，甲自</w:t>
            </w:r>
            <w:r w:rsidRPr="00684BCA">
              <w:rPr>
                <w:rFonts w:ascii="標楷體" w:eastAsia="標楷體" w:hAnsi="標楷體" w:hint="eastAsia"/>
                <w:iCs/>
              </w:rPr>
              <w:t>A</w:t>
            </w:r>
            <w:r w:rsidRPr="00684BCA">
              <w:rPr>
                <w:rFonts w:ascii="標楷體" w:eastAsia="標楷體" w:hAnsi="標楷體" w:hint="eastAsia"/>
              </w:rPr>
              <w:t>點移動多少</w:t>
            </w:r>
          </w:p>
          <w:p w:rsidR="009921B1" w:rsidRPr="00684BCA" w:rsidRDefault="009921B1" w:rsidP="009921B1">
            <w:pPr>
              <w:pStyle w:val="Af"/>
              <w:ind w:leftChars="0" w:left="0" w:firstLineChars="0" w:firstLine="0"/>
              <w:rPr>
                <w:rFonts w:ascii="標楷體" w:eastAsia="標楷體" w:hAnsi="標楷體"/>
              </w:rPr>
            </w:pPr>
            <w:r w:rsidRPr="00684BCA">
              <w:rPr>
                <w:rFonts w:ascii="標楷體" w:eastAsia="標楷體" w:hAnsi="標楷體" w:hint="eastAsia"/>
              </w:rPr>
              <w:t>公尺？(A) 60(B) 61.8(C) 67.2(D) 69</w:t>
            </w:r>
          </w:p>
          <w:p w:rsidR="009921B1" w:rsidRPr="00684BCA" w:rsidRDefault="009921B1" w:rsidP="009921B1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  <w:snapToGrid/>
              </w:rPr>
              <w:drawing>
                <wp:anchor distT="0" distB="0" distL="114300" distR="114300" simplePos="0" relativeHeight="251739136" behindDoc="1" locked="0" layoutInCell="1" allowOverlap="1">
                  <wp:simplePos x="0" y="0"/>
                  <wp:positionH relativeFrom="column">
                    <wp:posOffset>304800</wp:posOffset>
                  </wp:positionH>
                  <wp:positionV relativeFrom="paragraph">
                    <wp:posOffset>114935</wp:posOffset>
                  </wp:positionV>
                  <wp:extent cx="2390140" cy="897890"/>
                  <wp:effectExtent l="19050" t="0" r="0" b="0"/>
                  <wp:wrapTight wrapText="bothSides">
                    <wp:wrapPolygon edited="0">
                      <wp:start x="-172" y="0"/>
                      <wp:lineTo x="-172" y="21081"/>
                      <wp:lineTo x="21520" y="21081"/>
                      <wp:lineTo x="21520" y="0"/>
                      <wp:lineTo x="-172" y="0"/>
                    </wp:wrapPolygon>
                  </wp:wrapTight>
                  <wp:docPr id="57" name="圖片 71" descr="0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0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140" cy="8978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Pr="00314ACB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/>
                <w:b/>
                <w:noProof/>
              </w:rPr>
              <w:drawing>
                <wp:anchor distT="0" distB="0" distL="114300" distR="114300" simplePos="0" relativeHeight="251724800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58" name="圖片 27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lastRenderedPageBreak/>
              <w:drawing>
                <wp:anchor distT="0" distB="0" distL="114300" distR="114300" simplePos="0" relativeHeight="251731968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59" name="圖片 28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30944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60" name="圖片 27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29920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61" name="圖片 26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六、</w:t>
            </w:r>
            <w:r w:rsidRPr="009A2C5D">
              <w:rPr>
                <w:rFonts w:ascii="標楷體" w:eastAsia="標楷體" w:hAnsi="標楷體" w:hint="eastAsia"/>
              </w:rPr>
              <w:t>圖是某電信公司的通話費計算方式：300</w:t>
            </w:r>
          </w:p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 w:rsidRPr="009A2C5D">
              <w:rPr>
                <w:rFonts w:ascii="標楷體" w:eastAsia="標楷體" w:hAnsi="標楷體" w:hint="eastAsia"/>
              </w:rPr>
              <w:t>秒以內只繳基本費，超過300秒之後的費用，</w:t>
            </w:r>
          </w:p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 w:rsidRPr="009A2C5D">
              <w:rPr>
                <w:rFonts w:ascii="標楷體" w:eastAsia="標楷體" w:hAnsi="標楷體" w:hint="eastAsia"/>
              </w:rPr>
              <w:t>與通話時間成線型函數關係。則</w:t>
            </w:r>
            <w:r>
              <w:rPr>
                <w:rFonts w:ascii="標楷體" w:eastAsia="標楷體" w:hAnsi="標楷體" w:hint="eastAsia"/>
              </w:rPr>
              <w:t>回答下問題:</w:t>
            </w:r>
          </w:p>
          <w:p w:rsidR="009921B1" w:rsidRPr="00AD36B2" w:rsidRDefault="009921B1" w:rsidP="009921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A)</w:t>
            </w:r>
            <w:r w:rsidRPr="00AD36B2">
              <w:rPr>
                <w:rFonts w:ascii="標楷體" w:eastAsia="標楷體" w:hAnsi="標楷體" w:hint="eastAsia"/>
              </w:rPr>
              <w:t>寫出線方程式的兩點。</w:t>
            </w:r>
          </w:p>
          <w:p w:rsidR="009921B1" w:rsidRPr="00AD36B2" w:rsidRDefault="009921B1" w:rsidP="009921B1">
            <w:pPr>
              <w:rPr>
                <w:rFonts w:ascii="標楷體" w:eastAsia="標楷體" w:hAnsi="標楷體"/>
              </w:rPr>
            </w:pPr>
            <w:r>
              <w:rPr>
                <w:rFonts w:hint="eastAsia"/>
                <w:noProof/>
              </w:rPr>
              <w:drawing>
                <wp:anchor distT="0" distB="0" distL="114300" distR="114300" simplePos="0" relativeHeight="251735040" behindDoc="0" locked="0" layoutInCell="1" allowOverlap="1">
                  <wp:simplePos x="0" y="0"/>
                  <wp:positionH relativeFrom="column">
                    <wp:posOffset>1472256</wp:posOffset>
                  </wp:positionH>
                  <wp:positionV relativeFrom="paragraph">
                    <wp:posOffset>6814</wp:posOffset>
                  </wp:positionV>
                  <wp:extent cx="1441260" cy="1044054"/>
                  <wp:effectExtent l="19050" t="0" r="0" b="0"/>
                  <wp:wrapNone/>
                  <wp:docPr id="62" name="圖片 31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260" cy="1044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(B)</w:t>
            </w:r>
            <w:r w:rsidRPr="00AD36B2">
              <w:rPr>
                <w:rFonts w:ascii="標楷體" w:eastAsia="標楷體" w:hAnsi="標楷體" w:hint="eastAsia"/>
              </w:rPr>
              <w:t>求出上題的直線</w:t>
            </w:r>
          </w:p>
          <w:p w:rsidR="009921B1" w:rsidRDefault="009921B1" w:rsidP="009921B1">
            <w:pPr>
              <w:ind w:leftChars="150" w:left="1020" w:hangingChars="275" w:hanging="660"/>
              <w:rPr>
                <w:rFonts w:ascii="標楷體" w:eastAsia="標楷體" w:hAnsi="標楷體"/>
              </w:rPr>
            </w:pPr>
            <w:r w:rsidRPr="006A0D6B">
              <w:rPr>
                <w:rFonts w:ascii="標楷體" w:eastAsia="標楷體" w:hAnsi="標楷體" w:hint="eastAsia"/>
              </w:rPr>
              <w:t>方程式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C)</w:t>
            </w:r>
            <w:r w:rsidRPr="00AD36B2">
              <w:rPr>
                <w:rFonts w:ascii="標楷體" w:eastAsia="標楷體" w:hAnsi="標楷體" w:hint="eastAsia"/>
              </w:rPr>
              <w:t>)</w:t>
            </w:r>
            <w:r>
              <w:rPr>
                <w:rFonts w:ascii="標楷體" w:eastAsia="標楷體" w:hAnsi="標楷體" w:hint="eastAsia"/>
              </w:rPr>
              <w:t>求出</w:t>
            </w:r>
            <w:r w:rsidRPr="009A2C5D">
              <w:rPr>
                <w:rFonts w:ascii="標楷體" w:eastAsia="標楷體" w:hAnsi="標楷體" w:hint="eastAsia"/>
              </w:rPr>
              <w:t>基本費</w:t>
            </w:r>
            <w:r>
              <w:rPr>
                <w:rFonts w:ascii="標楷體" w:eastAsia="標楷體" w:hAnsi="標楷體" w:hint="eastAsia"/>
              </w:rPr>
              <w:t>用。</w:t>
            </w:r>
          </w:p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D)</w:t>
            </w:r>
            <w:r w:rsidR="0016736A" w:rsidRPr="0016736A">
              <w:rPr>
                <w:rFonts w:ascii="標楷體" w:eastAsia="標楷體" w:hAnsi="標楷體"/>
                <w:noProof/>
                <w:sz w:val="20"/>
              </w:rPr>
              <w:pict>
                <v:shape id="_x0000_s1153" type="#_x0000_t202" style="position:absolute;left:0;text-align:left;margin-left:391.7pt;margin-top:15.45pt;width:48.5pt;height:18.5pt;z-index:251736064;mso-position-horizontal-relative:text;mso-position-vertical-relative:text" filled="f" stroked="f">
                  <v:textbox style="mso-next-textbox:#_x0000_s1153" inset="0,0,0,0">
                    <w:txbxContent>
                      <w:p w:rsidR="003153CB" w:rsidRDefault="003153CB" w:rsidP="009921B1">
                        <w:r>
                          <w:rPr>
                            <w:rFonts w:hint="eastAsia"/>
                          </w:rPr>
                          <w:t>圖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十二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標楷體" w:eastAsia="標楷體" w:hAnsi="標楷體" w:hint="eastAsia"/>
              </w:rPr>
              <w:t>比例解法。</w:t>
            </w:r>
            <w:r w:rsidR="0016736A" w:rsidRPr="0016736A">
              <w:rPr>
                <w:rFonts w:ascii="標楷體" w:eastAsia="標楷體" w:hAnsi="標楷體"/>
                <w:noProof/>
                <w:sz w:val="20"/>
              </w:rPr>
              <w:pict>
                <v:shape id="_x0000_s1152" type="#_x0000_t202" style="position:absolute;left:0;text-align:left;margin-left:391.7pt;margin-top:15.45pt;width:48.5pt;height:18.5pt;z-index:251728896;mso-position-horizontal-relative:text;mso-position-vertical-relative:text" filled="f" stroked="f">
                  <v:textbox style="mso-next-textbox:#_x0000_s1152" inset="0,0,0,0">
                    <w:txbxContent>
                      <w:p w:rsidR="003153CB" w:rsidRDefault="003153CB" w:rsidP="009921B1">
                        <w:r>
                          <w:rPr>
                            <w:rFonts w:hint="eastAsia"/>
                          </w:rPr>
                          <w:t>圖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十二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八、如右圖某航空公司托運行李費用與行李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重量的關係為</w:t>
            </w:r>
            <w:r w:rsidRPr="00F654CB">
              <w:rPr>
                <w:rFonts w:ascii="標楷體" w:eastAsia="標楷體" w:hAnsi="標楷體"/>
              </w:rPr>
              <w:t>線型關係</w:t>
            </w:r>
            <w:r>
              <w:rPr>
                <w:rFonts w:ascii="標楷體" w:eastAsia="標楷體" w:hAnsi="標楷體"/>
              </w:rPr>
              <w:t>。</w:t>
            </w:r>
            <w:r>
              <w:rPr>
                <w:rFonts w:ascii="標楷體" w:eastAsia="標楷體" w:hAnsi="標楷體" w:hint="eastAsia"/>
              </w:rPr>
              <w:t>若行李重量為x公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斤，托運費用為y元，則回答下列問題: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A)請找出圖上的兩個點座標。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利用(A)的兩個點座標求直線方程式。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C)行李重量只要不超過多少公斤，即可免費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托運？(出自翰林出版社)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Pr="00676150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333"/>
        </w:trPr>
        <w:tc>
          <w:tcPr>
            <w:tcW w:w="989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BC20A9" w:rsidRDefault="009921B1" w:rsidP="009921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lastRenderedPageBreak/>
              <w:t>概念：函數值大小判斷問題</w:t>
            </w:r>
          </w:p>
        </w:tc>
      </w:tr>
      <w:tr w:rsidR="009921B1" w:rsidTr="009921B1">
        <w:trPr>
          <w:trHeight w:val="6496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九、如下圖，在坐標平面上，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L</w:t>
            </w:r>
            <w:r w:rsidRPr="00646AB2">
              <w:rPr>
                <w:rFonts w:ascii="標楷體" w:eastAsia="標楷體" w:hAnsi="標楷體"/>
                <w:bCs/>
                <w:color w:val="000000"/>
                <w:vertAlign w:val="subscript"/>
              </w:rPr>
              <w:t>1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為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y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＝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f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(x)</w:t>
            </w:r>
            <w:r w:rsidRPr="00646AB2">
              <w:rPr>
                <w:rFonts w:ascii="標楷體" w:eastAsia="標楷體" w:hAnsi="標楷體" w:hint="eastAsia"/>
                <w:bCs/>
                <w:color w:val="000000"/>
                <w:w w:val="50"/>
              </w:rPr>
              <w:t xml:space="preserve"> 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的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一次函數圖形，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L</w:t>
            </w:r>
            <w:r w:rsidRPr="00646AB2">
              <w:rPr>
                <w:rFonts w:ascii="標楷體" w:eastAsia="標楷體" w:hAnsi="標楷體"/>
                <w:bCs/>
                <w:color w:val="000000"/>
                <w:vertAlign w:val="subscript"/>
              </w:rPr>
              <w:t>2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＝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g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(x)</w:t>
            </w:r>
            <w:r w:rsidRPr="00646AB2">
              <w:rPr>
                <w:rFonts w:ascii="標楷體" w:eastAsia="標楷體" w:hAnsi="標楷體" w:hint="eastAsia"/>
                <w:bCs/>
                <w:color w:val="000000"/>
                <w:w w:val="50"/>
              </w:rPr>
              <w:t xml:space="preserve"> 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的一次函數圖形，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L</w:t>
            </w:r>
            <w:r w:rsidRPr="00646AB2">
              <w:rPr>
                <w:rFonts w:ascii="標楷體" w:eastAsia="標楷體" w:hAnsi="標楷體"/>
                <w:bCs/>
                <w:color w:val="000000"/>
                <w:vertAlign w:val="subscript"/>
              </w:rPr>
              <w:t>1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、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L</w:t>
            </w:r>
            <w:r w:rsidRPr="00646AB2">
              <w:rPr>
                <w:rFonts w:ascii="標楷體" w:eastAsia="標楷體" w:hAnsi="標楷體"/>
                <w:bCs/>
                <w:color w:val="000000"/>
                <w:vertAlign w:val="subscript"/>
              </w:rPr>
              <w:t>2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相交於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P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 xml:space="preserve"> 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(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 xml:space="preserve"> 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3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 xml:space="preserve"> 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,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 xml:space="preserve"> 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3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 xml:space="preserve"> 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)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。若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a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＞3，則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回答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下列</w:t>
            </w:r>
          </w:p>
          <w:p w:rsidR="009921B1" w:rsidRPr="00646AB2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問題: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(A)請以畫圖方式(坐標對應方式)，描繪出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a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＞3</w:t>
            </w:r>
          </w:p>
          <w:p w:rsidR="009921B1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  <w:bCs/>
                <w:color w:val="000000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時，f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(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a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)</w:t>
            </w:r>
            <w:r w:rsidRPr="00646AB2">
              <w:rPr>
                <w:rFonts w:ascii="標楷體" w:eastAsia="標楷體" w:hAnsi="標楷體" w:hint="eastAsia"/>
                <w:bCs/>
                <w:color w:val="000000"/>
                <w:w w:val="50"/>
              </w:rPr>
              <w:t xml:space="preserve"> 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的一次函數圖形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。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 w:rsidRPr="00646AB2">
              <w:rPr>
                <w:rFonts w:ascii="標楷體" w:eastAsia="標楷體" w:hAnsi="標楷體"/>
                <w:bCs/>
                <w:color w:val="000000"/>
              </w:rPr>
              <w:t>(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B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)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請以畫圖方式(坐標對應方式)，描繪出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a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＞3</w:t>
            </w:r>
          </w:p>
          <w:p w:rsidR="009921B1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  <w:bCs/>
                <w:color w:val="000000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時，g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(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a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)</w:t>
            </w:r>
            <w:r w:rsidRPr="00646AB2">
              <w:rPr>
                <w:rFonts w:ascii="標楷體" w:eastAsia="標楷體" w:hAnsi="標楷體" w:hint="eastAsia"/>
                <w:bCs/>
                <w:color w:val="000000"/>
                <w:w w:val="50"/>
              </w:rPr>
              <w:t xml:space="preserve"> 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的一次函數圖形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。</w:t>
            </w:r>
          </w:p>
          <w:p w:rsidR="009921B1" w:rsidRPr="00646AB2" w:rsidRDefault="009921B1" w:rsidP="009921B1">
            <w:pPr>
              <w:adjustRightInd w:val="0"/>
              <w:ind w:left="360" w:hangingChars="150" w:hanging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(C)</w:t>
            </w:r>
            <w:r w:rsidRPr="00B53802">
              <w:rPr>
                <w:rFonts w:ascii="標楷體" w:eastAsia="標楷體" w:hAnsi="標楷體" w:hint="eastAsia"/>
                <w:bCs/>
                <w:color w:val="000000"/>
              </w:rPr>
              <w:t>比較</w:t>
            </w:r>
            <w:r w:rsidRPr="00B53802">
              <w:rPr>
                <w:rFonts w:ascii="標楷體" w:eastAsia="標楷體" w:hAnsi="標楷體"/>
                <w:bCs/>
                <w:color w:val="000000"/>
              </w:rPr>
              <w:t>f(a)</w:t>
            </w:r>
            <w:r w:rsidRPr="00B53802">
              <w:rPr>
                <w:rFonts w:ascii="標楷體" w:eastAsia="標楷體" w:hAnsi="標楷體" w:hint="eastAsia"/>
                <w:bCs/>
                <w:color w:val="000000"/>
              </w:rPr>
              <w:t>與</w:t>
            </w:r>
            <w:r w:rsidRPr="00B53802">
              <w:rPr>
                <w:rFonts w:ascii="標楷體" w:eastAsia="標楷體" w:hAnsi="標楷體"/>
                <w:bCs/>
                <w:color w:val="000000"/>
              </w:rPr>
              <w:t>g(a)</w:t>
            </w:r>
            <w:r w:rsidRPr="00B53802">
              <w:rPr>
                <w:rFonts w:ascii="標楷體" w:eastAsia="標楷體" w:hAnsi="標楷體" w:hint="eastAsia"/>
                <w:bCs/>
                <w:color w:val="000000"/>
              </w:rPr>
              <w:t>的大小關係(即由圖形判斷函數值大小)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: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f(a)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＝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g(a)</w:t>
            </w:r>
            <w:r>
              <w:rPr>
                <w:rFonts w:ascii="標楷體" w:eastAsia="標楷體" w:hAnsi="標楷體"/>
                <w:bCs/>
                <w:color w:val="000000"/>
              </w:rPr>
              <w:t>、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f(a)</w:t>
            </w:r>
            <w:r>
              <w:rPr>
                <w:rFonts w:ascii="標楷體" w:eastAsia="標楷體" w:hAnsi="標楷體"/>
                <w:bCs/>
                <w:color w:val="000000"/>
              </w:rPr>
              <w:t>＞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g(a)</w:t>
            </w:r>
            <w:r>
              <w:rPr>
                <w:rFonts w:ascii="標楷體" w:eastAsia="標楷體" w:hAnsi="標楷體"/>
                <w:bCs/>
                <w:color w:val="000000"/>
              </w:rPr>
              <w:t>、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f(a)</w:t>
            </w:r>
            <w:r>
              <w:rPr>
                <w:rFonts w:ascii="標楷體" w:eastAsia="標楷體" w:hAnsi="標楷體"/>
                <w:bCs/>
                <w:color w:val="000000"/>
              </w:rPr>
              <w:t>＜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g(a)</w:t>
            </w:r>
            <w:r w:rsidRPr="00646AB2">
              <w:rPr>
                <w:rFonts w:ascii="標楷體" w:eastAsia="標楷體" w:hAnsi="標楷體"/>
                <w:bCs/>
                <w:color w:val="000000"/>
                <w:w w:val="80"/>
              </w:rPr>
              <w:t xml:space="preserve"> </w:t>
            </w:r>
          </w:p>
          <w:p w:rsidR="009921B1" w:rsidRPr="00646AB2" w:rsidRDefault="0016736A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 w:rsidRPr="0016736A">
              <w:rPr>
                <w:rFonts w:ascii="標楷體" w:eastAsia="標楷體" w:hAnsi="標楷體"/>
                <w:bCs/>
                <w:noProof/>
                <w:color w:val="000000"/>
              </w:rPr>
              <w:pict>
                <v:shape id="_x0000_s1154" type="#_x0000_t75" style="position:absolute;left:0;text-align:left;margin-left:1.85pt;margin-top:5.15pt;width:64.65pt;height:60.25pt;z-index:-251578368">
                  <v:imagedata r:id="rId266" o:title=""/>
                </v:shape>
                <o:OLEObject Type="Embed" ProgID="Word.Picture.8" ShapeID="_x0000_s1154" DrawAspect="Content" ObjectID="_1376375939" r:id="rId267"/>
              </w:pic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、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Cs/>
                <w:color w:val="000000"/>
              </w:rPr>
            </w:pP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Cs/>
                <w:color w:val="000000"/>
              </w:rPr>
            </w:pP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Cs/>
                <w:color w:val="000000"/>
              </w:rPr>
            </w:pP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Cs/>
                <w:color w:val="000000"/>
              </w:rPr>
            </w:pP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Cs/>
                <w:color w:val="000000"/>
              </w:rPr>
            </w:pP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BC20A9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BC20A9">
              <w:rPr>
                <w:rFonts w:ascii="標楷體" w:eastAsia="標楷體" w:hAnsi="標楷體" w:hint="eastAsia"/>
              </w:rPr>
              <w:t>十、已知</w:t>
            </w:r>
            <w:r w:rsidRPr="00BC20A9">
              <w:rPr>
                <w:rFonts w:ascii="標楷體" w:eastAsia="標楷體" w:hAnsi="標楷體" w:hint="eastAsia"/>
                <w:iCs/>
              </w:rPr>
              <w:t>f</w:t>
            </w:r>
            <w:r w:rsidRPr="00BC20A9">
              <w:rPr>
                <w:rFonts w:ascii="標楷體" w:eastAsia="標楷體" w:hAnsi="標楷體" w:hint="eastAsia"/>
              </w:rPr>
              <w:t>(x)</w:t>
            </w:r>
            <w:r w:rsidRPr="00BC20A9">
              <w:rPr>
                <w:rFonts w:ascii="標楷體" w:eastAsia="標楷體" w:hAnsi="標楷體" w:hint="eastAsia"/>
                <w:w w:val="50"/>
              </w:rPr>
              <w:t xml:space="preserve"> </w:t>
            </w:r>
            <w:r w:rsidRPr="00BC20A9">
              <w:rPr>
                <w:rFonts w:ascii="標楷體" w:eastAsia="標楷體" w:hAnsi="標楷體" w:hint="eastAsia"/>
              </w:rPr>
              <w:t>為一次函數。若f(－3 )＞</w:t>
            </w:r>
            <w:r>
              <w:rPr>
                <w:rFonts w:ascii="標楷體" w:eastAsia="標楷體" w:hAnsi="標楷體" w:hint="eastAsia"/>
              </w:rPr>
              <w:t>0</w:t>
            </w:r>
          </w:p>
          <w:p w:rsidR="009921B1" w:rsidRPr="00646AB2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 w:rsidRPr="00BC20A9">
              <w:rPr>
                <w:rFonts w:ascii="標楷體" w:eastAsia="標楷體" w:hAnsi="標楷體" w:hint="eastAsia"/>
              </w:rPr>
              <w:t>且f (－1 )＝0，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則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回答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下列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問題: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BC20A9">
              <w:rPr>
                <w:rFonts w:ascii="標楷體" w:eastAsia="標楷體" w:hAnsi="標楷體" w:hint="eastAsia"/>
              </w:rPr>
              <w:t>(A)</w:t>
            </w:r>
            <w:r>
              <w:rPr>
                <w:rFonts w:ascii="標楷體" w:eastAsia="標楷體" w:hAnsi="標楷體" w:hint="eastAsia"/>
              </w:rPr>
              <w:t>利用已知</w:t>
            </w:r>
            <w:r w:rsidRPr="00BC20A9">
              <w:rPr>
                <w:rFonts w:ascii="標楷體" w:eastAsia="標楷體" w:hAnsi="標楷體" w:hint="eastAsia"/>
              </w:rPr>
              <w:t>f(－3 )＞</w:t>
            </w:r>
            <w:r>
              <w:rPr>
                <w:rFonts w:ascii="標楷體" w:eastAsia="標楷體" w:hAnsi="標楷體" w:hint="eastAsia"/>
              </w:rPr>
              <w:t>0；</w:t>
            </w:r>
            <w:r w:rsidRPr="00BC20A9">
              <w:rPr>
                <w:rFonts w:ascii="標楷體" w:eastAsia="標楷體" w:hAnsi="標楷體" w:hint="eastAsia"/>
              </w:rPr>
              <w:t>f (－1 )＝0，</w:t>
            </w:r>
            <w:r>
              <w:rPr>
                <w:rFonts w:ascii="標楷體" w:eastAsia="標楷體" w:hAnsi="標楷體" w:hint="eastAsia"/>
              </w:rPr>
              <w:t>大</w:t>
            </w:r>
          </w:p>
          <w:p w:rsidR="009921B1" w:rsidRPr="00BC20A9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略畫</w:t>
            </w:r>
            <w:r w:rsidRPr="00BC20A9">
              <w:rPr>
                <w:rFonts w:ascii="標楷體" w:eastAsia="標楷體" w:hAnsi="標楷體" w:hint="eastAsia"/>
                <w:iCs/>
              </w:rPr>
              <w:t>f</w:t>
            </w:r>
            <w:r w:rsidRPr="00BC20A9">
              <w:rPr>
                <w:rFonts w:ascii="標楷體" w:eastAsia="標楷體" w:hAnsi="標楷體" w:hint="eastAsia"/>
              </w:rPr>
              <w:t>(x)</w:t>
            </w:r>
            <w:r w:rsidRPr="00BC20A9">
              <w:rPr>
                <w:rFonts w:ascii="標楷體" w:eastAsia="標楷體" w:hAnsi="標楷體" w:hint="eastAsia"/>
                <w:w w:val="50"/>
              </w:rPr>
              <w:t xml:space="preserve"> </w:t>
            </w:r>
            <w:r w:rsidRPr="00BC20A9">
              <w:rPr>
                <w:rFonts w:ascii="標楷體" w:eastAsia="標楷體" w:hAnsi="標楷體" w:hint="eastAsia"/>
              </w:rPr>
              <w:t>一次函數</w:t>
            </w:r>
            <w:r>
              <w:rPr>
                <w:rFonts w:ascii="標楷體" w:eastAsia="標楷體" w:hAnsi="標楷體" w:hint="eastAsia"/>
              </w:rPr>
              <w:t>圖形。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由圖形可知自X=？開始，函數值開始為</w:t>
            </w:r>
          </w:p>
          <w:p w:rsidR="009921B1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負？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C)</w:t>
            </w:r>
            <w:r w:rsidRPr="00BC20A9">
              <w:rPr>
                <w:rFonts w:ascii="標楷體" w:eastAsia="標楷體" w:hAnsi="標楷體" w:hint="eastAsia"/>
              </w:rPr>
              <w:t>判斷</w:t>
            </w:r>
            <w:r>
              <w:rPr>
                <w:rFonts w:ascii="標楷體" w:eastAsia="標楷體" w:hAnsi="標楷體" w:hint="eastAsia"/>
              </w:rPr>
              <w:t>並寫出</w:t>
            </w:r>
            <w:r w:rsidRPr="00BC20A9">
              <w:rPr>
                <w:rFonts w:ascii="標楷體" w:eastAsia="標楷體" w:hAnsi="標楷體" w:hint="eastAsia"/>
              </w:rPr>
              <w:t>下列四個式子，</w:t>
            </w:r>
            <w:r>
              <w:rPr>
                <w:rFonts w:ascii="標楷體" w:eastAsia="標楷體" w:hAnsi="標楷體" w:hint="eastAsia"/>
              </w:rPr>
              <w:t>何者</w:t>
            </w:r>
            <w:r w:rsidRPr="00BC20A9">
              <w:rPr>
                <w:rFonts w:ascii="標楷體" w:eastAsia="標楷體" w:hAnsi="標楷體" w:hint="eastAsia"/>
              </w:rPr>
              <w:t>個是正確</w:t>
            </w:r>
          </w:p>
          <w:p w:rsidR="009921B1" w:rsidRPr="00BC20A9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</w:rPr>
            </w:pPr>
            <w:r w:rsidRPr="00BC20A9">
              <w:rPr>
                <w:rFonts w:ascii="標楷體" w:eastAsia="標楷體" w:hAnsi="標楷體" w:hint="eastAsia"/>
              </w:rPr>
              <w:t>的？(</w:t>
            </w:r>
            <w:r>
              <w:rPr>
                <w:rFonts w:ascii="標楷體" w:eastAsia="標楷體" w:hAnsi="標楷體" w:hint="eastAsia"/>
              </w:rPr>
              <w:t>1</w:t>
            </w:r>
            <w:r w:rsidRPr="00BC20A9">
              <w:rPr>
                <w:rFonts w:ascii="標楷體" w:eastAsia="標楷體" w:hAnsi="標楷體" w:hint="eastAsia"/>
              </w:rPr>
              <w:t>)f(0)＜0　(</w:t>
            </w:r>
            <w:r>
              <w:rPr>
                <w:rFonts w:ascii="標楷體" w:eastAsia="標楷體" w:hAnsi="標楷體" w:hint="eastAsia"/>
              </w:rPr>
              <w:t>2</w:t>
            </w:r>
            <w:r w:rsidRPr="00BC20A9">
              <w:rPr>
                <w:rFonts w:ascii="標楷體" w:eastAsia="標楷體" w:hAnsi="標楷體" w:hint="eastAsia"/>
              </w:rPr>
              <w:t>)f(2)＞0</w:t>
            </w:r>
          </w:p>
          <w:p w:rsidR="009921B1" w:rsidRPr="00BC20A9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</w:rPr>
            </w:pPr>
            <w:r w:rsidRPr="00BC20A9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3</w:t>
            </w:r>
            <w:r w:rsidRPr="00BC20A9">
              <w:rPr>
                <w:rFonts w:ascii="標楷體" w:eastAsia="標楷體" w:hAnsi="標楷體" w:hint="eastAsia"/>
              </w:rPr>
              <w:t>)f(－2 )＜0　(</w:t>
            </w:r>
            <w:r>
              <w:rPr>
                <w:rFonts w:ascii="標楷體" w:eastAsia="標楷體" w:hAnsi="標楷體" w:hint="eastAsia"/>
              </w:rPr>
              <w:t>4</w:t>
            </w:r>
            <w:r w:rsidRPr="00BC20A9">
              <w:rPr>
                <w:rFonts w:ascii="標楷體" w:eastAsia="標楷體" w:hAnsi="標楷體" w:hint="eastAsia"/>
              </w:rPr>
              <w:t>)f(3)＞f(－2 )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</w:tc>
      </w:tr>
      <w:tr w:rsidR="009921B1" w:rsidRPr="00EE1D22" w:rsidTr="009921B1">
        <w:trPr>
          <w:trHeight w:val="4668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  <w:r>
              <w:rPr>
                <w:rFonts w:ascii="標楷體" w:eastAsia="標楷體" w:hAnsi="標楷體" w:hint="eastAsia"/>
                <w:noProof/>
              </w:rPr>
              <w:lastRenderedPageBreak/>
              <w:t>十一</w:t>
            </w:r>
            <w:r w:rsidRPr="009D708E">
              <w:rPr>
                <w:rFonts w:ascii="標楷體" w:eastAsia="標楷體" w:hAnsi="標楷體" w:hint="eastAsia"/>
                <w:noProof/>
              </w:rPr>
              <w:t>、</w:t>
            </w:r>
            <w:r>
              <w:rPr>
                <w:rFonts w:ascii="標楷體" w:eastAsia="標楷體" w:hAnsi="標楷體" w:hint="eastAsia"/>
                <w:noProof/>
              </w:rPr>
              <w:t>右圖為跑車測試行性能的速度-距離關係圖，設車行進x公里，速度為y公里/小時，求下列三個區間的y與x的關式: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  <w:r>
              <w:rPr>
                <w:rFonts w:ascii="標楷體" w:eastAsia="標楷體" w:hAnsi="標楷體" w:hint="eastAsia"/>
                <w:noProof/>
              </w:rPr>
              <w:t>(A)0~0.5公里之間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  <w:r>
              <w:rPr>
                <w:rFonts w:ascii="標楷體" w:eastAsia="標楷體" w:hAnsi="標楷體" w:hint="eastAsia"/>
                <w:noProof/>
              </w:rPr>
              <w:t>(B)0.5~1.2公里之間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t>(C)1.2~1.8公里之間</w:t>
            </w:r>
            <w:r>
              <w:rPr>
                <w:rFonts w:ascii="標楷體" w:eastAsia="標楷體" w:hAnsi="標楷體" w:hint="eastAsia"/>
              </w:rPr>
              <w:t>(出自翰林出版社)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Pr="009D708E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1E210C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1E210C">
              <w:rPr>
                <w:rFonts w:ascii="標楷體" w:eastAsia="標楷體" w:hAnsi="標楷體"/>
                <w:noProof/>
              </w:rPr>
              <w:drawing>
                <wp:anchor distT="0" distB="0" distL="114300" distR="114300" simplePos="0" relativeHeight="251732992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63" name="圖片 29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E210C">
              <w:rPr>
                <w:rFonts w:ascii="標楷體" w:eastAsia="標楷體" w:hAnsi="標楷體" w:hint="eastAsia"/>
                <w:noProof/>
              </w:rPr>
              <w:t>十二、</w:t>
            </w:r>
            <w:r w:rsidRPr="001E210C">
              <w:rPr>
                <w:rFonts w:ascii="標楷體" w:eastAsia="標楷體" w:hAnsi="標楷體" w:hint="eastAsia"/>
              </w:rPr>
              <w:t>圖(三)的座標平面上，有一條通過點</w:t>
            </w:r>
          </w:p>
          <w:p w:rsidR="009921B1" w:rsidRPr="001E210C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1E210C">
              <w:rPr>
                <w:rFonts w:ascii="標楷體" w:eastAsia="標楷體" w:hAnsi="標楷體" w:hint="eastAsia"/>
              </w:rPr>
              <w:t>(－3,－2)的直線</w:t>
            </w:r>
            <w:r w:rsidRPr="001E210C">
              <w:rPr>
                <w:rFonts w:ascii="標楷體" w:eastAsia="標楷體" w:hAnsi="標楷體" w:hint="eastAsia"/>
                <w:iCs/>
              </w:rPr>
              <w:t>L</w:t>
            </w:r>
            <w:r w:rsidRPr="001E210C">
              <w:rPr>
                <w:rFonts w:ascii="標楷體" w:eastAsia="標楷體" w:hAnsi="標楷體" w:hint="eastAsia"/>
              </w:rPr>
              <w:t xml:space="preserve">。若四點(－2 , </w:t>
            </w:r>
            <w:r w:rsidRPr="001E210C">
              <w:rPr>
                <w:rFonts w:ascii="標楷體" w:eastAsia="標楷體" w:hAnsi="標楷體" w:hint="eastAsia"/>
                <w:iCs/>
              </w:rPr>
              <w:t>a</w:t>
            </w:r>
            <w:r w:rsidRPr="001E210C">
              <w:rPr>
                <w:rFonts w:ascii="標楷體" w:eastAsia="標楷體" w:hAnsi="標楷體" w:hint="eastAsia"/>
              </w:rPr>
              <w:t xml:space="preserve">)、(0 , </w:t>
            </w:r>
          </w:p>
          <w:p w:rsidR="009921B1" w:rsidRPr="001E210C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1E210C">
              <w:rPr>
                <w:rFonts w:ascii="標楷體" w:eastAsia="標楷體" w:hAnsi="標楷體" w:hint="eastAsia"/>
                <w:iCs/>
              </w:rPr>
              <w:t>b</w:t>
            </w:r>
            <w:r w:rsidRPr="001E210C">
              <w:rPr>
                <w:rFonts w:ascii="標楷體" w:eastAsia="標楷體" w:hAnsi="標楷體" w:hint="eastAsia"/>
              </w:rPr>
              <w:t>)、(</w:t>
            </w:r>
            <w:r w:rsidRPr="001E210C">
              <w:rPr>
                <w:rFonts w:ascii="標楷體" w:eastAsia="標楷體" w:hAnsi="標楷體" w:hint="eastAsia"/>
                <w:iCs/>
              </w:rPr>
              <w:t xml:space="preserve">c </w:t>
            </w:r>
            <w:r w:rsidRPr="001E210C">
              <w:rPr>
                <w:rFonts w:ascii="標楷體" w:eastAsia="標楷體" w:hAnsi="標楷體" w:hint="eastAsia"/>
              </w:rPr>
              <w:t>, 0)、(</w:t>
            </w:r>
            <w:r w:rsidRPr="001E210C">
              <w:rPr>
                <w:rFonts w:ascii="標楷體" w:eastAsia="標楷體" w:hAnsi="標楷體" w:hint="eastAsia"/>
                <w:iCs/>
              </w:rPr>
              <w:t xml:space="preserve">d </w:t>
            </w:r>
            <w:r w:rsidRPr="001E210C">
              <w:rPr>
                <w:rFonts w:ascii="標楷體" w:eastAsia="標楷體" w:hAnsi="標楷體" w:hint="eastAsia"/>
              </w:rPr>
              <w:t>,－1)在</w:t>
            </w:r>
            <w:r w:rsidRPr="001E210C">
              <w:rPr>
                <w:rFonts w:ascii="標楷體" w:eastAsia="標楷體" w:hAnsi="標楷體" w:hint="eastAsia"/>
                <w:iCs/>
              </w:rPr>
              <w:t>L</w:t>
            </w:r>
            <w:r w:rsidRPr="001E210C">
              <w:rPr>
                <w:rFonts w:ascii="標楷體" w:eastAsia="標楷體" w:hAnsi="標楷體" w:hint="eastAsia"/>
              </w:rPr>
              <w:t>上，則下列數值</w:t>
            </w:r>
          </w:p>
          <w:p w:rsidR="009921B1" w:rsidRPr="001E210C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1E210C">
              <w:rPr>
                <w:rFonts w:ascii="標楷體" w:eastAsia="標楷體" w:hAnsi="標楷體" w:hint="eastAsia"/>
              </w:rPr>
              <w:t>的判斷，何者正確？</w:t>
            </w:r>
          </w:p>
          <w:p w:rsidR="009921B1" w:rsidRDefault="009921B1" w:rsidP="009921B1">
            <w:pPr>
              <w:pStyle w:val="ae"/>
              <w:numPr>
                <w:ilvl w:val="0"/>
                <w:numId w:val="4"/>
              </w:numPr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iCs/>
                <w:noProof/>
                <w:snapToGrid/>
              </w:rPr>
              <w:drawing>
                <wp:anchor distT="0" distB="0" distL="114300" distR="114300" simplePos="0" relativeHeight="251737088" behindDoc="0" locked="0" layoutInCell="1" allowOverlap="1">
                  <wp:simplePos x="0" y="0"/>
                  <wp:positionH relativeFrom="column">
                    <wp:posOffset>1623060</wp:posOffset>
                  </wp:positionH>
                  <wp:positionV relativeFrom="paragraph">
                    <wp:posOffset>362585</wp:posOffset>
                  </wp:positionV>
                  <wp:extent cx="1045845" cy="1166495"/>
                  <wp:effectExtent l="19050" t="0" r="1905" b="0"/>
                  <wp:wrapTight wrapText="bothSides">
                    <wp:wrapPolygon edited="0">
                      <wp:start x="-393" y="0"/>
                      <wp:lineTo x="-393" y="21165"/>
                      <wp:lineTo x="21639" y="21165"/>
                      <wp:lineTo x="21639" y="0"/>
                      <wp:lineTo x="-393" y="0"/>
                    </wp:wrapPolygon>
                  </wp:wrapTight>
                  <wp:docPr id="64" name="圖片 30" descr="72 DPI\數學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72 DPI\數學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845" cy="1166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E210C">
              <w:rPr>
                <w:rFonts w:ascii="標楷體" w:eastAsia="標楷體" w:hAnsi="標楷體" w:hint="eastAsia"/>
                <w:iCs/>
              </w:rPr>
              <w:t>a</w:t>
            </w:r>
            <w:r w:rsidRPr="001E210C">
              <w:rPr>
                <w:rFonts w:ascii="標楷體" w:eastAsia="標楷體" w:hAnsi="標楷體" w:hint="eastAsia"/>
              </w:rPr>
              <w:t xml:space="preserve">＝3 (B) </w:t>
            </w:r>
            <w:r w:rsidRPr="001E210C">
              <w:rPr>
                <w:rFonts w:ascii="標楷體" w:eastAsia="標楷體" w:hAnsi="標楷體" w:hint="eastAsia"/>
                <w:iCs/>
              </w:rPr>
              <w:t>b</w:t>
            </w:r>
            <w:r w:rsidRPr="001E210C">
              <w:rPr>
                <w:rFonts w:ascii="標楷體" w:eastAsia="標楷體" w:hAnsi="標楷體" w:hint="eastAsia"/>
              </w:rPr>
              <w:t>＞－2 (C)</w:t>
            </w:r>
            <w:r w:rsidRPr="001E210C">
              <w:rPr>
                <w:rFonts w:ascii="標楷體" w:eastAsia="標楷體" w:hAnsi="標楷體" w:hint="eastAsia"/>
                <w:iCs/>
              </w:rPr>
              <w:t xml:space="preserve"> c</w:t>
            </w:r>
            <w:r w:rsidRPr="001E210C">
              <w:rPr>
                <w:rFonts w:ascii="標楷體" w:eastAsia="標楷體" w:hAnsi="標楷體" w:hint="eastAsia"/>
              </w:rPr>
              <w:t xml:space="preserve">＜－3 (D) </w:t>
            </w:r>
            <w:r w:rsidRPr="001E210C">
              <w:rPr>
                <w:rFonts w:ascii="標楷體" w:eastAsia="標楷體" w:hAnsi="標楷體" w:hint="eastAsia"/>
                <w:iCs/>
              </w:rPr>
              <w:t>d</w:t>
            </w:r>
            <w:r w:rsidRPr="001E210C">
              <w:rPr>
                <w:rFonts w:ascii="標楷體" w:eastAsia="標楷體" w:hAnsi="標楷體" w:hint="eastAsia"/>
              </w:rPr>
              <w:t>＝2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Pr="009D708E" w:rsidRDefault="009921B1" w:rsidP="009921B1">
            <w:pPr>
              <w:pStyle w:val="ae"/>
              <w:tabs>
                <w:tab w:val="left" w:pos="5616"/>
              </w:tabs>
              <w:spacing w:line="300" w:lineRule="exact"/>
              <w:ind w:left="0" w:firstLine="0"/>
              <w:jc w:val="left"/>
              <w:rPr>
                <w:rFonts w:ascii="標楷體" w:eastAsia="標楷體" w:hAnsi="標楷體"/>
                <w:noProof/>
              </w:rPr>
            </w:pPr>
          </w:p>
        </w:tc>
      </w:tr>
      <w:tr w:rsidR="009921B1" w:rsidRPr="00EE1D22" w:rsidTr="009921B1">
        <w:trPr>
          <w:trHeight w:val="285"/>
        </w:trPr>
        <w:tc>
          <w:tcPr>
            <w:tcW w:w="989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303787" w:rsidRDefault="009921B1" w:rsidP="009921B1">
            <w:pPr>
              <w:pStyle w:val="01-"/>
              <w:spacing w:line="0" w:lineRule="atLeast"/>
              <w:jc w:val="center"/>
              <w:rPr>
                <w:rFonts w:ascii="標楷體" w:eastAsia="標楷體" w:hAnsi="標楷體"/>
                <w:b/>
                <w:noProof/>
              </w:rPr>
            </w:pPr>
            <w:r w:rsidRPr="00303787">
              <w:rPr>
                <w:rFonts w:ascii="標楷體" w:eastAsia="標楷體" w:hAnsi="標楷體" w:hint="eastAsia"/>
                <w:b/>
                <w:noProof/>
              </w:rPr>
              <w:t>概念：</w:t>
            </w:r>
            <w:r w:rsidRPr="00303787">
              <w:rPr>
                <w:rFonts w:ascii="標楷體" w:eastAsia="標楷體" w:hAnsi="標楷體" w:hint="eastAsia"/>
                <w:b/>
                <w:sz w:val="24"/>
                <w:szCs w:val="24"/>
              </w:rPr>
              <w:t>自變數與應變數對應關係</w:t>
            </w:r>
            <w:r>
              <w:rPr>
                <w:rFonts w:ascii="標楷體" w:eastAsia="標楷體" w:hAnsi="標楷體" w:hint="eastAsia"/>
                <w:b/>
                <w:sz w:val="24"/>
                <w:szCs w:val="24"/>
              </w:rPr>
              <w:t>問題</w:t>
            </w:r>
          </w:p>
        </w:tc>
      </w:tr>
      <w:tr w:rsidR="009921B1" w:rsidRPr="00EE1D22" w:rsidTr="009921B1">
        <w:trPr>
          <w:trHeight w:val="6408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Pr="0036230D" w:rsidRDefault="009921B1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noProof/>
              </w:rPr>
              <w:t>十三、</w:t>
            </w:r>
            <w:r w:rsidRPr="00052B7D">
              <w:rPr>
                <w:rFonts w:ascii="標楷體" w:eastAsia="標楷體" w:hAnsi="標楷體" w:hint="eastAsia"/>
                <w:sz w:val="24"/>
                <w:szCs w:val="24"/>
              </w:rPr>
              <w:t>如圖(九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)，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L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為一次函數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f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（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）的圖</w:t>
            </w:r>
          </w:p>
          <w:p w:rsidR="009921B1" w:rsidRPr="0036230D" w:rsidRDefault="009921B1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形，今將函數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f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的自變數與應變數間的對應關</w:t>
            </w:r>
          </w:p>
          <w:p w:rsidR="009921B1" w:rsidRPr="0036230D" w:rsidRDefault="009921B1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係列在下表。請問對於下列有關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a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、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b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、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c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、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d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大</w:t>
            </w:r>
          </w:p>
          <w:p w:rsidR="009921B1" w:rsidRPr="0036230D" w:rsidRDefault="009921B1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小的判斷中，何者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  <w:u w:val="double"/>
              </w:rPr>
              <w:t>錯誤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？</w:t>
            </w:r>
          </w:p>
          <w:p w:rsidR="009921B1" w:rsidRPr="00CD7AC5" w:rsidRDefault="009921B1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 w:rsidRPr="00CD7AC5">
              <w:rPr>
                <w:rFonts w:ascii="標楷體" w:eastAsia="標楷體" w:hAnsi="標楷體"/>
                <w:sz w:val="24"/>
                <w:szCs w:val="24"/>
              </w:rPr>
              <w:t xml:space="preserve">(A) </w:t>
            </w:r>
            <w:r w:rsidRPr="00CD7AC5">
              <w:rPr>
                <w:rFonts w:ascii="標楷體" w:eastAsia="標楷體" w:hAnsi="標楷體"/>
                <w:iCs/>
                <w:sz w:val="24"/>
                <w:szCs w:val="24"/>
              </w:rPr>
              <w:t>a</w:t>
            </w:r>
            <w:r w:rsidRPr="00CD7AC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 xml:space="preserve">0 (B) </w:t>
            </w:r>
            <w:r w:rsidRPr="00CD7AC5">
              <w:rPr>
                <w:rFonts w:ascii="標楷體" w:eastAsia="標楷體" w:hAnsi="標楷體"/>
                <w:iCs/>
                <w:sz w:val="24"/>
                <w:szCs w:val="24"/>
              </w:rPr>
              <w:t>b</w:t>
            </w:r>
            <w:r w:rsidRPr="00CD7AC5">
              <w:rPr>
                <w:rFonts w:ascii="標楷體" w:eastAsia="標楷體" w:hAnsi="標楷體" w:hint="eastAsia"/>
                <w:sz w:val="24"/>
                <w:szCs w:val="24"/>
              </w:rPr>
              <w:t>＞</w:t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>0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 xml:space="preserve">(C) </w:t>
            </w:r>
            <w:r w:rsidRPr="00CD7AC5">
              <w:rPr>
                <w:rFonts w:ascii="標楷體" w:eastAsia="標楷體" w:hAnsi="標楷體"/>
                <w:iCs/>
                <w:sz w:val="24"/>
                <w:szCs w:val="24"/>
              </w:rPr>
              <w:t>c</w:t>
            </w:r>
            <w:r w:rsidRPr="00CD7AC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 xml:space="preserve">2 </w:t>
            </w:r>
            <w:r w:rsidRPr="00CD7AC5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 xml:space="preserve">(D) </w:t>
            </w:r>
            <w:r w:rsidRPr="00CD7AC5">
              <w:rPr>
                <w:rFonts w:ascii="標楷體" w:eastAsia="標楷體" w:hAnsi="標楷體"/>
                <w:iCs/>
                <w:sz w:val="24"/>
                <w:szCs w:val="24"/>
              </w:rPr>
              <w:t>d</w:t>
            </w:r>
            <w:r w:rsidRPr="00CD7AC5">
              <w:rPr>
                <w:rFonts w:ascii="標楷體" w:eastAsia="標楷體" w:hAnsi="標楷體" w:hint="eastAsia"/>
                <w:sz w:val="24"/>
                <w:szCs w:val="24"/>
              </w:rPr>
              <w:t>＞</w:t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>2</w:t>
            </w:r>
          </w:p>
          <w:p w:rsidR="009921B1" w:rsidRPr="00CD7AC5" w:rsidRDefault="009921B1" w:rsidP="009921B1">
            <w:pPr>
              <w:pStyle w:val="01-"/>
              <w:spacing w:line="0" w:lineRule="atLeast"/>
            </w:pPr>
          </w:p>
          <w:tbl>
            <w:tblPr>
              <w:tblW w:w="0" w:type="auto"/>
              <w:jc w:val="center"/>
              <w:tblInd w:w="5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835"/>
              <w:gridCol w:w="889"/>
              <w:gridCol w:w="501"/>
              <w:gridCol w:w="479"/>
              <w:gridCol w:w="479"/>
              <w:gridCol w:w="479"/>
              <w:gridCol w:w="627"/>
            </w:tblGrid>
            <w:tr w:rsidR="009921B1" w:rsidRPr="00CD7AC5" w:rsidTr="009921B1">
              <w:trPr>
                <w:jc w:val="center"/>
              </w:trPr>
              <w:tc>
                <w:tcPr>
                  <w:tcW w:w="835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hanging="896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自變數</w:t>
                  </w:r>
                </w:p>
              </w:tc>
              <w:tc>
                <w:tcPr>
                  <w:tcW w:w="88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……</w:t>
                  </w:r>
                </w:p>
              </w:tc>
              <w:tc>
                <w:tcPr>
                  <w:tcW w:w="501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27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……</w:t>
                  </w:r>
                </w:p>
              </w:tc>
            </w:tr>
            <w:tr w:rsidR="009921B1" w:rsidRPr="00CD7AC5" w:rsidTr="009921B1">
              <w:trPr>
                <w:jc w:val="center"/>
              </w:trPr>
              <w:tc>
                <w:tcPr>
                  <w:tcW w:w="835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應變數</w:t>
                  </w:r>
                </w:p>
              </w:tc>
              <w:tc>
                <w:tcPr>
                  <w:tcW w:w="88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……</w:t>
                  </w:r>
                </w:p>
              </w:tc>
              <w:tc>
                <w:tcPr>
                  <w:tcW w:w="501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iCs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iCs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iCs/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627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……</w:t>
                  </w:r>
                </w:p>
              </w:tc>
            </w:tr>
          </w:tbl>
          <w:p w:rsidR="009921B1" w:rsidRPr="00CD7AC5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820972" cy="798394"/>
                  <wp:effectExtent l="19050" t="0" r="0" b="0"/>
                  <wp:docPr id="65" name="圖片 2" descr="01-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01-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6462" cy="8037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36230D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十四、</w:t>
            </w:r>
            <w:r w:rsidRPr="00BC1904">
              <w:rPr>
                <w:rFonts w:ascii="標楷體" w:eastAsia="標楷體" w:hAnsi="標楷體" w:hint="eastAsia"/>
              </w:rPr>
              <w:t>已知線型函數</w:t>
            </w:r>
            <w:r w:rsidRPr="0036230D">
              <w:rPr>
                <w:rFonts w:ascii="標楷體" w:eastAsia="標楷體" w:hAnsi="標楷體"/>
                <w:iCs/>
              </w:rPr>
              <w:t>f</w:t>
            </w:r>
            <w:r w:rsidRPr="0036230D">
              <w:rPr>
                <w:rFonts w:ascii="標楷體" w:eastAsia="標楷體" w:hAnsi="標楷體" w:hint="eastAsia"/>
              </w:rPr>
              <w:t>（</w:t>
            </w:r>
            <w:r w:rsidRPr="0036230D">
              <w:rPr>
                <w:rFonts w:ascii="標楷體" w:eastAsia="標楷體" w:hAnsi="標楷體"/>
                <w:iCs/>
              </w:rPr>
              <w:t>x</w:t>
            </w:r>
            <w:r w:rsidRPr="0036230D">
              <w:rPr>
                <w:rFonts w:ascii="標楷體" w:eastAsia="標楷體" w:hAnsi="標楷體" w:hint="eastAsia"/>
              </w:rPr>
              <w:t>）＝</w:t>
            </w:r>
            <w:r w:rsidRPr="0036230D">
              <w:rPr>
                <w:rFonts w:ascii="標楷體" w:eastAsia="標楷體" w:hAnsi="標楷體"/>
                <w:iCs/>
              </w:rPr>
              <w:t>ax</w:t>
            </w:r>
            <w:r w:rsidRPr="0036230D">
              <w:rPr>
                <w:rFonts w:ascii="標楷體" w:eastAsia="標楷體" w:hAnsi="標楷體" w:hint="eastAsia"/>
              </w:rPr>
              <w:t>＋</w:t>
            </w:r>
            <w:r w:rsidRPr="0036230D">
              <w:rPr>
                <w:rFonts w:ascii="標楷體" w:eastAsia="標楷體" w:hAnsi="標楷體"/>
                <w:iCs/>
              </w:rPr>
              <w:t>b</w:t>
            </w:r>
            <w:r w:rsidRPr="0036230D">
              <w:rPr>
                <w:rFonts w:ascii="標楷體" w:eastAsia="標楷體" w:hAnsi="標楷體" w:hint="eastAsia"/>
              </w:rPr>
              <w:t>，其對</w:t>
            </w:r>
          </w:p>
          <w:p w:rsidR="009921B1" w:rsidRPr="0036230D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</w:pPr>
            <w:r w:rsidRPr="0036230D">
              <w:rPr>
                <w:rFonts w:ascii="標楷體" w:eastAsia="標楷體" w:hAnsi="標楷體" w:hint="eastAsia"/>
              </w:rPr>
              <w:t>應關係如表(一)。求β＋γ＝？</w:t>
            </w:r>
            <w:r w:rsidRPr="0036230D">
              <w:t xml:space="preserve">(A) 4 (B) 6 </w:t>
            </w:r>
          </w:p>
          <w:p w:rsidR="009921B1" w:rsidRPr="0036230D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36230D">
              <w:t>(C) 8 (D) 12</w:t>
            </w:r>
          </w:p>
          <w:p w:rsidR="009921B1" w:rsidRPr="0036230D" w:rsidRDefault="009921B1" w:rsidP="009921B1">
            <w:pPr>
              <w:pStyle w:val="01-"/>
              <w:ind w:left="1009" w:hanging="529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表(一)</w:t>
            </w:r>
          </w:p>
          <w:tbl>
            <w:tblPr>
              <w:tblW w:w="0" w:type="auto"/>
              <w:tblInd w:w="89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732"/>
              <w:gridCol w:w="513"/>
              <w:gridCol w:w="441"/>
              <w:gridCol w:w="514"/>
              <w:gridCol w:w="441"/>
              <w:gridCol w:w="514"/>
              <w:gridCol w:w="514"/>
            </w:tblGrid>
            <w:tr w:rsidR="009921B1" w:rsidRPr="0036230D" w:rsidTr="009921B1">
              <w:tc>
                <w:tcPr>
                  <w:tcW w:w="886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  <w:rPr>
                      <w:iCs/>
                    </w:rPr>
                  </w:pPr>
                  <w:r w:rsidRPr="0036230D">
                    <w:rPr>
                      <w:iCs/>
                    </w:rPr>
                    <w:t>x</w:t>
                  </w:r>
                </w:p>
              </w:tc>
              <w:tc>
                <w:tcPr>
                  <w:tcW w:w="886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ascii="新細明體" w:hAnsi="新細明體" w:hint="eastAsia"/>
                    </w:rPr>
                    <w:t>…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</w:rPr>
                    <w:t>…</w:t>
                  </w:r>
                </w:p>
              </w:tc>
            </w:tr>
            <w:tr w:rsidR="009921B1" w:rsidRPr="0036230D" w:rsidTr="009921B1">
              <w:tc>
                <w:tcPr>
                  <w:tcW w:w="886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iCs/>
                    </w:rPr>
                    <w:t>f</w:t>
                  </w:r>
                  <w:r w:rsidRPr="0036230D">
                    <w:rPr>
                      <w:rFonts w:hint="eastAsia"/>
                    </w:rPr>
                    <w:t>（</w:t>
                  </w:r>
                  <w:r w:rsidRPr="0036230D">
                    <w:rPr>
                      <w:iCs/>
                    </w:rPr>
                    <w:t>x</w:t>
                  </w:r>
                  <w:r w:rsidRPr="0036230D">
                    <w:rPr>
                      <w:rFonts w:hint="eastAsia"/>
                    </w:rPr>
                    <w:t>）</w:t>
                  </w:r>
                </w:p>
              </w:tc>
              <w:tc>
                <w:tcPr>
                  <w:tcW w:w="886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ascii="新細明體" w:hAnsi="新細明體" w:hint="eastAsia"/>
                    </w:rPr>
                    <w:t>…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t>3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  <w:iCs/>
                    </w:rPr>
                    <w:t>β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t>3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  <w:rPr>
                      <w:iCs/>
                    </w:rPr>
                  </w:pPr>
                  <w:r w:rsidRPr="0036230D">
                    <w:rPr>
                      <w:rFonts w:hint="eastAsia"/>
                      <w:iCs/>
                    </w:rPr>
                    <w:t>γ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ascii="新細明體" w:hAnsi="新細明體" w:hint="eastAsia"/>
                    </w:rPr>
                    <w:t>…</w:t>
                  </w:r>
                </w:p>
              </w:tc>
            </w:tr>
          </w:tbl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</w:tc>
      </w:tr>
      <w:tr w:rsidR="009921B1" w:rsidRPr="00EE1D22" w:rsidTr="009921B1">
        <w:trPr>
          <w:trHeight w:val="10"/>
        </w:trPr>
        <w:tc>
          <w:tcPr>
            <w:tcW w:w="9894" w:type="dxa"/>
            <w:gridSpan w:val="3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  <w:r>
              <w:rPr>
                <w:rFonts w:ascii="標楷體" w:eastAsia="標楷體" w:hAnsi="標楷體" w:hint="eastAsia"/>
              </w:rPr>
              <w:t>領略過「線型函數與圖形」一路的學習風景後，相信必定有一段屬於自己獨立學習或與同儕間相互分享、質疑省思的</w:t>
            </w:r>
            <w:r w:rsidRPr="00B81594">
              <w:rPr>
                <w:rFonts w:ascii="標楷體" w:eastAsia="標楷體" w:hAnsi="標楷體" w:hint="eastAsia"/>
              </w:rPr>
              <w:t>經驗</w:t>
            </w:r>
            <w:r>
              <w:rPr>
                <w:rFonts w:ascii="標楷體" w:eastAsia="標楷體" w:hAnsi="標楷體" w:hint="eastAsia"/>
              </w:rPr>
              <w:t>，</w:t>
            </w:r>
            <w:r w:rsidRPr="00B81594">
              <w:rPr>
                <w:rFonts w:ascii="標楷體" w:eastAsia="標楷體" w:hAnsi="標楷體" w:hint="eastAsia"/>
              </w:rPr>
              <w:t>請你(妳)寫下</w:t>
            </w:r>
            <w:r>
              <w:rPr>
                <w:rFonts w:ascii="標楷體" w:eastAsia="標楷體" w:hAnsi="標楷體" w:hint="eastAsia"/>
              </w:rPr>
              <w:t>來。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  <w:p w:rsidR="009921B1" w:rsidRPr="0036230D" w:rsidRDefault="009921B1" w:rsidP="009921B1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</w:tc>
      </w:tr>
    </w:tbl>
    <w:p w:rsidR="009921B1" w:rsidRPr="006F070C" w:rsidRDefault="009921B1" w:rsidP="009921B1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6F070C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二冊</w:t>
      </w:r>
      <w:r w:rsidRPr="006F070C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4-2線型函數與圖形」學習評量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提示版</w:t>
      </w:r>
    </w:p>
    <w:p w:rsidR="009921B1" w:rsidRPr="002B66C7" w:rsidRDefault="009921B1" w:rsidP="009921B1">
      <w:pPr>
        <w:spacing w:line="0" w:lineRule="atLeast"/>
        <w:jc w:val="center"/>
        <w:rPr>
          <w:rFonts w:ascii="標楷體" w:eastAsia="標楷體" w:hAnsi="標楷體" w:cs="新細明體"/>
          <w:kern w:val="0"/>
        </w:rPr>
      </w:pPr>
      <w:r w:rsidRPr="002B66C7">
        <w:rPr>
          <w:rFonts w:ascii="標楷體" w:eastAsia="標楷體" w:hAnsi="標楷體" w:cs="新細明體" w:hint="eastAsia"/>
          <w:kern w:val="0"/>
        </w:rPr>
        <w:t>班級:      姓名: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5072"/>
        <w:gridCol w:w="31"/>
        <w:gridCol w:w="4791"/>
      </w:tblGrid>
      <w:tr w:rsidR="009921B1" w:rsidTr="009921B1">
        <w:tc>
          <w:tcPr>
            <w:tcW w:w="9894" w:type="dxa"/>
            <w:gridSpan w:val="3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9921B1" w:rsidRPr="004F0251" w:rsidRDefault="009921B1" w:rsidP="009921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函數圖形判斷</w:t>
            </w:r>
          </w:p>
        </w:tc>
      </w:tr>
      <w:tr w:rsidR="009921B1" w:rsidTr="009921B1">
        <w:trPr>
          <w:trHeight w:val="2580"/>
        </w:trPr>
        <w:tc>
          <w:tcPr>
            <w:tcW w:w="5072" w:type="dxa"/>
            <w:tcBorders>
              <w:left w:val="double" w:sz="4" w:space="0" w:color="auto"/>
              <w:right w:val="single" w:sz="4" w:space="0" w:color="auto"/>
            </w:tcBorders>
          </w:tcPr>
          <w:p w:rsidR="009921B1" w:rsidRPr="00795F9A" w:rsidRDefault="009921B1" w:rsidP="009921B1">
            <w:pPr>
              <w:tabs>
                <w:tab w:val="left" w:pos="2340"/>
              </w:tabs>
              <w:adjustRightInd w:val="0"/>
              <w:spacing w:line="0" w:lineRule="atLeast"/>
              <w:rPr>
                <w:rFonts w:ascii="標楷體" w:eastAsia="標楷體" w:hAnsi="標楷體"/>
              </w:rPr>
            </w:pPr>
            <w:r w:rsidRPr="00314ACB">
              <w:rPr>
                <w:rFonts w:ascii="標楷體" w:eastAsia="標楷體" w:hAnsi="標楷體" w:hint="eastAsia"/>
                <w:b/>
              </w:rPr>
              <w:t>一</w:t>
            </w:r>
            <w:r w:rsidRPr="00F24B9E">
              <w:rPr>
                <w:rFonts w:ascii="標楷體" w:eastAsia="標楷體" w:hAnsi="標楷體" w:hint="eastAsia"/>
              </w:rPr>
              <w:t>、</w:t>
            </w:r>
            <w:r>
              <w:rPr>
                <w:rFonts w:ascii="標楷體" w:eastAsia="標楷體" w:hAnsi="標楷體" w:hint="eastAsia"/>
              </w:rPr>
              <w:t>函數y=ax+b，請依據下各種條件，畫出直線圖形(先以列表法寫出決定直線的兩點，再根據條件判斷出正常確直線圖形)。</w:t>
            </w: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45494A">
              <w:rPr>
                <w:rFonts w:ascii="標楷體" w:eastAsia="標楷體" w:hAnsi="標楷體" w:hint="eastAsia"/>
                <w:sz w:val="24"/>
                <w:szCs w:val="24"/>
              </w:rPr>
              <w:t>(A)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a＞0；b＞0 </w:t>
            </w:r>
          </w:p>
          <w:p w:rsidR="009921B1" w:rsidRPr="00F24B9E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F24B9E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F24B9E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F24B9E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  <w:p w:rsidR="009921B1" w:rsidRPr="00F24B9E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</w:p>
        </w:tc>
        <w:tc>
          <w:tcPr>
            <w:tcW w:w="4822" w:type="dxa"/>
            <w:gridSpan w:val="2"/>
            <w:tcBorders>
              <w:left w:val="single" w:sz="4" w:space="0" w:color="auto"/>
              <w:right w:val="double" w:sz="4" w:space="0" w:color="auto"/>
            </w:tcBorders>
          </w:tcPr>
          <w:p w:rsidR="009921B1" w:rsidRPr="00795F9A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二、</w:t>
            </w:r>
            <w:r w:rsidRPr="0045494A">
              <w:rPr>
                <w:rFonts w:ascii="標楷體" w:eastAsia="標楷體" w:hAnsi="標楷體" w:hint="eastAsia"/>
              </w:rPr>
              <w:t>(B)</w:t>
            </w:r>
            <w:r>
              <w:rPr>
                <w:rFonts w:ascii="標楷體" w:eastAsia="標楷體" w:hAnsi="標楷體" w:hint="eastAsia"/>
              </w:rPr>
              <w:t>a＞0；b＜0</w:t>
            </w:r>
          </w:p>
          <w:p w:rsidR="009921B1" w:rsidRPr="00795F9A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 w:rsidRPr="00795F9A">
              <w:rPr>
                <w:rFonts w:ascii="標楷體" w:eastAsia="標楷體" w:hAnsi="標楷體"/>
                <w:sz w:val="24"/>
                <w:szCs w:val="24"/>
              </w:rPr>
              <w:t>＜</w:t>
            </w:r>
            <w:r w:rsidRPr="00795F9A">
              <w:rPr>
                <w:rFonts w:ascii="標楷體" w:eastAsia="標楷體" w:hAnsi="標楷體" w:hint="eastAsia"/>
                <w:sz w:val="24"/>
                <w:szCs w:val="24"/>
              </w:rPr>
              <w:t>解</w:t>
            </w:r>
            <w:r w:rsidRPr="00795F9A">
              <w:rPr>
                <w:rFonts w:ascii="標楷體" w:eastAsia="標楷體" w:hAnsi="標楷體"/>
                <w:sz w:val="24"/>
                <w:szCs w:val="24"/>
              </w:rPr>
              <w:t>＞</w:t>
            </w:r>
          </w:p>
          <w:p w:rsidR="009921B1" w:rsidRPr="00F24B9E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299"/>
        </w:trPr>
        <w:tc>
          <w:tcPr>
            <w:tcW w:w="5072" w:type="dxa"/>
            <w:tcBorders>
              <w:left w:val="double" w:sz="4" w:space="0" w:color="auto"/>
              <w:bottom w:val="nil"/>
              <w:right w:val="single" w:sz="4" w:space="0" w:color="auto"/>
            </w:tcBorders>
          </w:tcPr>
          <w:p w:rsidR="009921B1" w:rsidRPr="007C0F7D" w:rsidRDefault="009921B1" w:rsidP="009921B1">
            <w:pPr>
              <w:adjustRightInd w:val="0"/>
              <w:ind w:left="1021" w:hanging="1021"/>
              <w:jc w:val="both"/>
              <w:rPr>
                <w:rFonts w:ascii="標楷體" w:eastAsia="標楷體" w:hAnsi="標楷體"/>
              </w:rPr>
            </w:pPr>
            <w:r w:rsidRPr="00646AB2">
              <w:rPr>
                <w:rFonts w:ascii="標楷體" w:eastAsia="標楷體" w:hAnsi="標楷體" w:hint="eastAsia"/>
                <w:b/>
              </w:rPr>
              <w:t>三</w:t>
            </w:r>
            <w:r w:rsidRPr="00646AB2">
              <w:rPr>
                <w:rFonts w:ascii="標楷體" w:eastAsia="標楷體" w:hAnsi="標楷體" w:hint="eastAsia"/>
              </w:rPr>
              <w:t>、</w:t>
            </w:r>
            <w:r w:rsidRPr="0045494A">
              <w:rPr>
                <w:rFonts w:ascii="標楷體" w:eastAsia="標楷體" w:hAnsi="標楷體" w:hint="eastAsia"/>
              </w:rPr>
              <w:t>(C)</w:t>
            </w:r>
            <w:r>
              <w:rPr>
                <w:rFonts w:ascii="標楷體" w:eastAsia="標楷體" w:hAnsi="標楷體" w:hint="eastAsia"/>
              </w:rPr>
              <w:t>a＜0；b＜0</w:t>
            </w:r>
            <w:r w:rsidRPr="007C0F7D">
              <w:rPr>
                <w:rFonts w:ascii="標楷體" w:eastAsia="標楷體" w:hAnsi="標楷體" w:hint="eastAsia"/>
              </w:rPr>
              <w:t xml:space="preserve">　　　　</w:t>
            </w:r>
          </w:p>
          <w:p w:rsidR="009921B1" w:rsidRPr="00314ACB" w:rsidRDefault="009921B1" w:rsidP="009921B1">
            <w:pPr>
              <w:adjustRightInd w:val="0"/>
              <w:ind w:left="1021" w:hanging="1021"/>
              <w:jc w:val="both"/>
              <w:textAlignment w:val="top"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Pr="00F24B9E" w:rsidRDefault="009921B1" w:rsidP="009921B1">
            <w:pPr>
              <w:adjustRightInd w:val="0"/>
              <w:rPr>
                <w:rFonts w:ascii="標楷體" w:eastAsia="標楷體" w:hAnsi="標楷體"/>
              </w:rPr>
            </w:pPr>
          </w:p>
        </w:tc>
        <w:tc>
          <w:tcPr>
            <w:tcW w:w="4822" w:type="dxa"/>
            <w:gridSpan w:val="2"/>
            <w:tcBorders>
              <w:left w:val="single" w:sz="4" w:space="0" w:color="auto"/>
              <w:bottom w:val="nil"/>
              <w:right w:val="double" w:sz="4" w:space="0" w:color="auto"/>
            </w:tcBorders>
          </w:tcPr>
          <w:p w:rsidR="009921B1" w:rsidRDefault="009921B1" w:rsidP="009921B1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drawing>
                <wp:anchor distT="0" distB="0" distL="114300" distR="114300" simplePos="0" relativeHeight="251752448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66" name="圖片 28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14ACB">
              <w:rPr>
                <w:rFonts w:ascii="標楷體" w:eastAsia="標楷體" w:hAnsi="標楷體" w:hint="eastAsia"/>
                <w:b/>
              </w:rPr>
              <w:t>四</w:t>
            </w:r>
            <w:r>
              <w:rPr>
                <w:rFonts w:ascii="標楷體" w:eastAsia="標楷體" w:hAnsi="標楷體" w:hint="eastAsia"/>
              </w:rPr>
              <w:t>、</w:t>
            </w:r>
            <w:r w:rsidRPr="0045494A">
              <w:rPr>
                <w:rFonts w:ascii="標楷體" w:eastAsia="標楷體" w:hAnsi="標楷體" w:hint="eastAsia"/>
                <w:sz w:val="24"/>
                <w:szCs w:val="24"/>
              </w:rPr>
              <w:t>(D)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>a＜0；b＞0</w:t>
            </w: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</w:p>
          <w:p w:rsidR="009921B1" w:rsidRPr="0047135C" w:rsidRDefault="009921B1" w:rsidP="009921B1">
            <w:pPr>
              <w:adjustRightInd w:val="0"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1301"/>
        </w:trPr>
        <w:tc>
          <w:tcPr>
            <w:tcW w:w="5072" w:type="dxa"/>
            <w:tcBorders>
              <w:top w:val="nil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Pr="00C774F5" w:rsidRDefault="009921B1" w:rsidP="009921B1">
            <w:pPr>
              <w:adjustRightInd w:val="0"/>
              <w:ind w:left="1021" w:hanging="1021"/>
              <w:jc w:val="both"/>
              <w:textAlignment w:val="top"/>
              <w:rPr>
                <w:rFonts w:ascii="標楷體" w:eastAsia="標楷體" w:hAnsi="標楷體"/>
              </w:rPr>
            </w:pPr>
          </w:p>
        </w:tc>
        <w:tc>
          <w:tcPr>
            <w:tcW w:w="4822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  <w:p w:rsidR="009921B1" w:rsidRPr="00C774F5" w:rsidRDefault="009921B1" w:rsidP="009921B1">
            <w:pPr>
              <w:widowControl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419"/>
        </w:trPr>
        <w:tc>
          <w:tcPr>
            <w:tcW w:w="989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314ACB" w:rsidRDefault="009921B1" w:rsidP="009921B1">
            <w:pPr>
              <w:jc w:val="center"/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線型函數應用問題</w:t>
            </w:r>
          </w:p>
        </w:tc>
      </w:tr>
      <w:tr w:rsidR="009921B1" w:rsidTr="009921B1">
        <w:trPr>
          <w:trHeight w:val="2106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46304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67" name="圖片 24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45280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68" name="圖片 29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42208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69" name="圖片 26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41184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70" name="圖片 25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五、</w:t>
            </w:r>
            <w:r w:rsidRPr="006258D8">
              <w:rPr>
                <w:rFonts w:ascii="標楷體" w:eastAsia="標楷體" w:hAnsi="標楷體" w:hint="eastAsia"/>
              </w:rPr>
              <w:t>圖為</w:t>
            </w:r>
            <w:r w:rsidRPr="006258D8">
              <w:rPr>
                <w:rFonts w:ascii="標楷體" w:eastAsia="標楷體" w:hAnsi="標楷體" w:hint="eastAsia"/>
                <w:u w:val="single"/>
              </w:rPr>
              <w:t>小美</w:t>
            </w:r>
            <w:r w:rsidRPr="006258D8">
              <w:rPr>
                <w:rFonts w:ascii="標楷體" w:eastAsia="標楷體" w:hAnsi="標楷體" w:hint="eastAsia"/>
              </w:rPr>
              <w:t>影印資料時剩下和時間的關係利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6258D8">
              <w:rPr>
                <w:rFonts w:ascii="標楷體" w:eastAsia="標楷體" w:hAnsi="標楷體" w:hint="eastAsia"/>
              </w:rPr>
              <w:t>用圖中所提供的數據，</w:t>
            </w:r>
            <w:r>
              <w:rPr>
                <w:rFonts w:ascii="標楷體" w:eastAsia="標楷體" w:hAnsi="標楷體" w:hint="eastAsia"/>
              </w:rPr>
              <w:t>回答下列問題:</w:t>
            </w:r>
          </w:p>
          <w:p w:rsidR="009921B1" w:rsidRPr="006A470E" w:rsidRDefault="009921B1" w:rsidP="009921B1">
            <w:pPr>
              <w:adjustRightIn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A)</w:t>
            </w:r>
            <w:r w:rsidRPr="006A470E">
              <w:rPr>
                <w:rFonts w:ascii="標楷體" w:eastAsia="標楷體" w:hAnsi="標楷體" w:hint="eastAsia"/>
              </w:rPr>
              <w:t>請問從8:50~8:56這段期間，影印機每分鐘</w:t>
            </w:r>
          </w:p>
          <w:p w:rsidR="009921B1" w:rsidRPr="006A470E" w:rsidRDefault="009921B1" w:rsidP="009921B1">
            <w:pPr>
              <w:adjustRightInd w:val="0"/>
              <w:rPr>
                <w:rFonts w:ascii="標楷體" w:eastAsia="標楷體" w:hAnsi="標楷體"/>
              </w:rPr>
            </w:pPr>
            <w:r w:rsidRPr="006A470E">
              <w:rPr>
                <w:rFonts w:ascii="標楷體" w:eastAsia="標楷體" w:hAnsi="標楷體" w:hint="eastAsia"/>
                <w:w w:val="50"/>
              </w:rPr>
              <w:t xml:space="preserve"> </w:t>
            </w:r>
            <w:r>
              <w:rPr>
                <w:rFonts w:ascii="標楷體" w:eastAsia="標楷體" w:hAnsi="標楷體" w:hint="eastAsia"/>
                <w:w w:val="50"/>
              </w:rPr>
              <w:t xml:space="preserve">     </w:t>
            </w:r>
            <w:r w:rsidRPr="006A470E">
              <w:rPr>
                <w:rFonts w:ascii="標楷體" w:eastAsia="標楷體" w:hAnsi="標楷體" w:hint="eastAsia"/>
              </w:rPr>
              <w:t>影印</w:t>
            </w:r>
            <w:r>
              <w:rPr>
                <w:rFonts w:ascii="標楷體" w:eastAsia="標楷體" w:hAnsi="標楷體" w:hint="eastAsia"/>
              </w:rPr>
              <w:t>速度為何(張數/分鐘)？</w:t>
            </w:r>
          </w:p>
          <w:p w:rsidR="009921B1" w:rsidRPr="001A73C2" w:rsidRDefault="009921B1" w:rsidP="009921B1">
            <w:pPr>
              <w:adjustRightIn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依此速度，尚需幾分鐘可印完？</w:t>
            </w:r>
          </w:p>
          <w:p w:rsidR="009921B1" w:rsidRPr="006258D8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w:drawing>
                <wp:anchor distT="0" distB="0" distL="114300" distR="114300" simplePos="0" relativeHeight="251744256" behindDoc="0" locked="0" layoutInCell="1" allowOverlap="1">
                  <wp:simplePos x="0" y="0"/>
                  <wp:positionH relativeFrom="column">
                    <wp:posOffset>1654810</wp:posOffset>
                  </wp:positionH>
                  <wp:positionV relativeFrom="paragraph">
                    <wp:posOffset>115570</wp:posOffset>
                  </wp:positionV>
                  <wp:extent cx="1433830" cy="1009650"/>
                  <wp:effectExtent l="19050" t="0" r="0" b="0"/>
                  <wp:wrapNone/>
                  <wp:docPr id="71" name="圖片 28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3830" cy="1009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258D8">
              <w:rPr>
                <w:rFonts w:ascii="標楷體" w:eastAsia="標楷體" w:hAnsi="標楷體"/>
              </w:rPr>
              <w:t>(</w:t>
            </w:r>
            <w:r>
              <w:rPr>
                <w:rFonts w:ascii="標楷體" w:eastAsia="標楷體" w:hAnsi="標楷體" w:hint="eastAsia"/>
              </w:rPr>
              <w:t>C</w:t>
            </w:r>
            <w:r w:rsidRPr="006258D8">
              <w:rPr>
                <w:rFonts w:ascii="標楷體" w:eastAsia="標楷體" w:hAnsi="標楷體"/>
              </w:rPr>
              <w:t>)</w:t>
            </w:r>
            <w:r>
              <w:rPr>
                <w:rFonts w:ascii="標楷體" w:eastAsia="標楷體" w:hAnsi="標楷體" w:hint="eastAsia"/>
              </w:rPr>
              <w:t>全部</w:t>
            </w:r>
            <w:r w:rsidRPr="006258D8">
              <w:rPr>
                <w:rFonts w:ascii="標楷體" w:eastAsia="標楷體" w:hAnsi="標楷體" w:hint="eastAsia"/>
              </w:rPr>
              <w:t>印完</w:t>
            </w:r>
            <w:r>
              <w:rPr>
                <w:rFonts w:ascii="標楷體" w:eastAsia="標楷體" w:hAnsi="標楷體" w:hint="eastAsia"/>
              </w:rPr>
              <w:t>是何時？</w:t>
            </w:r>
          </w:p>
          <w:p w:rsidR="009921B1" w:rsidRPr="006258D8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6258D8">
              <w:rPr>
                <w:rFonts w:ascii="標楷體" w:eastAsia="標楷體" w:hAnsi="標楷體"/>
              </w:rPr>
              <w:t>(</w:t>
            </w:r>
            <w:r>
              <w:rPr>
                <w:rFonts w:ascii="標楷體" w:eastAsia="標楷體" w:hAnsi="標楷體" w:hint="eastAsia"/>
              </w:rPr>
              <w:t>D</w:t>
            </w:r>
            <w:r w:rsidRPr="006258D8">
              <w:rPr>
                <w:rFonts w:ascii="標楷體" w:eastAsia="標楷體" w:hAnsi="標楷體"/>
              </w:rPr>
              <w:t>)</w:t>
            </w:r>
            <w:r>
              <w:rPr>
                <w:rFonts w:ascii="標楷體" w:eastAsia="標楷體" w:hAnsi="標楷體" w:hint="eastAsia"/>
              </w:rPr>
              <w:t>求出直線方程式。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6258D8">
              <w:rPr>
                <w:rFonts w:ascii="標楷體" w:eastAsia="標楷體" w:hAnsi="標楷體"/>
              </w:rPr>
              <w:t>(</w:t>
            </w:r>
            <w:r>
              <w:rPr>
                <w:rFonts w:ascii="標楷體" w:eastAsia="標楷體" w:hAnsi="標楷體" w:hint="eastAsia"/>
              </w:rPr>
              <w:t>E</w:t>
            </w:r>
            <w:r w:rsidRPr="006258D8">
              <w:rPr>
                <w:rFonts w:ascii="標楷體" w:eastAsia="標楷體" w:hAnsi="標楷體"/>
              </w:rPr>
              <w:t>)</w:t>
            </w:r>
            <w:r>
              <w:rPr>
                <w:rFonts w:ascii="標楷體" w:eastAsia="標楷體" w:hAnsi="標楷體" w:hint="eastAsia"/>
              </w:rPr>
              <w:t>利用直線方程式驗證</w:t>
            </w:r>
          </w:p>
          <w:p w:rsidR="009921B1" w:rsidRDefault="009921B1" w:rsidP="000C6250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全部</w:t>
            </w:r>
            <w:r w:rsidRPr="006258D8">
              <w:rPr>
                <w:rFonts w:ascii="標楷體" w:eastAsia="標楷體" w:hAnsi="標楷體" w:hint="eastAsia"/>
              </w:rPr>
              <w:t>印完</w:t>
            </w:r>
            <w:r>
              <w:rPr>
                <w:rFonts w:ascii="標楷體" w:eastAsia="標楷體" w:hAnsi="標楷體" w:hint="eastAsia"/>
              </w:rPr>
              <w:t>是何時？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Pr="006258D8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  <w:b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lastRenderedPageBreak/>
              <w:t>七、</w:t>
            </w:r>
            <w:r w:rsidRPr="00F654CB">
              <w:rPr>
                <w:rFonts w:ascii="標楷體" w:eastAsia="標楷體" w:hAnsi="標楷體"/>
              </w:rPr>
              <w:t>如圖</w:t>
            </w:r>
            <w:r>
              <w:rPr>
                <w:rFonts w:ascii="標楷體" w:eastAsia="標楷體" w:hAnsi="標楷體" w:hint="eastAsia"/>
              </w:rPr>
              <w:t>(一)</w:t>
            </w:r>
            <w:r w:rsidRPr="00F654CB">
              <w:rPr>
                <w:rFonts w:ascii="標楷體" w:eastAsia="標楷體" w:hAnsi="標楷體" w:hint="eastAsia"/>
              </w:rPr>
              <w:t>所示</w:t>
            </w:r>
            <w:r w:rsidRPr="00F654CB">
              <w:rPr>
                <w:rFonts w:ascii="標楷體" w:eastAsia="標楷體" w:hAnsi="標楷體"/>
              </w:rPr>
              <w:t>，在同一直線上，甲自</w:t>
            </w:r>
            <w:r w:rsidRPr="00F654CB">
              <w:rPr>
                <w:rFonts w:ascii="標楷體" w:eastAsia="標楷體" w:hAnsi="標楷體"/>
                <w:i/>
              </w:rPr>
              <w:t>A</w:t>
            </w:r>
            <w:r w:rsidRPr="00F654CB">
              <w:rPr>
                <w:rFonts w:ascii="標楷體" w:eastAsia="標楷體" w:hAnsi="標楷體"/>
              </w:rPr>
              <w:t>點開始追趕等速度前進的乙，且圖(二)表示兩人距離與所經時間的線型關係。</w:t>
            </w:r>
            <w:r>
              <w:rPr>
                <w:rFonts w:ascii="標楷體" w:eastAsia="標楷體" w:hAnsi="標楷體" w:hint="eastAsia"/>
              </w:rPr>
              <w:t>請回答下列問題:</w:t>
            </w:r>
            <w:r w:rsidRPr="00773BA5">
              <w:rPr>
                <w:rFonts w:ascii="標楷體" w:eastAsia="標楷體" w:hAnsi="標楷體"/>
                <w:noProof/>
              </w:rPr>
              <w:drawing>
                <wp:inline distT="0" distB="0" distL="0" distR="0">
                  <wp:extent cx="2390775" cy="895350"/>
                  <wp:effectExtent l="19050" t="0" r="9525" b="0"/>
                  <wp:docPr id="72" name="圖片 71" descr="0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0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A)請找出圖(二)上的兩個點座標。</w:t>
            </w:r>
          </w:p>
          <w:p w:rsidR="009921B1" w:rsidRPr="002E6730" w:rsidRDefault="009921B1" w:rsidP="009921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利用(A)的兩個點座標求直線方程式。</w:t>
            </w: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C)</w:t>
            </w:r>
            <w:r w:rsidRPr="00F654CB">
              <w:rPr>
                <w:rFonts w:ascii="標楷體" w:eastAsia="標楷體" w:hAnsi="標楷體"/>
              </w:rPr>
              <w:t>經過40秒</w:t>
            </w:r>
            <w:r>
              <w:rPr>
                <w:rFonts w:ascii="標楷體" w:eastAsia="標楷體" w:hAnsi="標楷體" w:hint="eastAsia"/>
              </w:rPr>
              <w:t>後，甲、乙兩人相距多少公尺？</w:t>
            </w:r>
          </w:p>
          <w:p w:rsidR="009921B1" w:rsidRDefault="009921B1" w:rsidP="009921B1">
            <w:pPr>
              <w:ind w:left="360" w:hangingChars="150" w:hanging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D)</w:t>
            </w:r>
            <w:r w:rsidRPr="00F654CB">
              <w:rPr>
                <w:rFonts w:ascii="標楷體" w:eastAsia="標楷體" w:hAnsi="標楷體"/>
              </w:rPr>
              <w:t>若乙的速率為每秒1.5公尺，則經過40秒</w:t>
            </w:r>
            <w:r>
              <w:rPr>
                <w:rFonts w:ascii="標楷體" w:eastAsia="標楷體" w:hAnsi="標楷體" w:hint="eastAsia"/>
              </w:rPr>
              <w:t>後乙走的距離為何？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E)同樣</w:t>
            </w:r>
            <w:r w:rsidRPr="00F654CB">
              <w:rPr>
                <w:rFonts w:ascii="標楷體" w:eastAsia="標楷體" w:hAnsi="標楷體"/>
              </w:rPr>
              <w:t>經過40秒</w:t>
            </w:r>
            <w:r>
              <w:rPr>
                <w:rFonts w:ascii="標楷體" w:eastAsia="標楷體" w:hAnsi="標楷體" w:hint="eastAsia"/>
              </w:rPr>
              <w:t>後</w:t>
            </w:r>
            <w:r w:rsidRPr="00F654CB">
              <w:rPr>
                <w:rFonts w:ascii="標楷體" w:eastAsia="標楷體" w:hAnsi="標楷體"/>
              </w:rPr>
              <w:t>，甲自</w:t>
            </w:r>
            <w:r w:rsidRPr="002E6730">
              <w:rPr>
                <w:rFonts w:ascii="標楷體" w:eastAsia="標楷體" w:hAnsi="標楷體"/>
              </w:rPr>
              <w:t>A</w:t>
            </w:r>
            <w:r w:rsidRPr="00F654CB">
              <w:rPr>
                <w:rFonts w:ascii="標楷體" w:eastAsia="標楷體" w:hAnsi="標楷體"/>
              </w:rPr>
              <w:t>點移動多少公尺？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提示:甲的速度一定比乙快才能追上乙，</w:t>
            </w:r>
            <w:r w:rsidRPr="00F654CB">
              <w:rPr>
                <w:rFonts w:ascii="標楷體" w:eastAsia="標楷體" w:hAnsi="標楷體"/>
              </w:rPr>
              <w:t>40秒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後還沒追上乙，但可從直線方程式得知所剩距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離長度)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  <w:p w:rsidR="009921B1" w:rsidRPr="00314ACB" w:rsidRDefault="009921B1" w:rsidP="009921B1">
            <w:pPr>
              <w:rPr>
                <w:rFonts w:ascii="標楷體" w:eastAsia="標楷體" w:hAnsi="標楷體"/>
                <w:b/>
              </w:rPr>
            </w:pPr>
            <w:r>
              <w:rPr>
                <w:rFonts w:ascii="標楷體" w:eastAsia="標楷體" w:hAnsi="標楷體"/>
                <w:b/>
                <w:noProof/>
              </w:rPr>
              <w:drawing>
                <wp:anchor distT="0" distB="0" distL="114300" distR="114300" simplePos="0" relativeHeight="251743232" behindDoc="0" locked="0" layoutInCell="1" allowOverlap="1">
                  <wp:simplePos x="0" y="0"/>
                  <wp:positionH relativeFrom="column">
                    <wp:posOffset>4438650</wp:posOffset>
                  </wp:positionH>
                  <wp:positionV relativeFrom="paragraph">
                    <wp:posOffset>8401050</wp:posOffset>
                  </wp:positionV>
                  <wp:extent cx="1968500" cy="1390650"/>
                  <wp:effectExtent l="19050" t="0" r="0" b="0"/>
                  <wp:wrapNone/>
                  <wp:docPr id="73" name="圖片 27" descr="JC93-1K-1-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JC93-1K-1-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0" cy="1390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lastRenderedPageBreak/>
              <w:drawing>
                <wp:anchor distT="0" distB="0" distL="114300" distR="114300" simplePos="0" relativeHeight="251750400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74" name="圖片 28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49376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75" name="圖片 27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48352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76" name="圖片 26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六、</w:t>
            </w:r>
            <w:r w:rsidRPr="009A2C5D">
              <w:rPr>
                <w:rFonts w:ascii="標楷體" w:eastAsia="標楷體" w:hAnsi="標楷體" w:hint="eastAsia"/>
              </w:rPr>
              <w:t>圖是某電信公司的通話費計算方式：300</w:t>
            </w:r>
          </w:p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 w:rsidRPr="009A2C5D">
              <w:rPr>
                <w:rFonts w:ascii="標楷體" w:eastAsia="標楷體" w:hAnsi="標楷體" w:hint="eastAsia"/>
              </w:rPr>
              <w:t>秒以內只繳基本費，超過300秒之後的費用，</w:t>
            </w:r>
          </w:p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 w:rsidRPr="009A2C5D">
              <w:rPr>
                <w:rFonts w:ascii="標楷體" w:eastAsia="標楷體" w:hAnsi="標楷體" w:hint="eastAsia"/>
              </w:rPr>
              <w:t>與通話時間成線型函數關係。則</w:t>
            </w:r>
            <w:r>
              <w:rPr>
                <w:rFonts w:ascii="標楷體" w:eastAsia="標楷體" w:hAnsi="標楷體" w:hint="eastAsia"/>
              </w:rPr>
              <w:t>回答下問題:</w:t>
            </w:r>
          </w:p>
          <w:p w:rsidR="009921B1" w:rsidRPr="006A0D6B" w:rsidRDefault="009921B1" w:rsidP="009921B1">
            <w:pPr>
              <w:pStyle w:val="a6"/>
              <w:numPr>
                <w:ilvl w:val="0"/>
                <w:numId w:val="5"/>
              </w:numPr>
              <w:ind w:leftChars="0"/>
              <w:rPr>
                <w:rFonts w:ascii="標楷體" w:eastAsia="標楷體" w:hAnsi="標楷體"/>
              </w:rPr>
            </w:pPr>
            <w:r w:rsidRPr="006A0D6B">
              <w:rPr>
                <w:rFonts w:ascii="標楷體" w:eastAsia="標楷體" w:hAnsi="標楷體" w:hint="eastAsia"/>
              </w:rPr>
              <w:t>寫出通話時間自300 ~1200秒期間</w:t>
            </w:r>
            <w:r>
              <w:rPr>
                <w:rFonts w:ascii="標楷體" w:eastAsia="標楷體" w:hAnsi="標楷體" w:hint="eastAsia"/>
              </w:rPr>
              <w:t>構成</w:t>
            </w:r>
            <w:r w:rsidRPr="006A0D6B">
              <w:rPr>
                <w:rFonts w:ascii="標楷體" w:eastAsia="標楷體" w:hAnsi="標楷體" w:hint="eastAsia"/>
              </w:rPr>
              <w:t>直</w:t>
            </w:r>
          </w:p>
          <w:p w:rsidR="009921B1" w:rsidRPr="006A0D6B" w:rsidRDefault="009921B1" w:rsidP="009921B1">
            <w:pPr>
              <w:rPr>
                <w:rFonts w:ascii="標楷體" w:eastAsia="標楷體" w:hAnsi="標楷體"/>
              </w:rPr>
            </w:pPr>
            <w:r w:rsidRPr="006A0D6B">
              <w:rPr>
                <w:rFonts w:ascii="標楷體" w:eastAsia="標楷體" w:hAnsi="標楷體" w:hint="eastAsia"/>
              </w:rPr>
              <w:t>線方程式的兩點。</w:t>
            </w:r>
          </w:p>
          <w:p w:rsidR="009921B1" w:rsidRPr="006A0D6B" w:rsidRDefault="009921B1" w:rsidP="009921B1">
            <w:pPr>
              <w:pStyle w:val="a6"/>
              <w:numPr>
                <w:ilvl w:val="0"/>
                <w:numId w:val="5"/>
              </w:numPr>
              <w:ind w:leftChars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53472" behindDoc="0" locked="0" layoutInCell="1" allowOverlap="1">
                  <wp:simplePos x="0" y="0"/>
                  <wp:positionH relativeFrom="column">
                    <wp:posOffset>1472256</wp:posOffset>
                  </wp:positionH>
                  <wp:positionV relativeFrom="paragraph">
                    <wp:posOffset>6814</wp:posOffset>
                  </wp:positionV>
                  <wp:extent cx="1441260" cy="1044054"/>
                  <wp:effectExtent l="19050" t="0" r="0" b="0"/>
                  <wp:wrapNone/>
                  <wp:docPr id="77" name="圖片 31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260" cy="1044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求出上題的</w:t>
            </w:r>
            <w:r w:rsidRPr="006A0D6B">
              <w:rPr>
                <w:rFonts w:ascii="標楷體" w:eastAsia="標楷體" w:hAnsi="標楷體" w:hint="eastAsia"/>
              </w:rPr>
              <w:t>直</w:t>
            </w:r>
            <w:r>
              <w:rPr>
                <w:rFonts w:ascii="標楷體" w:eastAsia="標楷體" w:hAnsi="標楷體" w:hint="eastAsia"/>
              </w:rPr>
              <w:t>線</w:t>
            </w:r>
          </w:p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 w:rsidRPr="006A0D6B">
              <w:rPr>
                <w:rFonts w:ascii="標楷體" w:eastAsia="標楷體" w:hAnsi="標楷體" w:hint="eastAsia"/>
              </w:rPr>
              <w:t>方程式</w:t>
            </w:r>
            <w:r>
              <w:rPr>
                <w:rFonts w:ascii="標楷體" w:eastAsia="標楷體" w:hAnsi="標楷體" w:hint="eastAsia"/>
              </w:rPr>
              <w:t>。</w:t>
            </w:r>
          </w:p>
          <w:p w:rsidR="009921B1" w:rsidRPr="006A0D6B" w:rsidRDefault="009921B1" w:rsidP="009921B1">
            <w:pPr>
              <w:pStyle w:val="a6"/>
              <w:numPr>
                <w:ilvl w:val="0"/>
                <w:numId w:val="5"/>
              </w:numPr>
              <w:ind w:leftChars="0"/>
              <w:rPr>
                <w:rFonts w:ascii="標楷體" w:eastAsia="標楷體" w:hAnsi="標楷體"/>
              </w:rPr>
            </w:pPr>
            <w:r w:rsidRPr="009A2C5D">
              <w:rPr>
                <w:rFonts w:ascii="標楷體" w:eastAsia="標楷體" w:hAnsi="標楷體" w:hint="eastAsia"/>
              </w:rPr>
              <w:t>)</w:t>
            </w:r>
            <w:r>
              <w:rPr>
                <w:rFonts w:ascii="標楷體" w:eastAsia="標楷體" w:hAnsi="標楷體" w:hint="eastAsia"/>
              </w:rPr>
              <w:t>利用(B)</w:t>
            </w:r>
            <w:r w:rsidRPr="006A0D6B">
              <w:rPr>
                <w:rFonts w:ascii="標楷體" w:eastAsia="標楷體" w:hAnsi="標楷體" w:hint="eastAsia"/>
              </w:rPr>
              <w:t>直</w:t>
            </w:r>
            <w:r>
              <w:rPr>
                <w:rFonts w:ascii="標楷體" w:eastAsia="標楷體" w:hAnsi="標楷體" w:hint="eastAsia"/>
              </w:rPr>
              <w:t>線方程式</w:t>
            </w:r>
          </w:p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，求出在時間在300秒</w:t>
            </w:r>
          </w:p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的費用即為</w:t>
            </w:r>
            <w:r w:rsidRPr="009A2C5D">
              <w:rPr>
                <w:rFonts w:ascii="標楷體" w:eastAsia="標楷體" w:hAnsi="標楷體" w:hint="eastAsia"/>
              </w:rPr>
              <w:t>基本費</w:t>
            </w:r>
          </w:p>
          <w:p w:rsidR="009921B1" w:rsidRDefault="009921B1" w:rsidP="009921B1">
            <w:pPr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D)</w:t>
            </w:r>
            <w:r w:rsidR="0016736A" w:rsidRPr="0016736A">
              <w:rPr>
                <w:rFonts w:ascii="標楷體" w:eastAsia="標楷體" w:hAnsi="標楷體"/>
                <w:noProof/>
                <w:sz w:val="20"/>
              </w:rPr>
              <w:pict>
                <v:shape id="_x0000_s1156" type="#_x0000_t202" style="position:absolute;left:0;text-align:left;margin-left:391.7pt;margin-top:15.45pt;width:48.5pt;height:18.5pt;z-index:251754496;mso-position-horizontal-relative:text;mso-position-vertical-relative:text" filled="f" stroked="f">
                  <v:textbox style="mso-next-textbox:#_x0000_s1156" inset="0,0,0,0">
                    <w:txbxContent>
                      <w:p w:rsidR="003153CB" w:rsidRDefault="003153CB" w:rsidP="009921B1">
                        <w:r>
                          <w:rPr>
                            <w:rFonts w:hint="eastAsia"/>
                          </w:rPr>
                          <w:t>圖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十二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標楷體" w:eastAsia="標楷體" w:hAnsi="標楷體" w:hint="eastAsia"/>
              </w:rPr>
              <w:t>比例解法</w:t>
            </w:r>
            <w:r w:rsidR="0016736A" w:rsidRPr="0016736A">
              <w:rPr>
                <w:rFonts w:ascii="標楷體" w:eastAsia="標楷體" w:hAnsi="標楷體"/>
                <w:noProof/>
                <w:sz w:val="20"/>
              </w:rPr>
              <w:pict>
                <v:shape id="_x0000_s1155" type="#_x0000_t202" style="position:absolute;left:0;text-align:left;margin-left:391.7pt;margin-top:15.45pt;width:48.5pt;height:18.5pt;z-index:251747328;mso-position-horizontal-relative:text;mso-position-vertical-relative:text" filled="f" stroked="f">
                  <v:textbox style="mso-next-textbox:#_x0000_s1155" inset="0,0,0,0">
                    <w:txbxContent>
                      <w:p w:rsidR="003153CB" w:rsidRDefault="003153CB" w:rsidP="009921B1">
                        <w:r>
                          <w:rPr>
                            <w:rFonts w:hint="eastAsia"/>
                          </w:rPr>
                          <w:t>圖</w:t>
                        </w:r>
                        <w:r>
                          <w:rPr>
                            <w:rFonts w:hint="eastAsia"/>
                          </w:rPr>
                          <w:t>(</w:t>
                        </w:r>
                        <w:r>
                          <w:rPr>
                            <w:rFonts w:hint="eastAsia"/>
                          </w:rPr>
                          <w:t>十二</w:t>
                        </w:r>
                        <w:r>
                          <w:rPr>
                            <w:rFonts w:hint="eastAsia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lastRenderedPageBreak/>
              <w:t>八、如右圖某航空公司托運行李費用與行李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重量的關係為</w:t>
            </w:r>
            <w:r w:rsidRPr="00F654CB">
              <w:rPr>
                <w:rFonts w:ascii="標楷體" w:eastAsia="標楷體" w:hAnsi="標楷體"/>
              </w:rPr>
              <w:t>線型關係</w:t>
            </w:r>
            <w:r>
              <w:rPr>
                <w:rFonts w:ascii="標楷體" w:eastAsia="標楷體" w:hAnsi="標楷體"/>
              </w:rPr>
              <w:t>。</w:t>
            </w:r>
            <w:r>
              <w:rPr>
                <w:rFonts w:ascii="標楷體" w:eastAsia="標楷體" w:hAnsi="標楷體" w:hint="eastAsia"/>
              </w:rPr>
              <w:t>若行李重量為x公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斤，托運費用為y元，則回答下列問題: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A)請找出圖上的兩個點座標。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利用(A)的兩個點座標求直線方程式。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C)行李重量只要不超過多少公斤，即可免費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托運？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Pr="00676150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</w:tc>
      </w:tr>
      <w:tr w:rsidR="009921B1" w:rsidTr="009921B1">
        <w:trPr>
          <w:trHeight w:val="333"/>
        </w:trPr>
        <w:tc>
          <w:tcPr>
            <w:tcW w:w="989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BC20A9" w:rsidRDefault="009921B1" w:rsidP="009921B1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lastRenderedPageBreak/>
              <w:t>概念：函數值大小判斷問題</w:t>
            </w:r>
          </w:p>
        </w:tc>
      </w:tr>
      <w:tr w:rsidR="009921B1" w:rsidTr="009921B1">
        <w:trPr>
          <w:trHeight w:val="6496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九、如下圖，在坐標平面上，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L</w:t>
            </w:r>
            <w:r w:rsidRPr="00646AB2">
              <w:rPr>
                <w:rFonts w:ascii="標楷體" w:eastAsia="標楷體" w:hAnsi="標楷體"/>
                <w:bCs/>
                <w:color w:val="000000"/>
                <w:vertAlign w:val="subscript"/>
              </w:rPr>
              <w:t>1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為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y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＝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f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(x)</w:t>
            </w:r>
            <w:r w:rsidRPr="00646AB2">
              <w:rPr>
                <w:rFonts w:ascii="標楷體" w:eastAsia="標楷體" w:hAnsi="標楷體" w:hint="eastAsia"/>
                <w:bCs/>
                <w:color w:val="000000"/>
                <w:w w:val="50"/>
              </w:rPr>
              <w:t xml:space="preserve"> 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的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一次函數圖形，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L</w:t>
            </w:r>
            <w:r w:rsidRPr="00646AB2">
              <w:rPr>
                <w:rFonts w:ascii="標楷體" w:eastAsia="標楷體" w:hAnsi="標楷體"/>
                <w:bCs/>
                <w:color w:val="000000"/>
                <w:vertAlign w:val="subscript"/>
              </w:rPr>
              <w:t>2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＝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g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(x)</w:t>
            </w:r>
            <w:r w:rsidRPr="00646AB2">
              <w:rPr>
                <w:rFonts w:ascii="標楷體" w:eastAsia="標楷體" w:hAnsi="標楷體" w:hint="eastAsia"/>
                <w:bCs/>
                <w:color w:val="000000"/>
                <w:w w:val="50"/>
              </w:rPr>
              <w:t xml:space="preserve"> 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的一次函數圖形，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L</w:t>
            </w:r>
            <w:r w:rsidRPr="00646AB2">
              <w:rPr>
                <w:rFonts w:ascii="標楷體" w:eastAsia="標楷體" w:hAnsi="標楷體"/>
                <w:bCs/>
                <w:color w:val="000000"/>
                <w:vertAlign w:val="subscript"/>
              </w:rPr>
              <w:t>1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、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L</w:t>
            </w:r>
            <w:r w:rsidRPr="00646AB2">
              <w:rPr>
                <w:rFonts w:ascii="標楷體" w:eastAsia="標楷體" w:hAnsi="標楷體"/>
                <w:bCs/>
                <w:color w:val="000000"/>
                <w:vertAlign w:val="subscript"/>
              </w:rPr>
              <w:t>2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相交於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P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 xml:space="preserve"> 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(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 xml:space="preserve"> 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3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 xml:space="preserve"> 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,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 xml:space="preserve"> 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3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 xml:space="preserve"> 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)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。若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a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＞3，則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回答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下列</w:t>
            </w:r>
          </w:p>
          <w:p w:rsidR="009921B1" w:rsidRPr="00646AB2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問題: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(A)請以畫圖方式(坐標對應方式)，描繪出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a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＞3</w:t>
            </w:r>
          </w:p>
          <w:p w:rsidR="009921B1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  <w:bCs/>
                <w:color w:val="000000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時，f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(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a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)</w:t>
            </w:r>
            <w:r w:rsidRPr="00646AB2">
              <w:rPr>
                <w:rFonts w:ascii="標楷體" w:eastAsia="標楷體" w:hAnsi="標楷體" w:hint="eastAsia"/>
                <w:bCs/>
                <w:color w:val="000000"/>
                <w:w w:val="50"/>
              </w:rPr>
              <w:t xml:space="preserve"> 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的一次函數圖形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。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 w:rsidRPr="00646AB2">
              <w:rPr>
                <w:rFonts w:ascii="標楷體" w:eastAsia="標楷體" w:hAnsi="標楷體"/>
                <w:bCs/>
                <w:color w:val="000000"/>
              </w:rPr>
              <w:t>(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B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)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請以畫圖方式(坐標對應方式)，描繪出</w:t>
            </w:r>
            <w:r w:rsidRPr="00646AB2">
              <w:rPr>
                <w:rFonts w:ascii="標楷體" w:eastAsia="標楷體" w:hAnsi="標楷體"/>
                <w:bCs/>
                <w:iCs/>
                <w:color w:val="000000"/>
              </w:rPr>
              <w:t>a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＞3</w:t>
            </w:r>
          </w:p>
          <w:p w:rsidR="009921B1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  <w:bCs/>
                <w:color w:val="000000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時，g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(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a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)</w:t>
            </w:r>
            <w:r w:rsidRPr="00646AB2">
              <w:rPr>
                <w:rFonts w:ascii="標楷體" w:eastAsia="標楷體" w:hAnsi="標楷體" w:hint="eastAsia"/>
                <w:bCs/>
                <w:color w:val="000000"/>
                <w:w w:val="50"/>
              </w:rPr>
              <w:t xml:space="preserve"> 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的一次函數圖形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。</w:t>
            </w:r>
          </w:p>
          <w:p w:rsidR="009921B1" w:rsidRPr="00646AB2" w:rsidRDefault="009921B1" w:rsidP="009921B1">
            <w:pPr>
              <w:adjustRightInd w:val="0"/>
              <w:ind w:left="360" w:hangingChars="150" w:hanging="3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Cs/>
                <w:color w:val="000000"/>
              </w:rPr>
              <w:t>(C)</w:t>
            </w:r>
            <w:r w:rsidRPr="00B53802">
              <w:rPr>
                <w:rFonts w:ascii="標楷體" w:eastAsia="標楷體" w:hAnsi="標楷體" w:hint="eastAsia"/>
                <w:bCs/>
                <w:color w:val="000000"/>
              </w:rPr>
              <w:t>比較</w:t>
            </w:r>
            <w:r w:rsidRPr="00B53802">
              <w:rPr>
                <w:rFonts w:ascii="標楷體" w:eastAsia="標楷體" w:hAnsi="標楷體"/>
                <w:bCs/>
                <w:color w:val="000000"/>
              </w:rPr>
              <w:t>f(a)</w:t>
            </w:r>
            <w:r w:rsidRPr="00B53802">
              <w:rPr>
                <w:rFonts w:ascii="標楷體" w:eastAsia="標楷體" w:hAnsi="標楷體" w:hint="eastAsia"/>
                <w:bCs/>
                <w:color w:val="000000"/>
              </w:rPr>
              <w:t>與</w:t>
            </w:r>
            <w:r w:rsidRPr="00B53802">
              <w:rPr>
                <w:rFonts w:ascii="標楷體" w:eastAsia="標楷體" w:hAnsi="標楷體"/>
                <w:bCs/>
                <w:color w:val="000000"/>
              </w:rPr>
              <w:t>g(a)</w:t>
            </w:r>
            <w:r w:rsidRPr="00B53802">
              <w:rPr>
                <w:rFonts w:ascii="標楷體" w:eastAsia="標楷體" w:hAnsi="標楷體" w:hint="eastAsia"/>
                <w:bCs/>
                <w:color w:val="000000"/>
              </w:rPr>
              <w:t>的大小關係(即由圖形判斷函數值大小)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: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f(a)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＝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g(a)</w:t>
            </w:r>
            <w:r>
              <w:rPr>
                <w:rFonts w:ascii="標楷體" w:eastAsia="標楷體" w:hAnsi="標楷體"/>
                <w:bCs/>
                <w:color w:val="000000"/>
              </w:rPr>
              <w:t>、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f(a)</w:t>
            </w:r>
            <w:r>
              <w:rPr>
                <w:rFonts w:ascii="標楷體" w:eastAsia="標楷體" w:hAnsi="標楷體"/>
                <w:bCs/>
                <w:color w:val="000000"/>
              </w:rPr>
              <w:t>＞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g(a)</w:t>
            </w:r>
            <w:r>
              <w:rPr>
                <w:rFonts w:ascii="標楷體" w:eastAsia="標楷體" w:hAnsi="標楷體"/>
                <w:bCs/>
                <w:color w:val="000000"/>
              </w:rPr>
              <w:t>、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f(a)</w:t>
            </w:r>
            <w:r>
              <w:rPr>
                <w:rFonts w:ascii="標楷體" w:eastAsia="標楷體" w:hAnsi="標楷體"/>
                <w:bCs/>
                <w:color w:val="000000"/>
              </w:rPr>
              <w:t>＜</w:t>
            </w:r>
            <w:r w:rsidRPr="00646AB2">
              <w:rPr>
                <w:rFonts w:ascii="標楷體" w:eastAsia="標楷體" w:hAnsi="標楷體"/>
                <w:bCs/>
                <w:color w:val="000000"/>
              </w:rPr>
              <w:t>g(a)</w:t>
            </w:r>
            <w:r w:rsidRPr="00646AB2">
              <w:rPr>
                <w:rFonts w:ascii="標楷體" w:eastAsia="標楷體" w:hAnsi="標楷體"/>
                <w:bCs/>
                <w:color w:val="000000"/>
                <w:w w:val="80"/>
              </w:rPr>
              <w:t xml:space="preserve"> </w:t>
            </w:r>
          </w:p>
          <w:p w:rsidR="009921B1" w:rsidRPr="00646AB2" w:rsidRDefault="0016736A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  <w:r w:rsidRPr="0016736A">
              <w:rPr>
                <w:rFonts w:ascii="標楷體" w:eastAsia="標楷體" w:hAnsi="標楷體"/>
                <w:bCs/>
                <w:noProof/>
                <w:color w:val="000000"/>
              </w:rPr>
              <w:pict>
                <v:shape id="_x0000_s1157" type="#_x0000_t75" style="position:absolute;left:0;text-align:left;margin-left:1.85pt;margin-top:5.15pt;width:64.65pt;height:60.25pt;z-index:-251559936">
                  <v:imagedata r:id="rId266" o:title=""/>
                </v:shape>
                <o:OLEObject Type="Embed" ProgID="Word.Picture.8" ShapeID="_x0000_s1157" DrawAspect="Content" ObjectID="_1376375940" r:id="rId270"/>
              </w:pic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、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Cs/>
                <w:color w:val="000000"/>
              </w:rPr>
            </w:pPr>
          </w:p>
          <w:p w:rsidR="009921B1" w:rsidRDefault="009921B1" w:rsidP="009921B1">
            <w:pPr>
              <w:adjustRightInd w:val="0"/>
              <w:textAlignment w:val="top"/>
              <w:rPr>
                <w:rFonts w:ascii="標楷體" w:eastAsia="標楷體" w:hAnsi="標楷體"/>
                <w:bCs/>
                <w:color w:val="000000"/>
              </w:rPr>
            </w:pP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BC20A9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BC20A9">
              <w:rPr>
                <w:rFonts w:ascii="標楷體" w:eastAsia="標楷體" w:hAnsi="標楷體" w:hint="eastAsia"/>
              </w:rPr>
              <w:t>十、已知</w:t>
            </w:r>
            <w:r w:rsidRPr="00BC20A9">
              <w:rPr>
                <w:rFonts w:ascii="標楷體" w:eastAsia="標楷體" w:hAnsi="標楷體" w:hint="eastAsia"/>
                <w:iCs/>
              </w:rPr>
              <w:t>f</w:t>
            </w:r>
            <w:r w:rsidRPr="00BC20A9">
              <w:rPr>
                <w:rFonts w:ascii="標楷體" w:eastAsia="標楷體" w:hAnsi="標楷體" w:hint="eastAsia"/>
              </w:rPr>
              <w:t>(x)</w:t>
            </w:r>
            <w:r w:rsidRPr="00BC20A9">
              <w:rPr>
                <w:rFonts w:ascii="標楷體" w:eastAsia="標楷體" w:hAnsi="標楷體" w:hint="eastAsia"/>
                <w:w w:val="50"/>
              </w:rPr>
              <w:t xml:space="preserve"> </w:t>
            </w:r>
            <w:r w:rsidRPr="00BC20A9">
              <w:rPr>
                <w:rFonts w:ascii="標楷體" w:eastAsia="標楷體" w:hAnsi="標楷體" w:hint="eastAsia"/>
              </w:rPr>
              <w:t>為一次函數。若f(－3 )＞</w:t>
            </w:r>
            <w:r>
              <w:rPr>
                <w:rFonts w:ascii="標楷體" w:eastAsia="標楷體" w:hAnsi="標楷體" w:hint="eastAsia"/>
              </w:rPr>
              <w:t>0</w:t>
            </w:r>
          </w:p>
          <w:p w:rsidR="009921B1" w:rsidRPr="00646AB2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  <w:bCs/>
                <w:color w:val="000000"/>
              </w:rPr>
            </w:pPr>
            <w:r w:rsidRPr="00BC20A9">
              <w:rPr>
                <w:rFonts w:ascii="標楷體" w:eastAsia="標楷體" w:hAnsi="標楷體" w:hint="eastAsia"/>
              </w:rPr>
              <w:t>且f (－1 )＝0，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則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回答</w:t>
            </w:r>
            <w:r w:rsidRPr="00646AB2">
              <w:rPr>
                <w:rFonts w:ascii="標楷體" w:eastAsia="標楷體" w:hAnsi="標楷體" w:hint="eastAsia"/>
                <w:bCs/>
                <w:color w:val="000000"/>
              </w:rPr>
              <w:t>下列</w:t>
            </w:r>
            <w:r>
              <w:rPr>
                <w:rFonts w:ascii="標楷體" w:eastAsia="標楷體" w:hAnsi="標楷體" w:hint="eastAsia"/>
                <w:bCs/>
                <w:color w:val="000000"/>
              </w:rPr>
              <w:t>問題: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 w:rsidRPr="00BC20A9">
              <w:rPr>
                <w:rFonts w:ascii="標楷體" w:eastAsia="標楷體" w:hAnsi="標楷體" w:hint="eastAsia"/>
              </w:rPr>
              <w:t>(A)</w:t>
            </w:r>
            <w:r>
              <w:rPr>
                <w:rFonts w:ascii="標楷體" w:eastAsia="標楷體" w:hAnsi="標楷體" w:hint="eastAsia"/>
              </w:rPr>
              <w:t>利用已知</w:t>
            </w:r>
            <w:r w:rsidRPr="00BC20A9">
              <w:rPr>
                <w:rFonts w:ascii="標楷體" w:eastAsia="標楷體" w:hAnsi="標楷體" w:hint="eastAsia"/>
              </w:rPr>
              <w:t>f(－3 )＞</w:t>
            </w:r>
            <w:r>
              <w:rPr>
                <w:rFonts w:ascii="標楷體" w:eastAsia="標楷體" w:hAnsi="標楷體" w:hint="eastAsia"/>
              </w:rPr>
              <w:t>0；</w:t>
            </w:r>
            <w:r w:rsidRPr="00BC20A9">
              <w:rPr>
                <w:rFonts w:ascii="標楷體" w:eastAsia="標楷體" w:hAnsi="標楷體" w:hint="eastAsia"/>
              </w:rPr>
              <w:t>f (－1 )＝0，</w:t>
            </w:r>
            <w:r>
              <w:rPr>
                <w:rFonts w:ascii="標楷體" w:eastAsia="標楷體" w:hAnsi="標楷體" w:hint="eastAsia"/>
              </w:rPr>
              <w:t>大</w:t>
            </w:r>
          </w:p>
          <w:p w:rsidR="009921B1" w:rsidRPr="00BC20A9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略畫</w:t>
            </w:r>
            <w:r w:rsidRPr="00BC20A9">
              <w:rPr>
                <w:rFonts w:ascii="標楷體" w:eastAsia="標楷體" w:hAnsi="標楷體" w:hint="eastAsia"/>
                <w:iCs/>
              </w:rPr>
              <w:t>f</w:t>
            </w:r>
            <w:r w:rsidRPr="00BC20A9">
              <w:rPr>
                <w:rFonts w:ascii="標楷體" w:eastAsia="標楷體" w:hAnsi="標楷體" w:hint="eastAsia"/>
              </w:rPr>
              <w:t>(x)</w:t>
            </w:r>
            <w:r w:rsidRPr="00BC20A9">
              <w:rPr>
                <w:rFonts w:ascii="標楷體" w:eastAsia="標楷體" w:hAnsi="標楷體" w:hint="eastAsia"/>
                <w:w w:val="50"/>
              </w:rPr>
              <w:t xml:space="preserve"> </w:t>
            </w:r>
            <w:r w:rsidRPr="00BC20A9">
              <w:rPr>
                <w:rFonts w:ascii="標楷體" w:eastAsia="標楷體" w:hAnsi="標楷體" w:hint="eastAsia"/>
              </w:rPr>
              <w:t>一次函數</w:t>
            </w:r>
            <w:r>
              <w:rPr>
                <w:rFonts w:ascii="標楷體" w:eastAsia="標楷體" w:hAnsi="標楷體" w:hint="eastAsia"/>
              </w:rPr>
              <w:t>圖形。</w:t>
            </w:r>
          </w:p>
          <w:p w:rsidR="009921B1" w:rsidRDefault="009921B1" w:rsidP="003153CB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B)由圖形可知</w:t>
            </w:r>
            <w:r w:rsidR="003153CB">
              <w:rPr>
                <w:rFonts w:ascii="標楷體" w:eastAsia="標楷體" w:hAnsi="標楷體" w:hint="eastAsia"/>
              </w:rPr>
              <w:t>，</w:t>
            </w:r>
            <w:r>
              <w:rPr>
                <w:rFonts w:ascii="標楷體" w:eastAsia="標楷體" w:hAnsi="標楷體" w:hint="eastAsia"/>
              </w:rPr>
              <w:t>自X=？函數值開始為負？</w:t>
            </w:r>
          </w:p>
          <w:p w:rsidR="009921B1" w:rsidRDefault="009921B1" w:rsidP="009921B1">
            <w:pPr>
              <w:adjustRightInd w:val="0"/>
              <w:ind w:left="1021" w:hanging="102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C)</w:t>
            </w:r>
            <w:r w:rsidRPr="00BC20A9">
              <w:rPr>
                <w:rFonts w:ascii="標楷體" w:eastAsia="標楷體" w:hAnsi="標楷體" w:hint="eastAsia"/>
              </w:rPr>
              <w:t>判斷</w:t>
            </w:r>
            <w:r>
              <w:rPr>
                <w:rFonts w:ascii="標楷體" w:eastAsia="標楷體" w:hAnsi="標楷體" w:hint="eastAsia"/>
              </w:rPr>
              <w:t>並寫出</w:t>
            </w:r>
            <w:r w:rsidRPr="00BC20A9">
              <w:rPr>
                <w:rFonts w:ascii="標楷體" w:eastAsia="標楷體" w:hAnsi="標楷體" w:hint="eastAsia"/>
              </w:rPr>
              <w:t>下列四個式子，</w:t>
            </w:r>
            <w:r>
              <w:rPr>
                <w:rFonts w:ascii="標楷體" w:eastAsia="標楷體" w:hAnsi="標楷體" w:hint="eastAsia"/>
              </w:rPr>
              <w:t>何者</w:t>
            </w:r>
            <w:r w:rsidRPr="00BC20A9">
              <w:rPr>
                <w:rFonts w:ascii="標楷體" w:eastAsia="標楷體" w:hAnsi="標楷體" w:hint="eastAsia"/>
              </w:rPr>
              <w:t>個是正確</w:t>
            </w:r>
          </w:p>
          <w:p w:rsidR="009921B1" w:rsidRPr="00BC20A9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</w:rPr>
            </w:pPr>
            <w:r w:rsidRPr="00BC20A9">
              <w:rPr>
                <w:rFonts w:ascii="標楷體" w:eastAsia="標楷體" w:hAnsi="標楷體" w:hint="eastAsia"/>
              </w:rPr>
              <w:t>的？(</w:t>
            </w:r>
            <w:r>
              <w:rPr>
                <w:rFonts w:ascii="標楷體" w:eastAsia="標楷體" w:hAnsi="標楷體" w:hint="eastAsia"/>
              </w:rPr>
              <w:t>1</w:t>
            </w:r>
            <w:r w:rsidRPr="00BC20A9">
              <w:rPr>
                <w:rFonts w:ascii="標楷體" w:eastAsia="標楷體" w:hAnsi="標楷體" w:hint="eastAsia"/>
              </w:rPr>
              <w:t>)f(0)＜0　(</w:t>
            </w:r>
            <w:r>
              <w:rPr>
                <w:rFonts w:ascii="標楷體" w:eastAsia="標楷體" w:hAnsi="標楷體" w:hint="eastAsia"/>
              </w:rPr>
              <w:t>2</w:t>
            </w:r>
            <w:r w:rsidRPr="00BC20A9">
              <w:rPr>
                <w:rFonts w:ascii="標楷體" w:eastAsia="標楷體" w:hAnsi="標楷體" w:hint="eastAsia"/>
              </w:rPr>
              <w:t>)f(2)＞0</w:t>
            </w:r>
          </w:p>
          <w:p w:rsidR="009921B1" w:rsidRPr="00BC20A9" w:rsidRDefault="009921B1" w:rsidP="009921B1">
            <w:pPr>
              <w:adjustRightInd w:val="0"/>
              <w:ind w:leftChars="150" w:left="1020" w:hangingChars="275" w:hanging="660"/>
              <w:rPr>
                <w:rFonts w:ascii="標楷體" w:eastAsia="標楷體" w:hAnsi="標楷體"/>
              </w:rPr>
            </w:pPr>
            <w:r w:rsidRPr="00BC20A9">
              <w:rPr>
                <w:rFonts w:ascii="標楷體" w:eastAsia="標楷體" w:hAnsi="標楷體" w:hint="eastAsia"/>
              </w:rPr>
              <w:t>(</w:t>
            </w:r>
            <w:r>
              <w:rPr>
                <w:rFonts w:ascii="標楷體" w:eastAsia="標楷體" w:hAnsi="標楷體" w:hint="eastAsia"/>
              </w:rPr>
              <w:t>3</w:t>
            </w:r>
            <w:r w:rsidRPr="00BC20A9">
              <w:rPr>
                <w:rFonts w:ascii="標楷體" w:eastAsia="標楷體" w:hAnsi="標楷體" w:hint="eastAsia"/>
              </w:rPr>
              <w:t>)f(－2 )＜0　(</w:t>
            </w:r>
            <w:r>
              <w:rPr>
                <w:rFonts w:ascii="標楷體" w:eastAsia="標楷體" w:hAnsi="標楷體" w:hint="eastAsia"/>
              </w:rPr>
              <w:t>4</w:t>
            </w:r>
            <w:r w:rsidRPr="00BC20A9">
              <w:rPr>
                <w:rFonts w:ascii="標楷體" w:eastAsia="標楷體" w:hAnsi="標楷體" w:hint="eastAsia"/>
              </w:rPr>
              <w:t>)f(3)＞f(－2 )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rPr>
                <w:rFonts w:ascii="標楷體" w:eastAsia="標楷體" w:hAnsi="標楷體"/>
              </w:rPr>
            </w:pPr>
          </w:p>
        </w:tc>
      </w:tr>
      <w:tr w:rsidR="009921B1" w:rsidRPr="00EE1D22" w:rsidTr="009921B1">
        <w:trPr>
          <w:trHeight w:val="4668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  <w:r>
              <w:rPr>
                <w:rFonts w:ascii="標楷體" w:eastAsia="標楷體" w:hAnsi="標楷體" w:hint="eastAsia"/>
                <w:noProof/>
              </w:rPr>
              <w:lastRenderedPageBreak/>
              <w:t>十一</w:t>
            </w:r>
            <w:r w:rsidRPr="009D708E">
              <w:rPr>
                <w:rFonts w:ascii="標楷體" w:eastAsia="標楷體" w:hAnsi="標楷體" w:hint="eastAsia"/>
                <w:noProof/>
              </w:rPr>
              <w:t>、</w:t>
            </w:r>
            <w:r>
              <w:rPr>
                <w:rFonts w:ascii="標楷體" w:eastAsia="標楷體" w:hAnsi="標楷體" w:hint="eastAsia"/>
                <w:noProof/>
              </w:rPr>
              <w:t>右圖為跑車測試行性能的速度-距離關係圖，設車行進x公里，速度為y公里/小時，求下列三個區間的y與x的關式: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  <w:r>
              <w:rPr>
                <w:rFonts w:ascii="標楷體" w:eastAsia="標楷體" w:hAnsi="標楷體" w:hint="eastAsia"/>
                <w:noProof/>
              </w:rPr>
              <w:t>(A)0~0.5公里之間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  <w:r>
              <w:rPr>
                <w:rFonts w:ascii="標楷體" w:eastAsia="標楷體" w:hAnsi="標楷體" w:hint="eastAsia"/>
                <w:noProof/>
              </w:rPr>
              <w:t>(B)0.5~1.2公里之間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  <w:r>
              <w:rPr>
                <w:rFonts w:ascii="標楷體" w:eastAsia="標楷體" w:hAnsi="標楷體" w:hint="eastAsia"/>
                <w:noProof/>
              </w:rPr>
              <w:t>(C)1.2~1.8公里之間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Pr="009D708E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1E210C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1E210C">
              <w:rPr>
                <w:rFonts w:ascii="標楷體" w:eastAsia="標楷體" w:hAnsi="標楷體"/>
                <w:noProof/>
              </w:rPr>
              <w:drawing>
                <wp:anchor distT="0" distB="0" distL="114300" distR="114300" simplePos="0" relativeHeight="251751424" behindDoc="0" locked="0" layoutInCell="1" allowOverlap="1">
                  <wp:simplePos x="0" y="0"/>
                  <wp:positionH relativeFrom="column">
                    <wp:posOffset>4821555</wp:posOffset>
                  </wp:positionH>
                  <wp:positionV relativeFrom="paragraph">
                    <wp:posOffset>4234180</wp:posOffset>
                  </wp:positionV>
                  <wp:extent cx="1803400" cy="1449705"/>
                  <wp:effectExtent l="19050" t="0" r="6350" b="0"/>
                  <wp:wrapNone/>
                  <wp:docPr id="78" name="圖片 29" descr="JC93-2K-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JC93-2K-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3400" cy="14497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1E210C">
              <w:rPr>
                <w:rFonts w:ascii="標楷體" w:eastAsia="標楷體" w:hAnsi="標楷體" w:hint="eastAsia"/>
                <w:noProof/>
              </w:rPr>
              <w:t>十二、</w:t>
            </w:r>
            <w:r w:rsidRPr="001E210C">
              <w:rPr>
                <w:rFonts w:ascii="標楷體" w:eastAsia="標楷體" w:hAnsi="標楷體" w:hint="eastAsia"/>
              </w:rPr>
              <w:t>圖(三)的座標平面上，有一條通過點</w:t>
            </w:r>
          </w:p>
          <w:p w:rsidR="009921B1" w:rsidRPr="001E210C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1E210C">
              <w:rPr>
                <w:rFonts w:ascii="標楷體" w:eastAsia="標楷體" w:hAnsi="標楷體" w:hint="eastAsia"/>
              </w:rPr>
              <w:t>(－3,－2)的直線</w:t>
            </w:r>
            <w:r w:rsidRPr="001E210C">
              <w:rPr>
                <w:rFonts w:ascii="標楷體" w:eastAsia="標楷體" w:hAnsi="標楷體" w:hint="eastAsia"/>
                <w:iCs/>
              </w:rPr>
              <w:t>L</w:t>
            </w:r>
            <w:r w:rsidRPr="001E210C">
              <w:rPr>
                <w:rFonts w:ascii="標楷體" w:eastAsia="標楷體" w:hAnsi="標楷體" w:hint="eastAsia"/>
              </w:rPr>
              <w:t xml:space="preserve">。若四點(－2 , </w:t>
            </w:r>
            <w:r w:rsidRPr="001E210C">
              <w:rPr>
                <w:rFonts w:ascii="標楷體" w:eastAsia="標楷體" w:hAnsi="標楷體" w:hint="eastAsia"/>
                <w:iCs/>
              </w:rPr>
              <w:t>a</w:t>
            </w:r>
            <w:r w:rsidRPr="001E210C">
              <w:rPr>
                <w:rFonts w:ascii="標楷體" w:eastAsia="標楷體" w:hAnsi="標楷體" w:hint="eastAsia"/>
              </w:rPr>
              <w:t xml:space="preserve">)、(0 , </w:t>
            </w:r>
          </w:p>
          <w:p w:rsidR="009921B1" w:rsidRPr="001E210C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1E210C">
              <w:rPr>
                <w:rFonts w:ascii="標楷體" w:eastAsia="標楷體" w:hAnsi="標楷體" w:hint="eastAsia"/>
                <w:iCs/>
              </w:rPr>
              <w:t>b</w:t>
            </w:r>
            <w:r w:rsidRPr="001E210C">
              <w:rPr>
                <w:rFonts w:ascii="標楷體" w:eastAsia="標楷體" w:hAnsi="標楷體" w:hint="eastAsia"/>
              </w:rPr>
              <w:t>)、(</w:t>
            </w:r>
            <w:r w:rsidRPr="001E210C">
              <w:rPr>
                <w:rFonts w:ascii="標楷體" w:eastAsia="標楷體" w:hAnsi="標楷體" w:hint="eastAsia"/>
                <w:iCs/>
              </w:rPr>
              <w:t xml:space="preserve">c </w:t>
            </w:r>
            <w:r w:rsidRPr="001E210C">
              <w:rPr>
                <w:rFonts w:ascii="標楷體" w:eastAsia="標楷體" w:hAnsi="標楷體" w:hint="eastAsia"/>
              </w:rPr>
              <w:t>, 0)、(</w:t>
            </w:r>
            <w:r w:rsidRPr="001E210C">
              <w:rPr>
                <w:rFonts w:ascii="標楷體" w:eastAsia="標楷體" w:hAnsi="標楷體" w:hint="eastAsia"/>
                <w:iCs/>
              </w:rPr>
              <w:t xml:space="preserve">d </w:t>
            </w:r>
            <w:r w:rsidRPr="001E210C">
              <w:rPr>
                <w:rFonts w:ascii="標楷體" w:eastAsia="標楷體" w:hAnsi="標楷體" w:hint="eastAsia"/>
              </w:rPr>
              <w:t>,－1)在</w:t>
            </w:r>
            <w:r w:rsidRPr="001E210C">
              <w:rPr>
                <w:rFonts w:ascii="標楷體" w:eastAsia="標楷體" w:hAnsi="標楷體" w:hint="eastAsia"/>
                <w:iCs/>
              </w:rPr>
              <w:t>L</w:t>
            </w:r>
            <w:r w:rsidRPr="001E210C">
              <w:rPr>
                <w:rFonts w:ascii="標楷體" w:eastAsia="標楷體" w:hAnsi="標楷體" w:hint="eastAsia"/>
              </w:rPr>
              <w:t>上，則下列數值</w:t>
            </w:r>
          </w:p>
          <w:p w:rsidR="009921B1" w:rsidRPr="001E210C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1E210C">
              <w:rPr>
                <w:rFonts w:ascii="標楷體" w:eastAsia="標楷體" w:hAnsi="標楷體" w:hint="eastAsia"/>
              </w:rPr>
              <w:t>的判斷，何者正確？</w:t>
            </w:r>
          </w:p>
          <w:p w:rsidR="009921B1" w:rsidRDefault="009921B1" w:rsidP="009921B1">
            <w:pPr>
              <w:pStyle w:val="ae"/>
              <w:numPr>
                <w:ilvl w:val="0"/>
                <w:numId w:val="4"/>
              </w:numPr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1E210C">
              <w:rPr>
                <w:rFonts w:ascii="標楷體" w:eastAsia="標楷體" w:hAnsi="標楷體" w:hint="eastAsia"/>
                <w:iCs/>
              </w:rPr>
              <w:t>a</w:t>
            </w:r>
            <w:r w:rsidRPr="001E210C">
              <w:rPr>
                <w:rFonts w:ascii="標楷體" w:eastAsia="標楷體" w:hAnsi="標楷體" w:hint="eastAsia"/>
              </w:rPr>
              <w:t xml:space="preserve">＝3 (B) </w:t>
            </w:r>
            <w:r w:rsidRPr="001E210C">
              <w:rPr>
                <w:rFonts w:ascii="標楷體" w:eastAsia="標楷體" w:hAnsi="標楷體" w:hint="eastAsia"/>
                <w:iCs/>
              </w:rPr>
              <w:t>b</w:t>
            </w:r>
            <w:r w:rsidRPr="001E210C">
              <w:rPr>
                <w:rFonts w:ascii="標楷體" w:eastAsia="標楷體" w:hAnsi="標楷體" w:hint="eastAsia"/>
              </w:rPr>
              <w:t>＞－2 (C)</w:t>
            </w:r>
            <w:r w:rsidRPr="001E210C">
              <w:rPr>
                <w:rFonts w:ascii="標楷體" w:eastAsia="標楷體" w:hAnsi="標楷體" w:hint="eastAsia"/>
                <w:iCs/>
              </w:rPr>
              <w:t xml:space="preserve"> c</w:t>
            </w:r>
            <w:r w:rsidRPr="001E210C">
              <w:rPr>
                <w:rFonts w:ascii="標楷體" w:eastAsia="標楷體" w:hAnsi="標楷體" w:hint="eastAsia"/>
              </w:rPr>
              <w:t xml:space="preserve">＜－3 (D) </w:t>
            </w:r>
            <w:r w:rsidRPr="001E210C">
              <w:rPr>
                <w:rFonts w:ascii="標楷體" w:eastAsia="標楷體" w:hAnsi="標楷體" w:hint="eastAsia"/>
                <w:iCs/>
              </w:rPr>
              <w:t>d</w:t>
            </w:r>
            <w:r w:rsidRPr="001E210C">
              <w:rPr>
                <w:rFonts w:ascii="標楷體" w:eastAsia="標楷體" w:hAnsi="標楷體" w:hint="eastAsia"/>
              </w:rPr>
              <w:t>＝2</w:t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755520" behindDoc="0" locked="0" layoutInCell="1" allowOverlap="1">
                  <wp:simplePos x="0" y="0"/>
                  <wp:positionH relativeFrom="column">
                    <wp:posOffset>1398270</wp:posOffset>
                  </wp:positionH>
                  <wp:positionV relativeFrom="paragraph">
                    <wp:posOffset>172085</wp:posOffset>
                  </wp:positionV>
                  <wp:extent cx="1274445" cy="1421130"/>
                  <wp:effectExtent l="19050" t="0" r="1905" b="0"/>
                  <wp:wrapTight wrapText="bothSides">
                    <wp:wrapPolygon edited="0">
                      <wp:start x="-323" y="0"/>
                      <wp:lineTo x="-323" y="21426"/>
                      <wp:lineTo x="21632" y="21426"/>
                      <wp:lineTo x="21632" y="0"/>
                      <wp:lineTo x="-323" y="0"/>
                    </wp:wrapPolygon>
                  </wp:wrapTight>
                  <wp:docPr id="79" name="圖片 30" descr="72 DPI\數學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72 DPI\數學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4445" cy="1421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Pr="009D708E" w:rsidRDefault="009921B1" w:rsidP="009921B1">
            <w:pPr>
              <w:pStyle w:val="ae"/>
              <w:tabs>
                <w:tab w:val="left" w:pos="5616"/>
              </w:tabs>
              <w:spacing w:line="300" w:lineRule="exact"/>
              <w:ind w:left="0" w:firstLine="0"/>
              <w:jc w:val="left"/>
              <w:rPr>
                <w:rFonts w:ascii="標楷體" w:eastAsia="標楷體" w:hAnsi="標楷體"/>
                <w:noProof/>
              </w:rPr>
            </w:pPr>
          </w:p>
        </w:tc>
      </w:tr>
      <w:tr w:rsidR="009921B1" w:rsidRPr="00EE1D22" w:rsidTr="009921B1">
        <w:trPr>
          <w:trHeight w:val="285"/>
        </w:trPr>
        <w:tc>
          <w:tcPr>
            <w:tcW w:w="9894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303787" w:rsidRDefault="009921B1" w:rsidP="009921B1">
            <w:pPr>
              <w:pStyle w:val="01-"/>
              <w:spacing w:line="0" w:lineRule="atLeast"/>
              <w:jc w:val="center"/>
              <w:rPr>
                <w:rFonts w:ascii="標楷體" w:eastAsia="標楷體" w:hAnsi="標楷體"/>
                <w:b/>
                <w:noProof/>
              </w:rPr>
            </w:pPr>
            <w:r w:rsidRPr="00303787">
              <w:rPr>
                <w:rFonts w:ascii="標楷體" w:eastAsia="標楷體" w:hAnsi="標楷體" w:hint="eastAsia"/>
                <w:b/>
                <w:noProof/>
              </w:rPr>
              <w:t>概念：</w:t>
            </w:r>
            <w:r w:rsidRPr="00303787">
              <w:rPr>
                <w:rFonts w:ascii="標楷體" w:eastAsia="標楷體" w:hAnsi="標楷體" w:hint="eastAsia"/>
                <w:b/>
                <w:sz w:val="24"/>
                <w:szCs w:val="24"/>
              </w:rPr>
              <w:t>自變數與應變數對應關係</w:t>
            </w:r>
            <w:r>
              <w:rPr>
                <w:rFonts w:ascii="標楷體" w:eastAsia="標楷體" w:hAnsi="標楷體" w:hint="eastAsia"/>
                <w:b/>
                <w:sz w:val="24"/>
                <w:szCs w:val="24"/>
              </w:rPr>
              <w:t>問題</w:t>
            </w:r>
          </w:p>
        </w:tc>
      </w:tr>
      <w:tr w:rsidR="009921B1" w:rsidRPr="00EE1D22" w:rsidTr="009921B1">
        <w:trPr>
          <w:trHeight w:val="6408"/>
        </w:trPr>
        <w:tc>
          <w:tcPr>
            <w:tcW w:w="5103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9921B1" w:rsidRPr="0036230D" w:rsidRDefault="009921B1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>
              <w:rPr>
                <w:rFonts w:ascii="標楷體" w:eastAsia="標楷體" w:hAnsi="標楷體" w:hint="eastAsia"/>
                <w:noProof/>
              </w:rPr>
              <w:t>十三、</w:t>
            </w:r>
            <w:r w:rsidRPr="00052B7D">
              <w:rPr>
                <w:rFonts w:ascii="標楷體" w:eastAsia="標楷體" w:hAnsi="標楷體" w:hint="eastAsia"/>
                <w:sz w:val="24"/>
                <w:szCs w:val="24"/>
              </w:rPr>
              <w:t>如圖(九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)，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L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為一次函數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y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f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（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x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）的圖</w:t>
            </w:r>
          </w:p>
          <w:p w:rsidR="009921B1" w:rsidRPr="0036230D" w:rsidRDefault="009921B1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形，今將函數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f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的自變數與應變數間的對應關</w:t>
            </w:r>
          </w:p>
          <w:p w:rsidR="009921B1" w:rsidRPr="0036230D" w:rsidRDefault="009921B1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係列在下表。請問對於下列有關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a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、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b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、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c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、</w:t>
            </w:r>
            <w:r w:rsidRPr="0036230D">
              <w:rPr>
                <w:rFonts w:ascii="標楷體" w:eastAsia="標楷體" w:hAnsi="標楷體"/>
                <w:iCs/>
                <w:sz w:val="24"/>
                <w:szCs w:val="24"/>
              </w:rPr>
              <w:t>d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大</w:t>
            </w:r>
          </w:p>
          <w:p w:rsidR="009921B1" w:rsidRPr="0036230D" w:rsidRDefault="009921B1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小的判斷中，何者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  <w:u w:val="double"/>
              </w:rPr>
              <w:t>錯誤</w:t>
            </w: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？</w:t>
            </w:r>
          </w:p>
          <w:p w:rsidR="009921B1" w:rsidRPr="00CD7AC5" w:rsidRDefault="009921B1" w:rsidP="009921B1">
            <w:pPr>
              <w:pStyle w:val="01-"/>
              <w:spacing w:line="0" w:lineRule="atLeast"/>
              <w:rPr>
                <w:rFonts w:ascii="標楷體" w:eastAsia="標楷體" w:hAnsi="標楷體"/>
                <w:sz w:val="24"/>
                <w:szCs w:val="24"/>
              </w:rPr>
            </w:pPr>
            <w:r w:rsidRPr="00CD7AC5">
              <w:rPr>
                <w:rFonts w:ascii="標楷體" w:eastAsia="標楷體" w:hAnsi="標楷體"/>
                <w:sz w:val="24"/>
                <w:szCs w:val="24"/>
              </w:rPr>
              <w:t xml:space="preserve">(A) </w:t>
            </w:r>
            <w:r w:rsidRPr="00CD7AC5">
              <w:rPr>
                <w:rFonts w:ascii="標楷體" w:eastAsia="標楷體" w:hAnsi="標楷體"/>
                <w:iCs/>
                <w:sz w:val="24"/>
                <w:szCs w:val="24"/>
              </w:rPr>
              <w:t>a</w:t>
            </w:r>
            <w:r w:rsidRPr="00CD7AC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 xml:space="preserve">0 (B) </w:t>
            </w:r>
            <w:r w:rsidRPr="00CD7AC5">
              <w:rPr>
                <w:rFonts w:ascii="標楷體" w:eastAsia="標楷體" w:hAnsi="標楷體"/>
                <w:iCs/>
                <w:sz w:val="24"/>
                <w:szCs w:val="24"/>
              </w:rPr>
              <w:t>b</w:t>
            </w:r>
            <w:r w:rsidRPr="00CD7AC5">
              <w:rPr>
                <w:rFonts w:ascii="標楷體" w:eastAsia="標楷體" w:hAnsi="標楷體" w:hint="eastAsia"/>
                <w:sz w:val="24"/>
                <w:szCs w:val="24"/>
              </w:rPr>
              <w:t>＞</w:t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>0</w:t>
            </w:r>
            <w:r>
              <w:rPr>
                <w:rFonts w:ascii="標楷體" w:eastAsia="標楷體" w:hAnsi="標楷體" w:hint="eastAsia"/>
                <w:sz w:val="24"/>
                <w:szCs w:val="24"/>
              </w:rPr>
              <w:t xml:space="preserve"> </w:t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 xml:space="preserve">(C) </w:t>
            </w:r>
            <w:r w:rsidRPr="00CD7AC5">
              <w:rPr>
                <w:rFonts w:ascii="標楷體" w:eastAsia="標楷體" w:hAnsi="標楷體"/>
                <w:iCs/>
                <w:sz w:val="24"/>
                <w:szCs w:val="24"/>
              </w:rPr>
              <w:t>c</w:t>
            </w:r>
            <w:r w:rsidRPr="00CD7AC5">
              <w:rPr>
                <w:rFonts w:ascii="標楷體" w:eastAsia="標楷體" w:hAnsi="標楷體" w:hint="eastAsia"/>
                <w:sz w:val="24"/>
                <w:szCs w:val="24"/>
              </w:rPr>
              <w:t>＝</w:t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 xml:space="preserve">2 </w:t>
            </w:r>
            <w:r w:rsidRPr="00CD7AC5">
              <w:rPr>
                <w:rFonts w:ascii="標楷體" w:eastAsia="標楷體" w:hAnsi="標楷體" w:hint="eastAsia"/>
                <w:sz w:val="24"/>
                <w:szCs w:val="24"/>
              </w:rPr>
              <w:tab/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 xml:space="preserve">(D) </w:t>
            </w:r>
            <w:r w:rsidRPr="00CD7AC5">
              <w:rPr>
                <w:rFonts w:ascii="標楷體" w:eastAsia="標楷體" w:hAnsi="標楷體"/>
                <w:iCs/>
                <w:sz w:val="24"/>
                <w:szCs w:val="24"/>
              </w:rPr>
              <w:t>d</w:t>
            </w:r>
            <w:r w:rsidRPr="00CD7AC5">
              <w:rPr>
                <w:rFonts w:ascii="標楷體" w:eastAsia="標楷體" w:hAnsi="標楷體" w:hint="eastAsia"/>
                <w:sz w:val="24"/>
                <w:szCs w:val="24"/>
              </w:rPr>
              <w:t>＞</w:t>
            </w:r>
            <w:r w:rsidRPr="00CD7AC5">
              <w:rPr>
                <w:rFonts w:ascii="標楷體" w:eastAsia="標楷體" w:hAnsi="標楷體"/>
                <w:sz w:val="24"/>
                <w:szCs w:val="24"/>
              </w:rPr>
              <w:t>2</w:t>
            </w:r>
          </w:p>
          <w:p w:rsidR="009921B1" w:rsidRPr="00CD7AC5" w:rsidRDefault="009921B1" w:rsidP="009921B1">
            <w:pPr>
              <w:pStyle w:val="01-"/>
              <w:spacing w:line="0" w:lineRule="atLeast"/>
            </w:pPr>
          </w:p>
          <w:tbl>
            <w:tblPr>
              <w:tblW w:w="0" w:type="auto"/>
              <w:jc w:val="center"/>
              <w:tblInd w:w="58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835"/>
              <w:gridCol w:w="889"/>
              <w:gridCol w:w="501"/>
              <w:gridCol w:w="479"/>
              <w:gridCol w:w="479"/>
              <w:gridCol w:w="479"/>
              <w:gridCol w:w="627"/>
            </w:tblGrid>
            <w:tr w:rsidR="009921B1" w:rsidRPr="00CD7AC5" w:rsidTr="009921B1">
              <w:trPr>
                <w:jc w:val="center"/>
              </w:trPr>
              <w:tc>
                <w:tcPr>
                  <w:tcW w:w="835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hanging="896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自變數</w:t>
                  </w:r>
                </w:p>
              </w:tc>
              <w:tc>
                <w:tcPr>
                  <w:tcW w:w="88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……</w:t>
                  </w:r>
                </w:p>
              </w:tc>
              <w:tc>
                <w:tcPr>
                  <w:tcW w:w="501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627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……</w:t>
                  </w:r>
                </w:p>
              </w:tc>
            </w:tr>
            <w:tr w:rsidR="009921B1" w:rsidRPr="00CD7AC5" w:rsidTr="009921B1">
              <w:trPr>
                <w:jc w:val="center"/>
              </w:trPr>
              <w:tc>
                <w:tcPr>
                  <w:tcW w:w="835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應變數</w:t>
                  </w:r>
                </w:p>
              </w:tc>
              <w:tc>
                <w:tcPr>
                  <w:tcW w:w="88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……</w:t>
                  </w:r>
                </w:p>
              </w:tc>
              <w:tc>
                <w:tcPr>
                  <w:tcW w:w="501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iCs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iCs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479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/>
                      <w:iCs/>
                      <w:sz w:val="24"/>
                      <w:szCs w:val="24"/>
                    </w:rPr>
                    <w:t>d</w:t>
                  </w:r>
                </w:p>
              </w:tc>
              <w:tc>
                <w:tcPr>
                  <w:tcW w:w="627" w:type="dxa"/>
                </w:tcPr>
                <w:p w:rsidR="009921B1" w:rsidRPr="00CD7AC5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spacing w:before="40" w:after="40" w:line="300" w:lineRule="exact"/>
                    <w:ind w:left="0" w:firstLine="0"/>
                    <w:jc w:val="center"/>
                    <w:textAlignment w:val="center"/>
                    <w:rPr>
                      <w:rFonts w:ascii="標楷體" w:eastAsia="標楷體" w:hAnsi="標楷體"/>
                      <w:sz w:val="24"/>
                      <w:szCs w:val="24"/>
                    </w:rPr>
                  </w:pPr>
                  <w:r w:rsidRPr="00CD7AC5">
                    <w:rPr>
                      <w:rFonts w:ascii="標楷體" w:eastAsia="標楷體" w:hAnsi="標楷體" w:hint="eastAsia"/>
                      <w:sz w:val="24"/>
                      <w:szCs w:val="24"/>
                    </w:rPr>
                    <w:t>……</w:t>
                  </w:r>
                </w:p>
              </w:tc>
            </w:tr>
          </w:tbl>
          <w:p w:rsidR="009921B1" w:rsidRPr="00CD7AC5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  <w:r>
              <w:rPr>
                <w:rFonts w:hint="eastAsia"/>
                <w:noProof/>
              </w:rPr>
              <w:drawing>
                <wp:inline distT="0" distB="0" distL="0" distR="0">
                  <wp:extent cx="1250192" cy="1215810"/>
                  <wp:effectExtent l="19050" t="0" r="7108" b="0"/>
                  <wp:docPr id="85" name="圖片 2" descr="01-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01-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52" cy="12227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noProof/>
              </w:rPr>
            </w:pPr>
          </w:p>
        </w:tc>
        <w:tc>
          <w:tcPr>
            <w:tcW w:w="47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9921B1" w:rsidRPr="0036230D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十四、</w:t>
            </w:r>
            <w:r w:rsidRPr="00BC1904">
              <w:rPr>
                <w:rFonts w:ascii="標楷體" w:eastAsia="標楷體" w:hAnsi="標楷體" w:hint="eastAsia"/>
              </w:rPr>
              <w:t>已知線型函數</w:t>
            </w:r>
            <w:r w:rsidRPr="0036230D">
              <w:rPr>
                <w:rFonts w:ascii="標楷體" w:eastAsia="標楷體" w:hAnsi="標楷體"/>
                <w:iCs/>
              </w:rPr>
              <w:t>f</w:t>
            </w:r>
            <w:r w:rsidRPr="0036230D">
              <w:rPr>
                <w:rFonts w:ascii="標楷體" w:eastAsia="標楷體" w:hAnsi="標楷體" w:hint="eastAsia"/>
              </w:rPr>
              <w:t>（</w:t>
            </w:r>
            <w:r w:rsidRPr="0036230D">
              <w:rPr>
                <w:rFonts w:ascii="標楷體" w:eastAsia="標楷體" w:hAnsi="標楷體"/>
                <w:iCs/>
              </w:rPr>
              <w:t>x</w:t>
            </w:r>
            <w:r w:rsidRPr="0036230D">
              <w:rPr>
                <w:rFonts w:ascii="標楷體" w:eastAsia="標楷體" w:hAnsi="標楷體" w:hint="eastAsia"/>
              </w:rPr>
              <w:t>）＝</w:t>
            </w:r>
            <w:r w:rsidRPr="0036230D">
              <w:rPr>
                <w:rFonts w:ascii="標楷體" w:eastAsia="標楷體" w:hAnsi="標楷體"/>
                <w:iCs/>
              </w:rPr>
              <w:t>ax</w:t>
            </w:r>
            <w:r w:rsidRPr="0036230D">
              <w:rPr>
                <w:rFonts w:ascii="標楷體" w:eastAsia="標楷體" w:hAnsi="標楷體" w:hint="eastAsia"/>
              </w:rPr>
              <w:t>＋</w:t>
            </w:r>
            <w:r w:rsidRPr="0036230D">
              <w:rPr>
                <w:rFonts w:ascii="標楷體" w:eastAsia="標楷體" w:hAnsi="標楷體"/>
                <w:iCs/>
              </w:rPr>
              <w:t>b</w:t>
            </w:r>
            <w:r w:rsidRPr="0036230D">
              <w:rPr>
                <w:rFonts w:ascii="標楷體" w:eastAsia="標楷體" w:hAnsi="標楷體" w:hint="eastAsia"/>
              </w:rPr>
              <w:t>，其對</w:t>
            </w:r>
          </w:p>
          <w:p w:rsidR="009921B1" w:rsidRPr="0036230D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</w:pPr>
            <w:r w:rsidRPr="0036230D">
              <w:rPr>
                <w:rFonts w:ascii="標楷體" w:eastAsia="標楷體" w:hAnsi="標楷體" w:hint="eastAsia"/>
              </w:rPr>
              <w:t>應關係如表(一)。求β＋γ＝？</w:t>
            </w:r>
            <w:r w:rsidRPr="0036230D">
              <w:t xml:space="preserve">(A) 4 (B) 6 </w:t>
            </w:r>
          </w:p>
          <w:p w:rsidR="009921B1" w:rsidRPr="0036230D" w:rsidRDefault="009921B1" w:rsidP="009921B1">
            <w:pPr>
              <w:pStyle w:val="ae"/>
              <w:tabs>
                <w:tab w:val="left" w:pos="5616"/>
              </w:tabs>
              <w:spacing w:line="300" w:lineRule="exact"/>
              <w:jc w:val="left"/>
              <w:rPr>
                <w:rFonts w:ascii="標楷體" w:eastAsia="標楷體" w:hAnsi="標楷體"/>
              </w:rPr>
            </w:pPr>
            <w:r w:rsidRPr="0036230D">
              <w:t>(C) 8 (D) 12</w:t>
            </w:r>
          </w:p>
          <w:p w:rsidR="009921B1" w:rsidRPr="0036230D" w:rsidRDefault="009921B1" w:rsidP="009921B1">
            <w:pPr>
              <w:pStyle w:val="01-"/>
              <w:ind w:left="1009" w:hanging="529"/>
              <w:jc w:val="center"/>
              <w:rPr>
                <w:rFonts w:ascii="標楷體" w:eastAsia="標楷體" w:hAnsi="標楷體"/>
                <w:sz w:val="24"/>
                <w:szCs w:val="24"/>
              </w:rPr>
            </w:pPr>
            <w:r w:rsidRPr="0036230D">
              <w:rPr>
                <w:rFonts w:ascii="標楷體" w:eastAsia="標楷體" w:hAnsi="標楷體" w:hint="eastAsia"/>
                <w:sz w:val="24"/>
                <w:szCs w:val="24"/>
              </w:rPr>
              <w:t>表(一)</w:t>
            </w:r>
          </w:p>
          <w:tbl>
            <w:tblPr>
              <w:tblW w:w="0" w:type="auto"/>
              <w:tblInd w:w="89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28" w:type="dxa"/>
                <w:right w:w="28" w:type="dxa"/>
              </w:tblCellMar>
              <w:tblLook w:val="0000"/>
            </w:tblPr>
            <w:tblGrid>
              <w:gridCol w:w="732"/>
              <w:gridCol w:w="513"/>
              <w:gridCol w:w="441"/>
              <w:gridCol w:w="514"/>
              <w:gridCol w:w="441"/>
              <w:gridCol w:w="514"/>
              <w:gridCol w:w="514"/>
            </w:tblGrid>
            <w:tr w:rsidR="009921B1" w:rsidRPr="0036230D" w:rsidTr="009921B1">
              <w:tc>
                <w:tcPr>
                  <w:tcW w:w="886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  <w:rPr>
                      <w:iCs/>
                    </w:rPr>
                  </w:pPr>
                  <w:r w:rsidRPr="0036230D">
                    <w:rPr>
                      <w:iCs/>
                    </w:rPr>
                    <w:t>x</w:t>
                  </w:r>
                </w:p>
              </w:tc>
              <w:tc>
                <w:tcPr>
                  <w:tcW w:w="886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ascii="新細明體" w:hAnsi="新細明體" w:hint="eastAsia"/>
                    </w:rPr>
                    <w:t>…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</w:rPr>
                    <w:t>1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</w:rPr>
                    <w:t>2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</w:rPr>
                    <w:t>3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</w:rPr>
                    <w:t>4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</w:rPr>
                    <w:t>…</w:t>
                  </w:r>
                </w:p>
              </w:tc>
            </w:tr>
            <w:tr w:rsidR="009921B1" w:rsidRPr="0036230D" w:rsidTr="009921B1">
              <w:tc>
                <w:tcPr>
                  <w:tcW w:w="886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iCs/>
                    </w:rPr>
                    <w:t>f</w:t>
                  </w:r>
                  <w:r w:rsidRPr="0036230D">
                    <w:rPr>
                      <w:rFonts w:hint="eastAsia"/>
                    </w:rPr>
                    <w:t>（</w:t>
                  </w:r>
                  <w:r w:rsidRPr="0036230D">
                    <w:rPr>
                      <w:iCs/>
                    </w:rPr>
                    <w:t>x</w:t>
                  </w:r>
                  <w:r w:rsidRPr="0036230D">
                    <w:rPr>
                      <w:rFonts w:hint="eastAsia"/>
                    </w:rPr>
                    <w:t>）</w:t>
                  </w:r>
                </w:p>
              </w:tc>
              <w:tc>
                <w:tcPr>
                  <w:tcW w:w="886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ascii="新細明體" w:hAnsi="新細明體" w:hint="eastAsia"/>
                    </w:rPr>
                    <w:t>…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t>3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hint="eastAsia"/>
                      <w:iCs/>
                    </w:rPr>
                    <w:t>β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t>3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  <w:rPr>
                      <w:iCs/>
                    </w:rPr>
                  </w:pPr>
                  <w:r w:rsidRPr="0036230D">
                    <w:rPr>
                      <w:rFonts w:hint="eastAsia"/>
                      <w:iCs/>
                    </w:rPr>
                    <w:t>γ</w:t>
                  </w:r>
                </w:p>
              </w:tc>
              <w:tc>
                <w:tcPr>
                  <w:tcW w:w="887" w:type="dxa"/>
                </w:tcPr>
                <w:p w:rsidR="009921B1" w:rsidRPr="0036230D" w:rsidRDefault="009921B1" w:rsidP="009921B1">
                  <w:pPr>
                    <w:pStyle w:val="01-"/>
                    <w:tabs>
                      <w:tab w:val="clear" w:pos="595"/>
                      <w:tab w:val="clear" w:pos="896"/>
                      <w:tab w:val="clear" w:pos="3248"/>
                    </w:tabs>
                    <w:ind w:left="0" w:firstLine="0"/>
                    <w:jc w:val="center"/>
                  </w:pPr>
                  <w:r w:rsidRPr="0036230D">
                    <w:rPr>
                      <w:rFonts w:ascii="新細明體" w:hAnsi="新細明體" w:hint="eastAsia"/>
                    </w:rPr>
                    <w:t>…</w:t>
                  </w:r>
                </w:p>
              </w:tc>
            </w:tr>
          </w:tbl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  <w:p w:rsidR="009921B1" w:rsidRPr="006258D8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  <w:b/>
                <w:noProof/>
              </w:rPr>
            </w:pPr>
            <w:r w:rsidRPr="00F24B9E">
              <w:rPr>
                <w:rFonts w:ascii="標楷體" w:eastAsia="標楷體" w:hAnsi="標楷體"/>
              </w:rPr>
              <w:t>＜</w:t>
            </w:r>
            <w:r w:rsidRPr="00F24B9E">
              <w:rPr>
                <w:rFonts w:ascii="標楷體" w:eastAsia="標楷體" w:hAnsi="標楷體" w:hint="eastAsia"/>
              </w:rPr>
              <w:t>解</w:t>
            </w:r>
            <w:r w:rsidRPr="00F24B9E">
              <w:rPr>
                <w:rFonts w:ascii="標楷體" w:eastAsia="標楷體" w:hAnsi="標楷體"/>
              </w:rPr>
              <w:t>＞</w:t>
            </w:r>
            <w:r>
              <w:rPr>
                <w:rFonts w:ascii="標楷體" w:eastAsia="標楷體" w:hAnsi="標楷體" w:hint="eastAsia"/>
              </w:rPr>
              <w:t>:</w:t>
            </w:r>
          </w:p>
          <w:p w:rsidR="009921B1" w:rsidRDefault="009921B1" w:rsidP="009921B1">
            <w:pPr>
              <w:adjustRightInd w:val="0"/>
              <w:ind w:left="1021" w:hanging="1021"/>
              <w:textAlignment w:val="top"/>
              <w:rPr>
                <w:rFonts w:ascii="標楷體" w:eastAsia="標楷體" w:hAnsi="標楷體"/>
              </w:rPr>
            </w:pPr>
          </w:p>
        </w:tc>
      </w:tr>
      <w:tr w:rsidR="009921B1" w:rsidRPr="00EE1D22" w:rsidTr="009921B1">
        <w:trPr>
          <w:trHeight w:val="10"/>
        </w:trPr>
        <w:tc>
          <w:tcPr>
            <w:tcW w:w="9894" w:type="dxa"/>
            <w:gridSpan w:val="3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921B1" w:rsidRDefault="009921B1" w:rsidP="009921B1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  <w:r>
              <w:rPr>
                <w:rFonts w:ascii="標楷體" w:eastAsia="標楷體" w:hAnsi="標楷體" w:hint="eastAsia"/>
              </w:rPr>
              <w:t>領略過「線型函數與圖形」一路的學習風景後，相信必定有一段屬於自己獨立學習或與同儕間相互分享、質疑省思的</w:t>
            </w:r>
            <w:r w:rsidRPr="00B81594">
              <w:rPr>
                <w:rFonts w:ascii="標楷體" w:eastAsia="標楷體" w:hAnsi="標楷體" w:hint="eastAsia"/>
              </w:rPr>
              <w:t>經驗</w:t>
            </w:r>
            <w:r>
              <w:rPr>
                <w:rFonts w:ascii="標楷體" w:eastAsia="標楷體" w:hAnsi="標楷體" w:hint="eastAsia"/>
              </w:rPr>
              <w:t>，</w:t>
            </w:r>
            <w:r w:rsidRPr="00B81594">
              <w:rPr>
                <w:rFonts w:ascii="標楷體" w:eastAsia="標楷體" w:hAnsi="標楷體" w:hint="eastAsia"/>
              </w:rPr>
              <w:t>請你(妳)寫下</w:t>
            </w:r>
            <w:r>
              <w:rPr>
                <w:rFonts w:ascii="標楷體" w:eastAsia="標楷體" w:hAnsi="標楷體" w:hint="eastAsia"/>
              </w:rPr>
              <w:t>來。</w:t>
            </w: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  <w:p w:rsidR="009921B1" w:rsidRDefault="009921B1" w:rsidP="009921B1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  <w:p w:rsidR="009921B1" w:rsidRPr="0036230D" w:rsidRDefault="009921B1" w:rsidP="009921B1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</w:p>
        </w:tc>
      </w:tr>
    </w:tbl>
    <w:p w:rsidR="004719BD" w:rsidRPr="00AB2531" w:rsidRDefault="004719BD" w:rsidP="004719BD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32"/>
          <w:szCs w:val="32"/>
        </w:rPr>
      </w:pPr>
      <w:r w:rsidRPr="00AB2531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二冊</w:t>
      </w:r>
      <w:r w:rsidRPr="00AB2531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5-1 解一元一次不等</w:t>
      </w:r>
      <w:r w:rsidRPr="00AB2531">
        <w:rPr>
          <w:rFonts w:ascii="標楷體" w:eastAsia="標楷體" w:hAnsi="標楷體" w:hint="eastAsia"/>
          <w:b/>
          <w:sz w:val="32"/>
          <w:szCs w:val="32"/>
        </w:rPr>
        <w:t>式</w:t>
      </w:r>
      <w:r w:rsidRPr="00AB2531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學習評量</w:t>
      </w:r>
    </w:p>
    <w:p w:rsidR="004719BD" w:rsidRPr="00AB2531" w:rsidRDefault="004719BD" w:rsidP="004719BD">
      <w:pPr>
        <w:spacing w:line="0" w:lineRule="atLeast"/>
        <w:jc w:val="center"/>
        <w:rPr>
          <w:rFonts w:ascii="標楷體" w:eastAsia="標楷體" w:hAnsi="標楷體" w:cs="新細明體"/>
          <w:kern w:val="0"/>
        </w:rPr>
      </w:pPr>
      <w:r w:rsidRPr="00AB2531">
        <w:rPr>
          <w:rFonts w:ascii="標楷體" w:eastAsia="標楷體" w:hAnsi="標楷體" w:cs="新細明體" w:hint="eastAsia"/>
          <w:kern w:val="0"/>
        </w:rPr>
        <w:t xml:space="preserve">班級: </w:t>
      </w:r>
      <w:r w:rsidRPr="00AB2531">
        <w:rPr>
          <w:rFonts w:ascii="標楷體" w:eastAsia="標楷體" w:hAnsi="標楷體" w:hint="eastAsia"/>
          <w:noProof/>
        </w:rPr>
        <w:t xml:space="preserve">        姓名: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4719BD" w:rsidTr="00CD48ED">
        <w:tc>
          <w:tcPr>
            <w:tcW w:w="9808" w:type="dxa"/>
          </w:tcPr>
          <w:p w:rsidR="004719BD" w:rsidRPr="004F0251" w:rsidRDefault="004719BD" w:rsidP="00CD48ED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不等式解的意義</w:t>
            </w:r>
          </w:p>
        </w:tc>
      </w:tr>
      <w:tr w:rsidR="004719BD" w:rsidTr="00CD48ED">
        <w:trPr>
          <w:trHeight w:val="2576"/>
        </w:trPr>
        <w:tc>
          <w:tcPr>
            <w:tcW w:w="9808" w:type="dxa"/>
          </w:tcPr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iCs/>
                <w:sz w:val="28"/>
                <w:szCs w:val="28"/>
              </w:rPr>
              <w:t>一、</w:t>
            </w:r>
            <w:r w:rsidRPr="00A51C0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＝－3可為下列哪一個不等式的解？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(A) 5</w:t>
            </w:r>
            <w:r w:rsidRPr="00A51C0E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200" w:dyaOrig="240">
                <v:shape id="_x0000_i1147" type="#_x0000_t75" style="width:9.8pt;height:12.1pt" o:ole="">
                  <v:imagedata r:id="rId271" o:title=""/>
                </v:shape>
                <o:OLEObject Type="Embed" ProgID="Equation.DSMT4" ShapeID="_x0000_i1147" DrawAspect="Content" ObjectID="_1376375915" r:id="rId272"/>
              </w:objec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4－2</w:t>
            </w:r>
            <w:r w:rsidRPr="00A51C0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B</w:t>
            </w:r>
            <w:r w:rsidRPr="00A51C0E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 xml:space="preserve"> 3</w:t>
            </w:r>
            <w:r w:rsidRPr="00A51C0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＋5</w:t>
            </w:r>
            <w:r w:rsidRPr="00A51C0E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200" w:dyaOrig="240">
                <v:shape id="_x0000_i1148" type="#_x0000_t75" style="width:9.8pt;height:12.1pt" o:ole="">
                  <v:imagedata r:id="rId273" o:title=""/>
                </v:shape>
                <o:OLEObject Type="Embed" ProgID="Equation.DSMT4" ShapeID="_x0000_i1148" DrawAspect="Content" ObjectID="_1376375916" r:id="rId274"/>
              </w:objec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1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(C) －2</w:t>
            </w:r>
            <w:r w:rsidRPr="00A51C0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－3</w:t>
            </w:r>
            <w:r w:rsidRPr="00A51C0E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200" w:dyaOrig="240">
                <v:shape id="_x0000_i1149" type="#_x0000_t75" style="width:9.8pt;height:12.1pt" o:ole="">
                  <v:imagedata r:id="rId273" o:title=""/>
                </v:shape>
                <o:OLEObject Type="Embed" ProgID="Equation.DSMT4" ShapeID="_x0000_i1149" DrawAspect="Content" ObjectID="_1376375917" r:id="rId275"/>
              </w:objec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4</w:t>
            </w:r>
          </w:p>
          <w:p w:rsidR="004719BD" w:rsidRPr="00A51C0E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D</w:t>
            </w:r>
            <w:r w:rsidRPr="00A51C0E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 xml:space="preserve"> －3</w:t>
            </w:r>
            <w:r w:rsidRPr="00A51C0E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200" w:dyaOrig="240">
                <v:shape id="_x0000_i1150" type="#_x0000_t75" style="width:9.8pt;height:12.1pt" o:ole="">
                  <v:imagedata r:id="rId271" o:title=""/>
                </v:shape>
                <o:OLEObject Type="Embed" ProgID="Equation.DSMT4" ShapeID="_x0000_i1150" DrawAspect="Content" ObjectID="_1376375918" r:id="rId276"/>
              </w:objec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－</w:t>
            </w:r>
            <w:r w:rsidRPr="00A51C0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－8</w:t>
            </w:r>
          </w:p>
          <w:p w:rsidR="004719BD" w:rsidRPr="00552F86" w:rsidRDefault="004719BD" w:rsidP="00CD48E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  <w:r w:rsidRPr="00552F86">
              <w:rPr>
                <w:rFonts w:asciiTheme="majorEastAsia" w:eastAsiaTheme="majorEastAsia" w:hAnsiTheme="majorEastAsia"/>
                <w:sz w:val="24"/>
                <w:szCs w:val="24"/>
              </w:rPr>
              <w:t>＜</w:t>
            </w:r>
            <w:r w:rsidRPr="00552F86">
              <w:rPr>
                <w:rFonts w:asciiTheme="majorEastAsia" w:eastAsiaTheme="majorEastAsia" w:hAnsiTheme="majorEastAsia" w:hint="eastAsia"/>
                <w:sz w:val="24"/>
                <w:szCs w:val="24"/>
              </w:rPr>
              <w:t>解</w:t>
            </w:r>
            <w:r w:rsidRPr="00552F86">
              <w:rPr>
                <w:rFonts w:asciiTheme="majorEastAsia" w:eastAsiaTheme="majorEastAsia" w:hAnsiTheme="majorEastAsia"/>
                <w:sz w:val="24"/>
                <w:szCs w:val="24"/>
              </w:rPr>
              <w:t>＞</w:t>
            </w:r>
          </w:p>
          <w:p w:rsidR="004719BD" w:rsidRPr="00552F86" w:rsidRDefault="004719BD" w:rsidP="00CD48E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  <w:p w:rsidR="004719BD" w:rsidRPr="00552F86" w:rsidRDefault="004719BD" w:rsidP="00CD48E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  <w:p w:rsidR="004719BD" w:rsidRPr="00552F86" w:rsidRDefault="004719BD" w:rsidP="00CD48E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</w:p>
        </w:tc>
      </w:tr>
      <w:tr w:rsidR="004719BD" w:rsidTr="00CD48ED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二、</w:t>
            </w:r>
            <w:r w:rsidRPr="00A51C0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＝－1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  <w:u w:val="double"/>
              </w:rPr>
              <w:t>不是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下列哪一個不等式的解？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(A) 2</w:t>
            </w:r>
            <w:r w:rsidRPr="00A51C0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＋1</w:t>
            </w:r>
            <w:r w:rsidRPr="00A51C0E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200" w:dyaOrig="240">
                <v:shape id="_x0000_i1151" type="#_x0000_t75" style="width:9.8pt;height:12.1pt" o:ole="">
                  <v:imagedata r:id="rId277" o:title=""/>
                </v:shape>
                <o:OLEObject Type="Embed" ProgID="Equation.DSMT4" ShapeID="_x0000_i1151" DrawAspect="Content" ObjectID="_1376375919" r:id="rId278"/>
              </w:objec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－3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(B) 2</w:t>
            </w:r>
            <w:r w:rsidRPr="00A51C0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－l</w:t>
            </w:r>
            <w:r w:rsidRPr="00A51C0E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200" w:dyaOrig="240">
                <v:shape id="_x0000_i1152" type="#_x0000_t75" style="width:9.8pt;height:12.1pt" o:ole="">
                  <v:imagedata r:id="rId279" o:title=""/>
                </v:shape>
                <o:OLEObject Type="Embed" ProgID="Equation.DSMT4" ShapeID="_x0000_i1152" DrawAspect="Content" ObjectID="_1376375920" r:id="rId280"/>
              </w:objec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一3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(C) －2</w:t>
            </w:r>
            <w:r w:rsidRPr="00A51C0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＋1</w:t>
            </w:r>
            <w:r w:rsidRPr="00A51C0E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200" w:dyaOrig="240">
                <v:shape id="_x0000_i1153" type="#_x0000_t75" style="width:9.8pt;height:12.1pt" o:ole="">
                  <v:imagedata r:id="rId279" o:title=""/>
                </v:shape>
                <o:OLEObject Type="Embed" ProgID="Equation.DSMT4" ShapeID="_x0000_i1153" DrawAspect="Content" ObjectID="_1376375921" r:id="rId281"/>
              </w:objec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</w:p>
          <w:p w:rsidR="004719BD" w:rsidRPr="00A51C0E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(D) －2</w:t>
            </w:r>
            <w:r w:rsidRPr="00A51C0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－l</w:t>
            </w:r>
            <w:r w:rsidRPr="00A51C0E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200" w:dyaOrig="240">
                <v:shape id="_x0000_i1154" type="#_x0000_t75" style="width:9.8pt;height:12.1pt" o:ole="">
                  <v:imagedata r:id="rId277" o:title=""/>
                </v:shape>
                <o:OLEObject Type="Embed" ProgID="Equation.DSMT4" ShapeID="_x0000_i1154" DrawAspect="Content" ObjectID="_1376375922" r:id="rId282"/>
              </w:objec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</w:p>
          <w:p w:rsidR="004719BD" w:rsidRPr="00552F86" w:rsidRDefault="004719BD" w:rsidP="00CD48ED">
            <w:pPr>
              <w:pStyle w:val="1-a"/>
              <w:spacing w:line="0" w:lineRule="atLeast"/>
              <w:ind w:leftChars="0" w:left="0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552F86">
              <w:rPr>
                <w:rFonts w:asciiTheme="minorEastAsia" w:eastAsiaTheme="minorEastAsia" w:hAnsiTheme="minorEastAsia"/>
                <w:sz w:val="24"/>
                <w:szCs w:val="24"/>
              </w:rPr>
              <w:t>＜</w:t>
            </w:r>
            <w:r w:rsidRPr="00552F86">
              <w:rPr>
                <w:rFonts w:asciiTheme="minorEastAsia" w:eastAsiaTheme="minorEastAsia" w:hAnsiTheme="minorEastAsia" w:hint="eastAsia"/>
                <w:sz w:val="24"/>
                <w:szCs w:val="24"/>
              </w:rPr>
              <w:t>解</w:t>
            </w:r>
            <w:r w:rsidRPr="00552F86">
              <w:rPr>
                <w:rFonts w:asciiTheme="minorEastAsia" w:eastAsiaTheme="minorEastAsia" w:hAnsiTheme="minorEastAsia"/>
                <w:sz w:val="24"/>
                <w:szCs w:val="24"/>
              </w:rPr>
              <w:t>＞</w:t>
            </w:r>
          </w:p>
          <w:p w:rsidR="004719BD" w:rsidRDefault="004719BD" w:rsidP="00CD48ED"/>
          <w:p w:rsidR="004719BD" w:rsidRDefault="004719BD" w:rsidP="00CD48ED"/>
          <w:p w:rsidR="004719BD" w:rsidRDefault="004719BD" w:rsidP="00CD48ED"/>
          <w:p w:rsidR="004719BD" w:rsidRDefault="004719BD" w:rsidP="00CD48ED"/>
          <w:p w:rsidR="004719BD" w:rsidRPr="00512E1A" w:rsidRDefault="004719BD" w:rsidP="00CD48ED"/>
        </w:tc>
      </w:tr>
      <w:tr w:rsidR="004719BD" w:rsidRPr="00EE1D22" w:rsidTr="00CD48ED">
        <w:trPr>
          <w:trHeight w:val="3249"/>
        </w:trPr>
        <w:tc>
          <w:tcPr>
            <w:tcW w:w="9808" w:type="dxa"/>
            <w:tcBorders>
              <w:bottom w:val="single" w:sz="4" w:space="0" w:color="auto"/>
            </w:tcBorders>
          </w:tcPr>
          <w:p w:rsidR="004719BD" w:rsidRPr="00A51C0E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三、解不等式</w:t>
            </w:r>
            <w:r w:rsidRPr="00A51C0E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1520" w:dyaOrig="600">
                <v:shape id="_x0000_i1155" type="#_x0000_t75" style="width:76.6pt;height:29.95pt" o:ole="">
                  <v:imagedata r:id="rId283" o:title=""/>
                </v:shape>
                <o:OLEObject Type="Embed" ProgID="Equation.DSMT4" ShapeID="_x0000_i1155" DrawAspect="Content" ObjectID="_1376375923" r:id="rId284"/>
              </w:objec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，得其解的範圍為何？</w:t>
            </w:r>
          </w:p>
          <w:p w:rsidR="004719BD" w:rsidRPr="00A51C0E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/>
                <w:sz w:val="28"/>
                <w:szCs w:val="28"/>
              </w:rPr>
              <w:t>(A)</w:t>
            </w:r>
            <w:r w:rsidRPr="00A51C0E">
              <w:rPr>
                <w:rFonts w:ascii="標楷體" w:eastAsia="標楷體" w:hAnsi="標楷體"/>
                <w:position w:val="-22"/>
                <w:sz w:val="28"/>
                <w:szCs w:val="28"/>
              </w:rPr>
              <w:object w:dxaOrig="560" w:dyaOrig="580">
                <v:shape id="_x0000_i1156" type="#_x0000_t75" style="width:28.2pt;height:28.8pt" o:ole="">
                  <v:imagedata r:id="rId285" o:title=""/>
                </v:shape>
                <o:OLEObject Type="Embed" ProgID="Equation.DSMT4" ShapeID="_x0000_i1156" DrawAspect="Content" ObjectID="_1376375924" r:id="rId286"/>
              </w:object>
            </w:r>
          </w:p>
          <w:p w:rsidR="004719BD" w:rsidRPr="00A51C0E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/>
                <w:sz w:val="28"/>
                <w:szCs w:val="28"/>
              </w:rPr>
              <w:t>(B)</w:t>
            </w:r>
            <w:r w:rsidRPr="00A51C0E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560" w:dyaOrig="600">
                <v:shape id="_x0000_i1157" type="#_x0000_t75" style="width:28.2pt;height:29.95pt" o:ole="">
                  <v:imagedata r:id="rId287" o:title=""/>
                </v:shape>
                <o:OLEObject Type="Embed" ProgID="Equation.DSMT4" ShapeID="_x0000_i1157" DrawAspect="Content" ObjectID="_1376375925" r:id="rId288"/>
              </w:object>
            </w:r>
          </w:p>
          <w:p w:rsidR="004719BD" w:rsidRPr="00A51C0E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/>
                <w:sz w:val="28"/>
                <w:szCs w:val="28"/>
              </w:rPr>
              <w:t>(C)</w:t>
            </w:r>
            <w:r w:rsidRPr="00A51C0E">
              <w:rPr>
                <w:rFonts w:ascii="標楷體" w:eastAsia="標楷體" w:hAnsi="標楷體"/>
                <w:position w:val="-22"/>
                <w:sz w:val="28"/>
                <w:szCs w:val="28"/>
              </w:rPr>
              <w:object w:dxaOrig="720" w:dyaOrig="580">
                <v:shape id="_x0000_i1158" type="#_x0000_t75" style="width:36.3pt;height:28.8pt" o:ole="">
                  <v:imagedata r:id="rId289" o:title=""/>
                </v:shape>
                <o:OLEObject Type="Embed" ProgID="Equation.DSMT4" ShapeID="_x0000_i1158" DrawAspect="Content" ObjectID="_1376375926" r:id="rId290"/>
              </w:object>
            </w:r>
          </w:p>
          <w:p w:rsidR="004719BD" w:rsidRPr="00A51C0E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/>
                <w:sz w:val="28"/>
                <w:szCs w:val="28"/>
              </w:rPr>
              <w:t>(D)</w:t>
            </w:r>
            <w:r w:rsidRPr="00A51C0E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720" w:dyaOrig="600">
                <v:shape id="_x0000_i1159" type="#_x0000_t75" style="width:36.3pt;height:29.95pt" o:ole="">
                  <v:imagedata r:id="rId291" o:title=""/>
                </v:shape>
                <o:OLEObject Type="Embed" ProgID="Equation.DSMT4" ShapeID="_x0000_i1159" DrawAspect="Content" ObjectID="_1376375927" r:id="rId292"/>
              </w:object>
            </w:r>
          </w:p>
          <w:p w:rsidR="004719BD" w:rsidRPr="00552F86" w:rsidRDefault="004719BD" w:rsidP="00CD48ED">
            <w:pPr>
              <w:pStyle w:val="1-a"/>
              <w:spacing w:line="0" w:lineRule="atLeast"/>
              <w:ind w:leftChars="0" w:left="0"/>
              <w:rPr>
                <w:rFonts w:asciiTheme="minorEastAsia" w:eastAsiaTheme="minorEastAsia" w:hAnsiTheme="minorEastAsia"/>
                <w:sz w:val="24"/>
                <w:szCs w:val="24"/>
              </w:rPr>
            </w:pPr>
            <w:r w:rsidRPr="00552F86">
              <w:rPr>
                <w:rFonts w:asciiTheme="minorEastAsia" w:eastAsiaTheme="minorEastAsia" w:hAnsiTheme="minorEastAsia"/>
                <w:sz w:val="24"/>
                <w:szCs w:val="24"/>
              </w:rPr>
              <w:t>＜</w:t>
            </w:r>
            <w:r w:rsidRPr="00552F86">
              <w:rPr>
                <w:rFonts w:asciiTheme="minorEastAsia" w:eastAsiaTheme="minorEastAsia" w:hAnsiTheme="minorEastAsia" w:hint="eastAsia"/>
                <w:sz w:val="24"/>
                <w:szCs w:val="24"/>
              </w:rPr>
              <w:t>解</w:t>
            </w:r>
            <w:r w:rsidRPr="00552F86">
              <w:rPr>
                <w:rFonts w:asciiTheme="minorEastAsia" w:eastAsiaTheme="minorEastAsia" w:hAnsiTheme="minorEastAsia"/>
                <w:sz w:val="24"/>
                <w:szCs w:val="24"/>
              </w:rPr>
              <w:t>＞</w:t>
            </w:r>
          </w:p>
          <w:p w:rsidR="004719BD" w:rsidRDefault="004719BD" w:rsidP="00CD48E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4719BD" w:rsidRDefault="004719BD" w:rsidP="00CD48E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4719BD" w:rsidRDefault="004719BD" w:rsidP="00CD48E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4719BD" w:rsidRDefault="004719BD" w:rsidP="00CD48E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4719BD" w:rsidRDefault="004719BD" w:rsidP="00CD48E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4719BD" w:rsidRDefault="004719BD" w:rsidP="00CD48ED">
            <w:pPr>
              <w:adjustRightInd w:val="0"/>
              <w:ind w:left="1021" w:hanging="1021"/>
              <w:rPr>
                <w:rFonts w:ascii="標楷體" w:eastAsia="標楷體" w:hAnsi="標楷體"/>
                <w:b/>
                <w:noProof/>
              </w:rPr>
            </w:pPr>
          </w:p>
          <w:p w:rsidR="004719BD" w:rsidRPr="00EE1D22" w:rsidRDefault="0016736A" w:rsidP="00CD48ED">
            <w:pPr>
              <w:adjustRightInd w:val="0"/>
              <w:rPr>
                <w:rFonts w:ascii="標楷體" w:eastAsia="標楷體" w:hAnsi="標楷體"/>
                <w:b/>
                <w:noProof/>
              </w:rPr>
            </w:pPr>
            <w:r w:rsidRPr="0016736A">
              <w:rPr>
                <w:noProof/>
                <w:sz w:val="20"/>
              </w:rPr>
              <w:pict>
                <v:shape id="_x0000_s1158" type="#_x0000_t202" style="position:absolute;margin-left:266.1pt;margin-top:-69.85pt;width:161.6pt;height:79.1pt;z-index:251758592" filled="f" stroked="f">
                  <v:textbox inset="0,0,0,0">
                    <w:txbxContent>
                      <w:p w:rsidR="003153CB" w:rsidRPr="00F82CD0" w:rsidRDefault="003153CB" w:rsidP="004719BD"/>
                    </w:txbxContent>
                  </v:textbox>
                </v:shape>
              </w:pict>
            </w:r>
          </w:p>
        </w:tc>
      </w:tr>
      <w:tr w:rsidR="004719BD" w:rsidRPr="00EE1D22" w:rsidTr="00CD48ED">
        <w:trPr>
          <w:trHeight w:val="3490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4719BD" w:rsidRPr="00A51C0E" w:rsidRDefault="004719BD" w:rsidP="00CD48ED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四、解一元一次不等式2－</w:t>
            </w:r>
            <w:r w:rsidR="0016736A" w:rsidRPr="00A51C0E">
              <w:rPr>
                <w:rFonts w:ascii="標楷體" w:eastAsia="標楷體" w:hAnsi="標楷體"/>
                <w:sz w:val="28"/>
                <w:szCs w:val="28"/>
              </w:rPr>
              <w:fldChar w:fldCharType="begin"/>
            </w:r>
            <w:r w:rsidRPr="00A51C0E">
              <w:rPr>
                <w:rFonts w:ascii="標楷體" w:eastAsia="標楷體" w:hAnsi="標楷體"/>
                <w:sz w:val="28"/>
                <w:szCs w:val="28"/>
              </w:rPr>
              <w:instrText xml:space="preserve"> </w:instrTex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instrText>eq \f(2</w:instrText>
            </w:r>
            <w:r w:rsidRPr="00A51C0E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instrText>x</w:instrTex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instrText>－3,5)</w:instrText>
            </w:r>
            <w:r w:rsidR="0016736A" w:rsidRPr="00A51C0E">
              <w:rPr>
                <w:rFonts w:ascii="標楷體" w:eastAsia="標楷體" w:hAnsi="標楷體"/>
                <w:sz w:val="28"/>
                <w:szCs w:val="28"/>
              </w:rPr>
              <w:fldChar w:fldCharType="end"/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＜</w:t>
            </w:r>
            <w:r w:rsidR="0016736A" w:rsidRPr="00A51C0E">
              <w:rPr>
                <w:rFonts w:ascii="標楷體" w:eastAsia="標楷體" w:hAnsi="標楷體"/>
                <w:sz w:val="28"/>
                <w:szCs w:val="28"/>
              </w:rPr>
              <w:fldChar w:fldCharType="begin"/>
            </w:r>
            <w:r w:rsidRPr="00A51C0E">
              <w:rPr>
                <w:rFonts w:ascii="標楷體" w:eastAsia="標楷體" w:hAnsi="標楷體"/>
                <w:sz w:val="28"/>
                <w:szCs w:val="28"/>
              </w:rPr>
              <w:instrText xml:space="preserve"> </w:instrTex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instrText>eq \f(</w:instrText>
            </w:r>
            <w:r w:rsidRPr="00A51C0E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instrText>x</w:instrTex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instrText>＋3,10)</w:instrText>
            </w:r>
            <w:r w:rsidR="0016736A" w:rsidRPr="00A51C0E">
              <w:rPr>
                <w:rFonts w:ascii="標楷體" w:eastAsia="標楷體" w:hAnsi="標楷體"/>
                <w:sz w:val="28"/>
                <w:szCs w:val="28"/>
              </w:rPr>
              <w:fldChar w:fldCharType="end"/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，得其解的範圍為何？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br/>
              <w:t xml:space="preserve">(A) </w:t>
            </w:r>
            <w:r w:rsidRPr="00A51C0E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="0016736A" w:rsidRPr="00A51C0E">
              <w:rPr>
                <w:rFonts w:ascii="標楷體" w:eastAsia="標楷體" w:hAnsi="標楷體"/>
                <w:sz w:val="28"/>
                <w:szCs w:val="28"/>
              </w:rPr>
              <w:fldChar w:fldCharType="begin"/>
            </w:r>
            <w:r w:rsidRPr="00A51C0E">
              <w:rPr>
                <w:rFonts w:ascii="標楷體" w:eastAsia="標楷體" w:hAnsi="標楷體"/>
                <w:sz w:val="28"/>
                <w:szCs w:val="28"/>
              </w:rPr>
              <w:instrText xml:space="preserve"> </w:instrTex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instrText>eq \f(23,5)</w:instrText>
            </w:r>
            <w:r w:rsidR="0016736A" w:rsidRPr="00A51C0E">
              <w:rPr>
                <w:rFonts w:ascii="標楷體" w:eastAsia="標楷體" w:hAnsi="標楷體"/>
                <w:sz w:val="28"/>
                <w:szCs w:val="28"/>
              </w:rPr>
              <w:fldChar w:fldCharType="end"/>
            </w:r>
            <w:r w:rsidRPr="00A51C0E">
              <w:rPr>
                <w:rFonts w:ascii="標楷體" w:eastAsia="標楷體" w:hAnsi="標楷體"/>
                <w:sz w:val="28"/>
                <w:szCs w:val="28"/>
              </w:rPr>
              <w:br/>
              <w:t>(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B</w:t>
            </w:r>
            <w:r w:rsidRPr="00A51C0E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A51C0E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＜</w:t>
            </w:r>
            <w:r w:rsidR="0016736A" w:rsidRPr="00A51C0E">
              <w:rPr>
                <w:rFonts w:ascii="標楷體" w:eastAsia="標楷體" w:hAnsi="標楷體"/>
                <w:sz w:val="28"/>
                <w:szCs w:val="28"/>
              </w:rPr>
              <w:fldChar w:fldCharType="begin"/>
            </w:r>
            <w:r w:rsidRPr="00A51C0E">
              <w:rPr>
                <w:rFonts w:ascii="標楷體" w:eastAsia="標楷體" w:hAnsi="標楷體"/>
                <w:sz w:val="28"/>
                <w:szCs w:val="28"/>
              </w:rPr>
              <w:instrText xml:space="preserve"> </w:instrTex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instrText>eq \f(23,5)</w:instrText>
            </w:r>
            <w:r w:rsidR="0016736A" w:rsidRPr="00A51C0E">
              <w:rPr>
                <w:rFonts w:ascii="標楷體" w:eastAsia="標楷體" w:hAnsi="標楷體"/>
                <w:sz w:val="28"/>
                <w:szCs w:val="28"/>
              </w:rPr>
              <w:fldChar w:fldCharType="end"/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br/>
              <w:t xml:space="preserve">(C) </w:t>
            </w:r>
            <w:r w:rsidRPr="00A51C0E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＞10</w:t>
            </w:r>
            <w:r w:rsidRPr="00A51C0E">
              <w:rPr>
                <w:rFonts w:ascii="標楷體" w:eastAsia="標楷體" w:hAnsi="標楷體"/>
                <w:sz w:val="28"/>
                <w:szCs w:val="28"/>
              </w:rPr>
              <w:br/>
              <w:t>(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D</w:t>
            </w:r>
            <w:r w:rsidRPr="00A51C0E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A51C0E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＜10</w:t>
            </w:r>
          </w:p>
          <w:p w:rsidR="004719BD" w:rsidRPr="00D867A7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/>
          <w:p w:rsidR="004719BD" w:rsidRDefault="004719BD" w:rsidP="00CD48ED"/>
          <w:p w:rsidR="004719BD" w:rsidRDefault="004719BD" w:rsidP="00CD48ED"/>
          <w:p w:rsidR="004719BD" w:rsidRDefault="004719BD" w:rsidP="00CD48ED"/>
        </w:tc>
      </w:tr>
      <w:tr w:rsidR="004719BD" w:rsidRPr="00EE1D22" w:rsidTr="00CD48ED">
        <w:trPr>
          <w:trHeight w:val="2439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4719BD" w:rsidRDefault="004719BD" w:rsidP="00CD48ED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五、若</w:t>
            </w:r>
            <w:r w:rsidRPr="00D867A7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為整數，且滿足不等式</w:t>
            </w:r>
            <w:r w:rsidRPr="00F946BE"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  <w:r w:rsidRPr="00F946B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F946BE">
              <w:rPr>
                <w:rFonts w:ascii="標楷體" w:eastAsia="標楷體" w:hAnsi="標楷體" w:hint="eastAsia"/>
                <w:sz w:val="28"/>
                <w:szCs w:val="28"/>
              </w:rPr>
              <w:t>－7＞3－</w:t>
            </w:r>
            <w:r w:rsidRPr="00F946BE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F946BE">
              <w:rPr>
                <w:rFonts w:ascii="標楷體" w:eastAsia="標楷體" w:hAnsi="標楷體" w:hint="eastAsia"/>
                <w:sz w:val="28"/>
                <w:szCs w:val="28"/>
              </w:rPr>
              <w:t>，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則2</w:t>
            </w:r>
            <w:r w:rsidRPr="00D867A7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＋5之值可能為下列哪一數？</w:t>
            </w:r>
          </w:p>
          <w:p w:rsidR="004719BD" w:rsidRPr="00D867A7" w:rsidRDefault="004719BD" w:rsidP="00CD48ED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(A) 9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(B)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 xml:space="preserve"> 10(C) 12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(D)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 xml:space="preserve"> 13</w:t>
            </w:r>
          </w:p>
          <w:p w:rsidR="004719BD" w:rsidRPr="00D867A7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Pr="009C71A8" w:rsidRDefault="004719BD" w:rsidP="00CD48ED">
            <w:pPr>
              <w:rPr>
                <w:rFonts w:ascii="標楷體" w:eastAsia="標楷體" w:hAnsi="標楷體"/>
              </w:rPr>
            </w:pPr>
          </w:p>
        </w:tc>
      </w:tr>
      <w:tr w:rsidR="004719BD" w:rsidRPr="00EE1D22" w:rsidTr="00CD48ED">
        <w:trPr>
          <w:trHeight w:val="3959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4719BD" w:rsidRDefault="004719BD" w:rsidP="00CD48ED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六、有數顆等重的糖果和數個大、小砝碼，其中大砝碼皆為5克、小砝碼皆為1</w:t>
            </w:r>
          </w:p>
          <w:p w:rsidR="004719BD" w:rsidRDefault="004719BD" w:rsidP="00CD48ED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克，且圖（三）是將糖果與砝碼放在等臂天平上的兩種情形。判斷下列哪一種</w:t>
            </w:r>
          </w:p>
          <w:p w:rsidR="004719BD" w:rsidRPr="00D867A7" w:rsidRDefault="004719BD" w:rsidP="00CD48ED">
            <w:pPr>
              <w:pStyle w:val="ae"/>
              <w:tabs>
                <w:tab w:val="left" w:pos="5616"/>
              </w:tabs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59616" behindDoc="0" locked="0" layoutInCell="1" allowOverlap="1">
                  <wp:simplePos x="0" y="0"/>
                  <wp:positionH relativeFrom="column">
                    <wp:posOffset>3870325</wp:posOffset>
                  </wp:positionH>
                  <wp:positionV relativeFrom="paragraph">
                    <wp:posOffset>191770</wp:posOffset>
                  </wp:positionV>
                  <wp:extent cx="2219325" cy="1038225"/>
                  <wp:effectExtent l="19050" t="0" r="9525" b="0"/>
                  <wp:wrapSquare wrapText="left"/>
                  <wp:docPr id="86" name="圖片 7" descr="數學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數學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情形是正確的？</w:t>
            </w:r>
          </w:p>
          <w:p w:rsidR="004719BD" w:rsidRPr="00D867A7" w:rsidRDefault="004719BD" w:rsidP="00CD48ED">
            <w:pPr>
              <w:pStyle w:val="Af"/>
              <w:spacing w:before="120" w:after="120"/>
              <w:ind w:leftChars="0" w:left="0" w:firstLineChars="0" w:firstLine="0"/>
              <w:textAlignment w:val="top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(A)</w:t>
            </w:r>
            <w:r w:rsidRPr="00D867A7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1302385" cy="534035"/>
                  <wp:effectExtent l="19050" t="0" r="0" b="0"/>
                  <wp:docPr id="98" name="圖片 98" descr="數學09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數學09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"/>
                          <a:srcRect l="125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2385" cy="5340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 xml:space="preserve"> (B)</w:t>
            </w:r>
            <w:r w:rsidRPr="00D867A7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1302385" cy="556260"/>
                  <wp:effectExtent l="19050" t="0" r="0" b="0"/>
                  <wp:docPr id="99" name="圖片 99" descr="數學09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數學09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/>
                          <a:srcRect l="12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2385" cy="556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19BD" w:rsidRPr="00D867A7" w:rsidRDefault="004719BD" w:rsidP="00CD48ED">
            <w:pPr>
              <w:pStyle w:val="Af"/>
              <w:ind w:leftChars="0" w:left="0" w:firstLineChars="0" w:firstLine="0"/>
              <w:textAlignment w:val="top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(C)</w:t>
            </w:r>
            <w:r w:rsidRPr="00D867A7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1302385" cy="402590"/>
                  <wp:effectExtent l="19050" t="0" r="0" b="0"/>
                  <wp:docPr id="100" name="圖片 100" descr="數學09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數學09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6"/>
                          <a:srcRect l="122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2385" cy="402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 xml:space="preserve"> (D)</w:t>
            </w:r>
            <w:r w:rsidRPr="00D867A7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1302385" cy="504825"/>
                  <wp:effectExtent l="19050" t="0" r="0" b="0"/>
                  <wp:docPr id="101" name="圖片 101" descr="數學09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數學09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7"/>
                          <a:srcRect l="124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2385" cy="504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</w:p>
          <w:p w:rsidR="004719BD" w:rsidRPr="00D867A7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  <w:tr w:rsidR="004719BD" w:rsidRPr="00EE1D22" w:rsidTr="00CD48ED">
        <w:trPr>
          <w:trHeight w:val="855"/>
        </w:trPr>
        <w:tc>
          <w:tcPr>
            <w:tcW w:w="9808" w:type="dxa"/>
            <w:tcBorders>
              <w:top w:val="single" w:sz="4" w:space="0" w:color="auto"/>
              <w:bottom w:val="double" w:sz="4" w:space="0" w:color="auto"/>
            </w:tcBorders>
          </w:tcPr>
          <w:p w:rsidR="004719BD" w:rsidRPr="00D867A7" w:rsidRDefault="004719BD" w:rsidP="00CD48ED">
            <w:pPr>
              <w:pStyle w:val="01-"/>
              <w:spacing w:line="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七、下何者為不等式7－</w:t>
            </w:r>
            <w:r w:rsidRPr="00D867A7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240" w:dyaOrig="620">
                <v:shape id="_x0000_i1160" type="#_x0000_t75" style="width:12.1pt;height:31.1pt" o:ole="">
                  <v:imagedata r:id="rId298" o:title=""/>
                </v:shape>
                <o:OLEObject Type="Embed" ProgID="Equation.DSMT4" ShapeID="_x0000_i1160" DrawAspect="Content" ObjectID="_1376375928" r:id="rId299"/>
              </w:objec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＞2的解？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(A)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D867A7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15(B)</w:t>
            </w:r>
            <w:r w:rsidRPr="00D867A7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l5(C)</w:t>
            </w:r>
            <w:r w:rsidRPr="00D867A7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27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D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D867A7">
              <w:rPr>
                <w:rFonts w:ascii="標楷體" w:eastAsia="標楷體" w:hAnsi="標楷體"/>
                <w:iCs/>
                <w:sz w:val="28"/>
                <w:szCs w:val="28"/>
              </w:rPr>
              <w:t>x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＜27</w:t>
            </w:r>
          </w:p>
          <w:p w:rsidR="004719BD" w:rsidRPr="00D867A7" w:rsidRDefault="004719BD" w:rsidP="00CD48ED">
            <w:pPr>
              <w:spacing w:line="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>
            <w:pPr>
              <w:rPr>
                <w:rFonts w:ascii="標楷體" w:eastAsia="標楷體" w:hAnsi="標楷體"/>
                <w:sz w:val="28"/>
                <w:szCs w:val="28"/>
              </w:rPr>
            </w:pPr>
          </w:p>
          <w:p w:rsidR="004719BD" w:rsidRPr="00D867A7" w:rsidRDefault="004719BD" w:rsidP="00CD48ED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</w:tbl>
    <w:p w:rsidR="004719BD" w:rsidRDefault="004719BD" w:rsidP="004719BD">
      <w:pPr>
        <w:spacing w:line="0" w:lineRule="atLeast"/>
        <w:jc w:val="center"/>
        <w:rPr>
          <w:rFonts w:ascii="標楷體" w:eastAsia="標楷體" w:hAnsi="標楷體" w:cs="新細明體"/>
          <w:b/>
          <w:kern w:val="0"/>
          <w:sz w:val="28"/>
          <w:szCs w:val="28"/>
        </w:rPr>
      </w:pPr>
      <w:r w:rsidRPr="006F76FF">
        <w:rPr>
          <w:rFonts w:ascii="標楷體" w:eastAsia="標楷體" w:hAnsi="標楷體" w:hint="eastAsia"/>
          <w:b/>
          <w:bCs/>
          <w:sz w:val="32"/>
          <w:szCs w:val="32"/>
        </w:rPr>
        <w:lastRenderedPageBreak/>
        <w:t>數學領域第二冊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「5-2一元一次不等</w:t>
      </w:r>
      <w:r w:rsidRPr="006F76FF">
        <w:rPr>
          <w:rFonts w:ascii="標楷體" w:eastAsia="標楷體" w:hAnsi="標楷體" w:hint="eastAsia"/>
          <w:b/>
          <w:sz w:val="32"/>
          <w:szCs w:val="32"/>
        </w:rPr>
        <w:t>式的應用</w:t>
      </w:r>
      <w:r w:rsidRPr="006F76FF">
        <w:rPr>
          <w:rFonts w:ascii="標楷體" w:eastAsia="標楷體" w:hAnsi="標楷體" w:cs="新細明體" w:hint="eastAsia"/>
          <w:b/>
          <w:kern w:val="0"/>
          <w:sz w:val="32"/>
          <w:szCs w:val="32"/>
        </w:rPr>
        <w:t>」</w:t>
      </w:r>
      <w:r>
        <w:rPr>
          <w:rFonts w:ascii="標楷體" w:eastAsia="標楷體" w:hAnsi="標楷體" w:cs="新細明體" w:hint="eastAsia"/>
          <w:b/>
          <w:kern w:val="0"/>
          <w:sz w:val="32"/>
          <w:szCs w:val="32"/>
        </w:rPr>
        <w:t>學習評量</w:t>
      </w:r>
      <w:r w:rsidRPr="005374CE">
        <w:rPr>
          <w:rFonts w:ascii="標楷體" w:eastAsia="標楷體" w:hAnsi="標楷體" w:cs="新細明體" w:hint="eastAsia"/>
          <w:b/>
          <w:kern w:val="0"/>
          <w:sz w:val="32"/>
          <w:szCs w:val="32"/>
        </w:rPr>
        <w:t>提示版</w:t>
      </w:r>
    </w:p>
    <w:p w:rsidR="004719BD" w:rsidRPr="0005082B" w:rsidRDefault="004719BD" w:rsidP="004719BD">
      <w:pPr>
        <w:spacing w:line="0" w:lineRule="atLeast"/>
        <w:jc w:val="center"/>
        <w:rPr>
          <w:rFonts w:ascii="標楷體" w:eastAsia="標楷體" w:hAnsi="標楷體" w:cs="新細明體"/>
          <w:kern w:val="0"/>
        </w:rPr>
      </w:pPr>
      <w:r w:rsidRPr="0005082B">
        <w:rPr>
          <w:rFonts w:ascii="標楷體" w:eastAsia="標楷體" w:hAnsi="標楷體" w:cs="新細明體" w:hint="eastAsia"/>
          <w:kern w:val="0"/>
        </w:rPr>
        <w:t>班級:         姓名:</w:t>
      </w:r>
    </w:p>
    <w:tbl>
      <w:tblPr>
        <w:tblStyle w:val="a3"/>
        <w:tblW w:w="0" w:type="auto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9808"/>
      </w:tblGrid>
      <w:tr w:rsidR="004719BD" w:rsidTr="00CD48ED">
        <w:tc>
          <w:tcPr>
            <w:tcW w:w="9808" w:type="dxa"/>
          </w:tcPr>
          <w:p w:rsidR="004719BD" w:rsidRPr="004F0251" w:rsidRDefault="004719BD" w:rsidP="00CD48ED">
            <w:pPr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b/>
                <w:noProof/>
              </w:rPr>
              <w:t>概念：不等式解的意義</w:t>
            </w:r>
          </w:p>
        </w:tc>
      </w:tr>
      <w:tr w:rsidR="004719BD" w:rsidTr="00CD48ED">
        <w:trPr>
          <w:trHeight w:val="2113"/>
        </w:trPr>
        <w:tc>
          <w:tcPr>
            <w:tcW w:w="9808" w:type="dxa"/>
          </w:tcPr>
          <w:p w:rsidR="004719BD" w:rsidRPr="00FE08C0" w:rsidRDefault="004719BD" w:rsidP="00CD48ED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iCs/>
                <w:sz w:val="28"/>
                <w:szCs w:val="28"/>
              </w:rPr>
              <w:t>一、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解一元一次不等式－(</w:t>
            </w:r>
            <w:r w:rsidRPr="00FE08C0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＋4)＋15</w:t>
            </w:r>
            <w:r w:rsidRPr="00FE08C0">
              <w:rPr>
                <w:rFonts w:ascii="標楷體" w:eastAsia="標楷體" w:hAnsi="標楷體"/>
                <w:position w:val="-4"/>
                <w:sz w:val="28"/>
                <w:szCs w:val="28"/>
              </w:rPr>
              <w:object w:dxaOrig="200" w:dyaOrig="240">
                <v:shape id="_x0000_i1161" type="#_x0000_t75" style="width:9.8pt;height:12.1pt" o:ole="">
                  <v:imagedata r:id="rId300" o:title=""/>
                </v:shape>
                <o:OLEObject Type="Embed" ProgID="Equation.DSMT4" ShapeID="_x0000_i1161" DrawAspect="Content" ObjectID="_1376375929" r:id="rId301"/>
              </w:objec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3</w:t>
            </w:r>
            <w:r w:rsidRPr="00FE08C0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－9，得其解的範圍為何？</w:t>
            </w:r>
            <w:r w:rsidRPr="00FE08C0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(A)</w:t>
            </w:r>
            <w:r w:rsidRPr="00FE08C0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540" w:dyaOrig="279">
                <v:shape id="_x0000_i1162" type="#_x0000_t75" style="width:27.05pt;height:13.25pt" o:ole="">
                  <v:imagedata r:id="rId302" o:title=""/>
                </v:shape>
                <o:OLEObject Type="Embed" ProgID="Equation.DSMT4" ShapeID="_x0000_i1162" DrawAspect="Content" ObjectID="_1376375930" r:id="rId303"/>
              </w:object>
            </w:r>
            <w:r w:rsidRPr="00FE08C0">
              <w:rPr>
                <w:rFonts w:ascii="標楷體" w:eastAsia="標楷體" w:hAnsi="標楷體"/>
                <w:sz w:val="28"/>
                <w:szCs w:val="28"/>
              </w:rPr>
              <w:t>(B)</w:t>
            </w:r>
            <w:r w:rsidRPr="00FE08C0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540" w:dyaOrig="279">
                <v:shape id="_x0000_i1163" type="#_x0000_t75" style="width:27.05pt;height:13.25pt" o:ole="">
                  <v:imagedata r:id="rId304" o:title=""/>
                </v:shape>
                <o:OLEObject Type="Embed" ProgID="Equation.DSMT4" ShapeID="_x0000_i1163" DrawAspect="Content" ObjectID="_1376375931" r:id="rId305"/>
              </w:objec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(C)</w:t>
            </w:r>
            <w:r w:rsidRPr="00FE08C0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560" w:dyaOrig="279">
                <v:shape id="_x0000_i1164" type="#_x0000_t75" style="width:28.2pt;height:13.25pt" o:ole="">
                  <v:imagedata r:id="rId306" o:title=""/>
                </v:shape>
                <o:OLEObject Type="Embed" ProgID="Equation.DSMT4" ShapeID="_x0000_i1164" DrawAspect="Content" ObjectID="_1376375932" r:id="rId307"/>
              </w:object>
            </w:r>
            <w:r w:rsidRPr="00FE08C0">
              <w:rPr>
                <w:rFonts w:ascii="標楷體" w:eastAsia="標楷體" w:hAnsi="標楷體"/>
                <w:sz w:val="28"/>
                <w:szCs w:val="28"/>
              </w:rPr>
              <w:t>(D)</w:t>
            </w:r>
            <w:r w:rsidRPr="00FE08C0">
              <w:rPr>
                <w:rFonts w:ascii="標楷體" w:eastAsia="標楷體" w:hAnsi="標楷體"/>
                <w:position w:val="-6"/>
                <w:sz w:val="28"/>
                <w:szCs w:val="28"/>
              </w:rPr>
              <w:object w:dxaOrig="560" w:dyaOrig="279">
                <v:shape id="_x0000_i1165" type="#_x0000_t75" style="width:28.2pt;height:13.25pt" o:ole="">
                  <v:imagedata r:id="rId308" o:title=""/>
                </v:shape>
                <o:OLEObject Type="Embed" ProgID="Equation.DSMT4" ShapeID="_x0000_i1165" DrawAspect="Content" ObjectID="_1376375933" r:id="rId309"/>
              </w:object>
            </w:r>
          </w:p>
          <w:p w:rsidR="004719BD" w:rsidRPr="00552F86" w:rsidRDefault="004719BD" w:rsidP="00CD48ED">
            <w:pPr>
              <w:pStyle w:val="1-a"/>
              <w:spacing w:line="0" w:lineRule="atLeast"/>
              <w:ind w:leftChars="0" w:left="0"/>
              <w:rPr>
                <w:rFonts w:asciiTheme="majorEastAsia" w:eastAsiaTheme="majorEastAsia" w:hAnsiTheme="majorEastAsia"/>
                <w:sz w:val="24"/>
                <w:szCs w:val="24"/>
              </w:rPr>
            </w:pPr>
            <w:r w:rsidRPr="00552F86">
              <w:rPr>
                <w:rFonts w:asciiTheme="majorEastAsia" w:eastAsiaTheme="majorEastAsia" w:hAnsiTheme="majorEastAsia"/>
                <w:sz w:val="24"/>
                <w:szCs w:val="24"/>
              </w:rPr>
              <w:t>＜</w:t>
            </w:r>
            <w:r w:rsidRPr="00552F86">
              <w:rPr>
                <w:rFonts w:asciiTheme="majorEastAsia" w:eastAsiaTheme="majorEastAsia" w:hAnsiTheme="majorEastAsia" w:hint="eastAsia"/>
                <w:sz w:val="24"/>
                <w:szCs w:val="24"/>
              </w:rPr>
              <w:t>解</w:t>
            </w:r>
            <w:r w:rsidRPr="00552F86">
              <w:rPr>
                <w:rFonts w:asciiTheme="majorEastAsia" w:eastAsiaTheme="majorEastAsia" w:hAnsiTheme="majorEastAsia"/>
                <w:sz w:val="24"/>
                <w:szCs w:val="24"/>
              </w:rPr>
              <w:t>＞</w:t>
            </w:r>
          </w:p>
        </w:tc>
      </w:tr>
      <w:tr w:rsidR="004719BD" w:rsidTr="00CD48ED">
        <w:trPr>
          <w:trHeight w:val="1077"/>
        </w:trPr>
        <w:tc>
          <w:tcPr>
            <w:tcW w:w="9808" w:type="dxa"/>
            <w:tcBorders>
              <w:bottom w:val="single" w:sz="6" w:space="0" w:color="auto"/>
            </w:tcBorders>
          </w:tcPr>
          <w:p w:rsidR="004719BD" w:rsidRDefault="004719BD" w:rsidP="00CD48ED">
            <w:pPr>
              <w:pStyle w:val="ae"/>
              <w:tabs>
                <w:tab w:val="left" w:pos="3600"/>
              </w:tabs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二、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圖（六）表示數線上不等式</w:t>
            </w:r>
            <w:r w:rsidRPr="00FE08C0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－1&lt;0解的範圍，則下列</w:t>
            </w:r>
          </w:p>
          <w:p w:rsidR="004719BD" w:rsidRPr="00FE08C0" w:rsidRDefault="004719BD" w:rsidP="00CD48ED">
            <w:pPr>
              <w:pStyle w:val="ae"/>
              <w:tabs>
                <w:tab w:val="left" w:pos="3600"/>
              </w:tabs>
              <w:rPr>
                <w:rFonts w:ascii="標楷體" w:eastAsia="標楷體" w:hAnsi="標楷體"/>
                <w:sz w:val="28"/>
                <w:szCs w:val="28"/>
              </w:rPr>
            </w:pP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選項中，何者可表示數線上不等式3</w:t>
            </w:r>
            <w:r w:rsidRPr="00FE08C0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+15&gt;5</w:t>
            </w:r>
            <w:r w:rsidRPr="00FE08C0">
              <w:rPr>
                <w:rFonts w:ascii="標楷體" w:eastAsia="標楷體" w:hAnsi="標楷體" w:hint="eastAsia"/>
                <w:i/>
                <w:iCs/>
                <w:sz w:val="28"/>
                <w:szCs w:val="28"/>
              </w:rPr>
              <w:t>x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－9解的範圍？</w:t>
            </w:r>
          </w:p>
          <w:p w:rsidR="004719BD" w:rsidRDefault="004719BD" w:rsidP="00CD48ED">
            <w:pPr>
              <w:pStyle w:val="ae"/>
              <w:tabs>
                <w:tab w:val="left" w:pos="3600"/>
              </w:tabs>
              <w:textAlignment w:val="top"/>
              <w:rPr>
                <w:rFonts w:ascii="標楷體" w:eastAsia="標楷體" w:hAnsi="標楷體"/>
                <w:sz w:val="28"/>
                <w:szCs w:val="28"/>
              </w:rPr>
            </w:pPr>
          </w:p>
          <w:p w:rsidR="004719BD" w:rsidRPr="00FE08C0" w:rsidRDefault="004719BD" w:rsidP="00CD48ED">
            <w:pPr>
              <w:pStyle w:val="ae"/>
              <w:tabs>
                <w:tab w:val="left" w:pos="3600"/>
              </w:tabs>
              <w:textAlignment w:val="top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61664" behindDoc="0" locked="0" layoutInCell="1" allowOverlap="1">
                  <wp:simplePos x="0" y="0"/>
                  <wp:positionH relativeFrom="column">
                    <wp:posOffset>4967605</wp:posOffset>
                  </wp:positionH>
                  <wp:positionV relativeFrom="paragraph">
                    <wp:posOffset>-880110</wp:posOffset>
                  </wp:positionV>
                  <wp:extent cx="1056005" cy="819150"/>
                  <wp:effectExtent l="19050" t="0" r="0" b="0"/>
                  <wp:wrapSquare wrapText="bothSides"/>
                  <wp:docPr id="95" name="圖片 21" descr="數學-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數學-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/>
                          <a:srcRect l="10698" b="106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6005" cy="819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(A)</w:t>
            </w:r>
            <w:r w:rsidRPr="00FE08C0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870585" cy="336550"/>
                  <wp:effectExtent l="19050" t="0" r="5715" b="0"/>
                  <wp:docPr id="97" name="圖片 63" descr="數學-12-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 descr="數學-12-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1"/>
                          <a:srcRect l="19533" t="274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0585" cy="336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(B)</w:t>
            </w:r>
            <w:r w:rsidRPr="00FE08C0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870585" cy="358140"/>
                  <wp:effectExtent l="19050" t="0" r="5715" b="0"/>
                  <wp:docPr id="102" name="圖片 64" descr="數學-12-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 descr="數學-12-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"/>
                          <a:srcRect l="20117" t="235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0585" cy="358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(C)</w:t>
            </w:r>
            <w:r w:rsidRPr="00FE08C0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885190" cy="467995"/>
                  <wp:effectExtent l="19050" t="0" r="0" b="0"/>
                  <wp:docPr id="104" name="圖片 65" descr="數學-12-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數學-12-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/>
                          <a:srcRect l="187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190" cy="467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ab/>
              <w:t>(D)</w:t>
            </w:r>
            <w:r w:rsidRPr="00FE08C0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870585" cy="467995"/>
                  <wp:effectExtent l="19050" t="0" r="5715" b="0"/>
                  <wp:docPr id="105" name="圖片 66" descr="數學-12-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數學-12-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4"/>
                          <a:srcRect l="198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0585" cy="4679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19BD" w:rsidRPr="00FE08C0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FE08C0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FE08C0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/>
          <w:p w:rsidR="004719BD" w:rsidRDefault="004719BD" w:rsidP="00CD48ED"/>
          <w:p w:rsidR="004719BD" w:rsidRPr="00512E1A" w:rsidRDefault="004719BD" w:rsidP="00CD48ED"/>
        </w:tc>
      </w:tr>
      <w:tr w:rsidR="004719BD" w:rsidRPr="00EE1D22" w:rsidTr="00CD48ED">
        <w:trPr>
          <w:trHeight w:val="4279"/>
        </w:trPr>
        <w:tc>
          <w:tcPr>
            <w:tcW w:w="9808" w:type="dxa"/>
            <w:tcBorders>
              <w:bottom w:val="single" w:sz="4" w:space="0" w:color="auto"/>
            </w:tcBorders>
          </w:tcPr>
          <w:p w:rsidR="004719BD" w:rsidRPr="00FE08C0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三、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如圖(三)，數線上有相異四點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C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D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，分別表示32、4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－8、3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＋7、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43四個數。若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為一正整數，且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A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B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C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FE08C0">
              <w:rPr>
                <w:rFonts w:ascii="標楷體" w:eastAsia="標楷體" w:hAnsi="標楷體" w:hint="eastAsia"/>
                <w:iCs/>
                <w:sz w:val="28"/>
                <w:szCs w:val="28"/>
              </w:rPr>
              <w:t>D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的圖(三)所示，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請依序回答下列</w:t>
            </w:r>
          </w:p>
          <w:p w:rsidR="004719BD" w:rsidRPr="00342303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問題:</w:t>
            </w:r>
          </w:p>
          <w:p w:rsidR="004719BD" w:rsidRDefault="004719BD" w:rsidP="00CD48ED">
            <w:pPr>
              <w:pStyle w:val="01-"/>
              <w:spacing w:before="80" w:after="80"/>
              <w:jc w:val="center"/>
              <w:rPr>
                <w:rFonts w:ascii="標楷體" w:eastAsia="標楷體" w:hAnsi="標楷體"/>
                <w:b/>
                <w:noProof/>
              </w:rPr>
            </w:pPr>
            <w:r w:rsidRPr="00FE08C0">
              <w:rPr>
                <w:rFonts w:hint="eastAsia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2612710" cy="694944"/>
                  <wp:effectExtent l="19050" t="0" r="0" b="0"/>
                  <wp:docPr id="106" name="圖片 76" descr="02-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 descr="02-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1755" cy="694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FE08C0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FE08C0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FE08C0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1)</w:t>
            </w:r>
            <w:r>
              <w:rPr>
                <w:rFonts w:ascii="標楷體" w:eastAsia="標楷體" w:hAnsi="標楷體"/>
                <w:sz w:val="28"/>
                <w:szCs w:val="28"/>
              </w:rPr>
              <w:t>∵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C點在D點左方，∴可以列出滿足的不等式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，並解之的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2)</w:t>
            </w:r>
            <w:r>
              <w:rPr>
                <w:rFonts w:ascii="標楷體" w:eastAsia="標楷體" w:hAnsi="標楷體"/>
                <w:sz w:val="28"/>
                <w:szCs w:val="28"/>
              </w:rPr>
              <w:t>∵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B點在A點</w:t>
            </w:r>
            <w:r w:rsidR="00AB7564">
              <w:rPr>
                <w:rFonts w:ascii="標楷體" w:eastAsia="標楷體" w:hAnsi="標楷體" w:hint="eastAsia"/>
                <w:sz w:val="28"/>
                <w:szCs w:val="28"/>
              </w:rPr>
              <w:t>右方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，∴可以列出滿足的不等式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，並解之的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3)整理上面二式，得出x的範圍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4)依題意，X為整數，∴x=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  <w:p w:rsidR="004719BD" w:rsidRPr="00C90C65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noProof/>
              </w:rPr>
            </w:pPr>
          </w:p>
        </w:tc>
      </w:tr>
      <w:tr w:rsidR="004719BD" w:rsidRPr="00EE1D22" w:rsidTr="00CD48ED">
        <w:trPr>
          <w:trHeight w:val="3109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51C0E">
              <w:rPr>
                <w:rFonts w:ascii="標楷體" w:eastAsia="標楷體" w:hAnsi="標楷體" w:hint="eastAsia"/>
                <w:sz w:val="28"/>
                <w:szCs w:val="28"/>
              </w:rPr>
              <w:t>四、</w:t>
            </w:r>
            <w:r w:rsidRPr="00342303">
              <w:rPr>
                <w:rFonts w:ascii="標楷體" w:eastAsia="標楷體" w:hAnsi="標楷體" w:hint="eastAsia"/>
                <w:sz w:val="28"/>
                <w:szCs w:val="28"/>
              </w:rPr>
              <w:t>有甲、乙兩個箱子，甲箱重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47"/>
                <w:attr w:name="UnitName" w:val="公斤"/>
              </w:smartTagPr>
              <w:r w:rsidRPr="00342303">
                <w:rPr>
                  <w:rFonts w:ascii="標楷體" w:eastAsia="標楷體" w:hAnsi="標楷體" w:hint="eastAsia"/>
                  <w:sz w:val="28"/>
                  <w:szCs w:val="28"/>
                </w:rPr>
                <w:t>47公斤</w:t>
              </w:r>
            </w:smartTag>
            <w:r w:rsidRPr="00342303">
              <w:rPr>
                <w:rFonts w:ascii="標楷體" w:eastAsia="標楷體" w:hAnsi="標楷體" w:hint="eastAsia"/>
                <w:sz w:val="28"/>
                <w:szCs w:val="28"/>
              </w:rPr>
              <w:t>１，其重量比乙箱的3倍還重，且比乙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342303">
              <w:rPr>
                <w:rFonts w:ascii="標楷體" w:eastAsia="標楷體" w:hAnsi="標楷體" w:hint="eastAsia"/>
                <w:sz w:val="28"/>
                <w:szCs w:val="28"/>
              </w:rPr>
              <w:t>箱的4倍還輕。若乙箱重</w:t>
            </w:r>
            <w:r w:rsidRPr="009F484F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342303">
              <w:rPr>
                <w:rFonts w:ascii="標楷體" w:eastAsia="標楷體" w:hAnsi="標楷體" w:hint="eastAsia"/>
                <w:sz w:val="28"/>
                <w:szCs w:val="28"/>
              </w:rPr>
              <w:t>公斤，依題意可得到下列哪一個關係式？</w:t>
            </w:r>
          </w:p>
          <w:p w:rsidR="004719BD" w:rsidRPr="009F484F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342303">
              <w:rPr>
                <w:rFonts w:ascii="標楷體" w:eastAsia="標楷體" w:hAnsi="標楷體" w:hint="eastAsia"/>
                <w:sz w:val="28"/>
                <w:szCs w:val="28"/>
              </w:rPr>
              <w:t>(A)</w:t>
            </w:r>
            <w:r w:rsidRPr="009F484F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＞</w:t>
            </w:r>
            <w:r w:rsidRPr="009F484F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60" w:dyaOrig="620">
                <v:shape id="_x0000_i1166" type="#_x0000_t75" style="width:17.85pt;height:30.55pt" o:ole="">
                  <v:imagedata r:id="rId316" o:title=""/>
                </v:shape>
                <o:OLEObject Type="Embed" ProgID="Equation.DSMT4" ShapeID="_x0000_i1166" DrawAspect="Content" ObjectID="_1376375934" r:id="rId317"/>
              </w:objec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(B)</w:t>
            </w:r>
            <w:r w:rsidRPr="009F484F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＜</w:t>
            </w:r>
            <w:r w:rsidRPr="009F484F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60" w:dyaOrig="620">
                <v:shape id="_x0000_i1167" type="#_x0000_t75" style="width:17.85pt;height:30.55pt" o:ole="">
                  <v:imagedata r:id="rId318" o:title=""/>
                </v:shape>
                <o:OLEObject Type="Embed" ProgID="Equation.DSMT4" ShapeID="_x0000_i1167" DrawAspect="Content" ObjectID="_1376375935" r:id="rId319"/>
              </w:object>
            </w:r>
            <w:r w:rsidRPr="009F484F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C</w:t>
            </w:r>
            <w:r w:rsidRPr="009F484F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9F484F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60" w:dyaOrig="620">
                <v:shape id="_x0000_i1168" type="#_x0000_t75" style="width:17.85pt;height:30.55pt" o:ole="">
                  <v:imagedata r:id="rId318" o:title=""/>
                </v:shape>
                <o:OLEObject Type="Embed" ProgID="Equation.DSMT4" ShapeID="_x0000_i1168" DrawAspect="Content" ObjectID="_1376375936" r:id="rId320"/>
              </w:objec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＜</w:t>
            </w:r>
            <w:r w:rsidRPr="009F484F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＜</w:t>
            </w:r>
            <w:r w:rsidRPr="009F484F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60" w:dyaOrig="620">
                <v:shape id="_x0000_i1169" type="#_x0000_t75" style="width:17.85pt;height:30.55pt" o:ole="">
                  <v:imagedata r:id="rId316" o:title=""/>
                </v:shape>
                <o:OLEObject Type="Embed" ProgID="Equation.DSMT4" ShapeID="_x0000_i1169" DrawAspect="Content" ObjectID="_1376375937" r:id="rId321"/>
              </w:objec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ab/>
              <w:t>(D)</w:t>
            </w:r>
            <w:r w:rsidRPr="009F484F">
              <w:rPr>
                <w:rFonts w:ascii="標楷體" w:eastAsia="標楷體" w:hAnsi="標楷體"/>
                <w:position w:val="-24"/>
                <w:sz w:val="28"/>
                <w:szCs w:val="28"/>
              </w:rPr>
              <w:object w:dxaOrig="360" w:dyaOrig="620">
                <v:shape id="_x0000_i1170" type="#_x0000_t75" style="width:17.85pt;height:30.55pt" o:ole="">
                  <v:imagedata r:id="rId316" o:title=""/>
                </v:shape>
                <o:OLEObject Type="Embed" ProgID="Equation.DSMT4" ShapeID="_x0000_i1170" DrawAspect="Content" ObjectID="_1376375938" r:id="rId322"/>
              </w:objec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＜</w:t>
            </w:r>
            <w:r w:rsidRPr="009F484F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＜47</w:t>
            </w:r>
          </w:p>
          <w:p w:rsidR="004719BD" w:rsidRPr="001C0ED3" w:rsidRDefault="004719BD" w:rsidP="00CD48ED">
            <w:pPr>
              <w:pStyle w:val="11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</w:tc>
      </w:tr>
      <w:tr w:rsidR="004719BD" w:rsidRPr="00EE1D22" w:rsidTr="00CD48ED">
        <w:trPr>
          <w:trHeight w:val="7646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4719BD" w:rsidRPr="009F484F" w:rsidRDefault="004719BD" w:rsidP="00CD48ED">
            <w:pPr>
              <w:pStyle w:val="01-"/>
              <w:spacing w:line="40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五、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圖(五)是測量一物體體積的過程：</w:t>
            </w:r>
          </w:p>
          <w:p w:rsidR="004719BD" w:rsidRDefault="004719BD" w:rsidP="00CD48ED">
            <w:pPr>
              <w:pStyle w:val="01-"/>
              <w:tabs>
                <w:tab w:val="clear" w:pos="896"/>
              </w:tabs>
              <w:spacing w:line="40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步驟一，將300ml的水裝進一個容量為450ml的杯子中。</w:t>
            </w:r>
          </w:p>
          <w:p w:rsidR="004719BD" w:rsidRDefault="004719BD" w:rsidP="00CD48ED">
            <w:pPr>
              <w:pStyle w:val="01-"/>
              <w:tabs>
                <w:tab w:val="clear" w:pos="896"/>
              </w:tabs>
              <w:spacing w:line="40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步驟二，將三個相同的玻璃珠放入水中；結果水沒有滿。</w:t>
            </w:r>
          </w:p>
          <w:p w:rsidR="004719BD" w:rsidRDefault="004719BD" w:rsidP="00CD48ED">
            <w:pPr>
              <w:pStyle w:val="01-"/>
              <w:tabs>
                <w:tab w:val="clear" w:pos="896"/>
              </w:tabs>
              <w:spacing w:line="40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步驟三，同樣的玻璃珠再加兩個放入水中，結果水滿溢出。根據以上過程，推</w:t>
            </w:r>
          </w:p>
          <w:p w:rsidR="004719BD" w:rsidRPr="009F484F" w:rsidRDefault="004719BD" w:rsidP="00CD48ED">
            <w:pPr>
              <w:pStyle w:val="01-"/>
              <w:tabs>
                <w:tab w:val="clear" w:pos="896"/>
              </w:tabs>
              <w:spacing w:line="40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測一顆玻璃珠的體積在下列哪一範圍內？（1ml＝1cm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3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）</w:t>
            </w:r>
          </w:p>
          <w:p w:rsidR="004719BD" w:rsidRPr="009F484F" w:rsidRDefault="004719BD" w:rsidP="00CD48ED">
            <w:pPr>
              <w:pStyle w:val="01-"/>
              <w:spacing w:before="80" w:after="80" w:line="400" w:lineRule="atLeast"/>
              <w:jc w:val="center"/>
              <w:rPr>
                <w:rFonts w:ascii="標楷體" w:eastAsia="標楷體" w:hAnsi="標楷體"/>
                <w:sz w:val="28"/>
                <w:szCs w:val="28"/>
              </w:rPr>
            </w:pPr>
            <w:r w:rsidRPr="009F484F"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inline distT="0" distB="0" distL="0" distR="0">
                  <wp:extent cx="3492246" cy="1198966"/>
                  <wp:effectExtent l="19050" t="0" r="0" b="0"/>
                  <wp:docPr id="107" name="圖片 103" descr="01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01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5251" cy="11999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19BD" w:rsidRPr="009F484F" w:rsidRDefault="004719BD" w:rsidP="00CD48ED">
            <w:pPr>
              <w:pStyle w:val="01-"/>
              <w:spacing w:line="400" w:lineRule="atLeast"/>
              <w:rPr>
                <w:rFonts w:ascii="標楷體" w:eastAsia="標楷體" w:hAnsi="標楷體"/>
                <w:sz w:val="28"/>
                <w:szCs w:val="28"/>
              </w:rPr>
            </w:pP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ab/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ab/>
              <w:t xml:space="preserve">(A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30"/>
                <w:attr w:name="UnitName" w:val="cm"/>
              </w:smartTagPr>
              <w:r w:rsidRPr="009F484F">
                <w:rPr>
                  <w:rFonts w:ascii="標楷體" w:eastAsia="標楷體" w:hAnsi="標楷體" w:hint="eastAsia"/>
                  <w:sz w:val="28"/>
                  <w:szCs w:val="28"/>
                </w:rPr>
                <w:t>30 cm</w:t>
              </w:r>
            </w:smartTag>
            <w:r w:rsidRPr="009F484F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3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以上，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50"/>
                <w:attr w:name="UnitName" w:val="cm"/>
              </w:smartTagPr>
              <w:r w:rsidRPr="009F484F">
                <w:rPr>
                  <w:rFonts w:ascii="標楷體" w:eastAsia="標楷體" w:hAnsi="標楷體" w:hint="eastAsia"/>
                  <w:sz w:val="28"/>
                  <w:szCs w:val="28"/>
                </w:rPr>
                <w:t>50 cm</w:t>
              </w:r>
            </w:smartTag>
            <w:r w:rsidRPr="009F484F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3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 xml:space="preserve">以下(B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50"/>
                <w:attr w:name="UnitName" w:val="cm"/>
              </w:smartTagPr>
              <w:r w:rsidRPr="009F484F">
                <w:rPr>
                  <w:rFonts w:ascii="標楷體" w:eastAsia="標楷體" w:hAnsi="標楷體" w:hint="eastAsia"/>
                  <w:sz w:val="28"/>
                  <w:szCs w:val="28"/>
                </w:rPr>
                <w:t>50 cm</w:t>
              </w:r>
            </w:smartTag>
            <w:r w:rsidRPr="009F484F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3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以上，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70"/>
                <w:attr w:name="UnitName" w:val="cm"/>
              </w:smartTagPr>
              <w:r w:rsidRPr="009F484F">
                <w:rPr>
                  <w:rFonts w:ascii="標楷體" w:eastAsia="標楷體" w:hAnsi="標楷體" w:hint="eastAsia"/>
                  <w:sz w:val="28"/>
                  <w:szCs w:val="28"/>
                </w:rPr>
                <w:t>70 cm</w:t>
              </w:r>
            </w:smartTag>
            <w:r w:rsidRPr="009F484F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3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以下</w:t>
            </w:r>
            <w:r w:rsidRPr="009F484F">
              <w:rPr>
                <w:rFonts w:ascii="標楷體" w:eastAsia="標楷體" w:hAnsi="標楷體"/>
                <w:sz w:val="28"/>
                <w:szCs w:val="28"/>
              </w:rPr>
              <w:br/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 xml:space="preserve">(C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70"/>
                <w:attr w:name="UnitName" w:val="cm"/>
              </w:smartTagPr>
              <w:r w:rsidRPr="009F484F">
                <w:rPr>
                  <w:rFonts w:ascii="標楷體" w:eastAsia="標楷體" w:hAnsi="標楷體" w:hint="eastAsia"/>
                  <w:sz w:val="28"/>
                  <w:szCs w:val="28"/>
                </w:rPr>
                <w:t>70 cm</w:t>
              </w:r>
            </w:smartTag>
            <w:r w:rsidRPr="009F484F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3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以上，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90"/>
                <w:attr w:name="UnitName" w:val="cm"/>
              </w:smartTagPr>
              <w:r w:rsidRPr="009F484F">
                <w:rPr>
                  <w:rFonts w:ascii="標楷體" w:eastAsia="標楷體" w:hAnsi="標楷體" w:hint="eastAsia"/>
                  <w:sz w:val="28"/>
                  <w:szCs w:val="28"/>
                </w:rPr>
                <w:t>90 cm</w:t>
              </w:r>
            </w:smartTag>
            <w:r w:rsidRPr="009F484F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3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 xml:space="preserve">以下(D) 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90"/>
                <w:attr w:name="UnitName" w:val="cm"/>
              </w:smartTagPr>
              <w:r w:rsidRPr="009F484F">
                <w:rPr>
                  <w:rFonts w:ascii="標楷體" w:eastAsia="標楷體" w:hAnsi="標楷體" w:hint="eastAsia"/>
                  <w:sz w:val="28"/>
                  <w:szCs w:val="28"/>
                </w:rPr>
                <w:t>90 cm</w:t>
              </w:r>
            </w:smartTag>
            <w:r w:rsidRPr="009F484F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3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以上，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True"/>
                <w:attr w:name="SourceValue" w:val="110"/>
                <w:attr w:name="UnitName" w:val="cm"/>
              </w:smartTagPr>
              <w:r w:rsidRPr="009F484F">
                <w:rPr>
                  <w:rFonts w:ascii="標楷體" w:eastAsia="標楷體" w:hAnsi="標楷體" w:hint="eastAsia"/>
                  <w:sz w:val="28"/>
                  <w:szCs w:val="28"/>
                </w:rPr>
                <w:t>110 cm</w:t>
              </w:r>
            </w:smartTag>
            <w:r w:rsidRPr="009F484F">
              <w:rPr>
                <w:rFonts w:ascii="標楷體" w:eastAsia="標楷體" w:hAnsi="標楷體" w:hint="eastAsia"/>
                <w:sz w:val="28"/>
                <w:szCs w:val="28"/>
                <w:vertAlign w:val="superscript"/>
              </w:rPr>
              <w:t>3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以下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  1.依題意，能容納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玻璃珠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(不論幾顆)且不會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水滿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的最大容量為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ml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700" w:hangingChars="250" w:hanging="70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  2.依步驟2，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放入三個相同的玻璃珠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於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水中；結果水沒有滿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出，故每顆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玻璃珠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的體積不超過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(列出不等式)，並求出其值為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700" w:hangingChars="250" w:hanging="70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  3.依步驟3，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放入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五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個相同的玻璃珠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於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水中；結果水滿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出，故每顆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玻璃珠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的體積超過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(列出不等式)，並求出其值為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  <w:p w:rsidR="004719BD" w:rsidRDefault="004719BD" w:rsidP="00CD48ED">
            <w:pPr>
              <w:pStyle w:val="1-a"/>
              <w:spacing w:line="0" w:lineRule="atLeast"/>
              <w:ind w:leftChars="116" w:left="698" w:hangingChars="150" w:hanging="42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4.合併解題步驟2和3，寫出完整的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一顆玻璃珠體積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推</w:t>
            </w:r>
            <w:r w:rsidRPr="009F484F">
              <w:rPr>
                <w:rFonts w:ascii="標楷體" w:eastAsia="標楷體" w:hAnsi="標楷體" w:hint="eastAsia"/>
                <w:sz w:val="28"/>
                <w:szCs w:val="28"/>
              </w:rPr>
              <w:t>測範圍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  <w:p w:rsidR="004719BD" w:rsidRDefault="004719BD" w:rsidP="00CD48ED">
            <w:pPr>
              <w:pStyle w:val="1-a"/>
              <w:spacing w:line="0" w:lineRule="atLeast"/>
              <w:ind w:leftChars="116" w:left="698" w:hangingChars="150" w:hanging="420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</w:p>
          <w:p w:rsidR="004719BD" w:rsidRPr="001C0ED3" w:rsidRDefault="004719BD" w:rsidP="00CD48ED">
            <w:pPr>
              <w:pStyle w:val="1-a"/>
              <w:spacing w:line="0" w:lineRule="atLeast"/>
              <w:ind w:leftChars="116" w:left="698" w:hangingChars="150" w:hanging="420"/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  <w:tr w:rsidR="004719BD" w:rsidRPr="00EE1D22" w:rsidTr="00CD48ED">
        <w:trPr>
          <w:trHeight w:val="3185"/>
        </w:trPr>
        <w:tc>
          <w:tcPr>
            <w:tcW w:w="9808" w:type="dxa"/>
            <w:tcBorders>
              <w:top w:val="single" w:sz="4" w:space="0" w:color="auto"/>
              <w:bottom w:val="single" w:sz="4" w:space="0" w:color="auto"/>
            </w:tcBorders>
          </w:tcPr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六、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某段隧道全長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9"/>
                <w:attr w:name="UnitName" w:val="公里"/>
              </w:smartTagPr>
              <w:r w:rsidRPr="00B137C0">
                <w:rPr>
                  <w:rFonts w:ascii="標楷體" w:eastAsia="標楷體" w:hAnsi="標楷體" w:hint="eastAsia"/>
                  <w:sz w:val="28"/>
                  <w:szCs w:val="28"/>
                </w:rPr>
                <w:t>9公里</w:t>
              </w:r>
            </w:smartTag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，有一輛汽車以每小時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0"/>
                <w:attr w:name="UnitName" w:val="公里"/>
              </w:smartTagPr>
              <w:r w:rsidRPr="00B137C0">
                <w:rPr>
                  <w:rFonts w:ascii="標楷體" w:eastAsia="標楷體" w:hAnsi="標楷體" w:hint="eastAsia"/>
                  <w:sz w:val="28"/>
                  <w:szCs w:val="28"/>
                </w:rPr>
                <w:t>60公里</w:t>
              </w:r>
            </w:smartTag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到80公里之間的速率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通過該隧道。下列何者可能是該車通過隧道所用的時間？</w:t>
            </w:r>
            <w:r w:rsidRPr="00B137C0">
              <w:rPr>
                <w:rFonts w:ascii="標楷體" w:eastAsia="標楷體" w:hAnsi="標楷體"/>
                <w:sz w:val="28"/>
                <w:szCs w:val="28"/>
              </w:rPr>
              <w:t>(A)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6分鐘</w:t>
            </w:r>
            <w:r w:rsidRPr="00B137C0">
              <w:rPr>
                <w:rFonts w:ascii="標楷體" w:eastAsia="標楷體" w:hAnsi="標楷體"/>
                <w:sz w:val="28"/>
                <w:szCs w:val="28"/>
              </w:rPr>
              <w:t>(B)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8分鐘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B137C0">
              <w:rPr>
                <w:rFonts w:ascii="標楷體" w:eastAsia="標楷體" w:hAnsi="標楷體"/>
                <w:sz w:val="28"/>
                <w:szCs w:val="28"/>
              </w:rPr>
              <w:t>(C)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10分鐘</w:t>
            </w:r>
            <w:r w:rsidRPr="00B137C0">
              <w:rPr>
                <w:rFonts w:ascii="標楷體" w:eastAsia="標楷體" w:hAnsi="標楷體"/>
                <w:sz w:val="28"/>
                <w:szCs w:val="28"/>
              </w:rPr>
              <w:t>(D)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12分鐘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請依序回答下問題: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hint="eastAsia"/>
                <w:sz w:val="26"/>
                <w:szCs w:val="26"/>
              </w:rPr>
              <w:t>(1)</w:t>
            </w:r>
            <w:r w:rsidRPr="00A93245">
              <w:rPr>
                <w:rFonts w:ascii="標楷體" w:eastAsia="標楷體" w:hAnsi="標楷體" w:hint="eastAsia"/>
                <w:sz w:val="26"/>
                <w:szCs w:val="26"/>
              </w:rPr>
              <w:t>時間</w:t>
            </w:r>
            <w:r>
              <w:rPr>
                <w:rFonts w:ascii="標楷體" w:eastAsia="標楷體" w:hAnsi="標楷體" w:hint="eastAsia"/>
                <w:sz w:val="26"/>
                <w:szCs w:val="26"/>
              </w:rPr>
              <w:t>=距離÷速度，故汽車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以每小時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60"/>
                <w:attr w:name="UnitName" w:val="公里"/>
              </w:smartTagPr>
              <w:r w:rsidRPr="00B137C0">
                <w:rPr>
                  <w:rFonts w:ascii="標楷體" w:eastAsia="標楷體" w:hAnsi="標楷體" w:hint="eastAsia"/>
                  <w:sz w:val="28"/>
                  <w:szCs w:val="28"/>
                </w:rPr>
                <w:t>60公里</w:t>
              </w:r>
            </w:smartTag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到80公里之間的</w:t>
            </w:r>
            <w:r w:rsidRPr="00A93245">
              <w:rPr>
                <w:rFonts w:ascii="標楷體" w:eastAsia="標楷體" w:hAnsi="標楷體" w:hint="eastAsia"/>
                <w:b/>
                <w:sz w:val="28"/>
                <w:szCs w:val="28"/>
              </w:rPr>
              <w:t>時速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通過該隧道</w:t>
            </w:r>
          </w:p>
          <w:p w:rsidR="004719BD" w:rsidRDefault="004719BD" w:rsidP="00CD48ED">
            <w:pPr>
              <w:pStyle w:val="01-"/>
              <w:ind w:leftChars="71" w:left="891" w:hangingChars="254" w:hanging="721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時，則所需的時間(化為分鐘)為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範圍(不等式)。</w:t>
            </w:r>
          </w:p>
          <w:p w:rsidR="004719BD" w:rsidRPr="00D867A7" w:rsidRDefault="004719BD" w:rsidP="00CD48ED">
            <w:pPr>
              <w:pStyle w:val="01-"/>
              <w:ind w:leftChars="44" w:left="1001" w:hangingChars="315" w:hanging="895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2)解出x的不等式。</w:t>
            </w:r>
          </w:p>
        </w:tc>
      </w:tr>
      <w:tr w:rsidR="004719BD" w:rsidRPr="00EE1D22" w:rsidTr="00CD48ED">
        <w:trPr>
          <w:trHeight w:val="2175"/>
        </w:trPr>
        <w:tc>
          <w:tcPr>
            <w:tcW w:w="9808" w:type="dxa"/>
            <w:tcBorders>
              <w:top w:val="single" w:sz="4" w:space="0" w:color="auto"/>
              <w:bottom w:val="double" w:sz="4" w:space="0" w:color="auto"/>
            </w:tcBorders>
          </w:tcPr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  <w:u w:val="single"/>
              </w:rPr>
            </w:pP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七、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君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帶200元到文具行購買每枝17元的鉛筆和每枝30元的原子筆。若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</w:t>
            </w:r>
          </w:p>
          <w:p w:rsidR="004719BD" w:rsidRPr="00D867A7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B137C0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君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買的鉛筆比原子筆多3枝，則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君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最多可買幾枝原子筆？(A)2(B)3</w:t>
            </w:r>
            <w:r w:rsidRPr="00B137C0">
              <w:rPr>
                <w:rFonts w:ascii="標楷體" w:eastAsia="標楷體" w:hAnsi="標楷體"/>
                <w:sz w:val="28"/>
                <w:szCs w:val="28"/>
              </w:rPr>
              <w:t>(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C</w:t>
            </w:r>
            <w:r w:rsidRPr="00B137C0">
              <w:rPr>
                <w:rFonts w:ascii="標楷體" w:eastAsia="標楷體" w:hAnsi="標楷體"/>
                <w:sz w:val="28"/>
                <w:szCs w:val="28"/>
              </w:rPr>
              <w:t>)</w:t>
            </w:r>
            <w:r w:rsidRPr="00B137C0">
              <w:rPr>
                <w:rFonts w:ascii="標楷體" w:eastAsia="標楷體" w:hAnsi="標楷體" w:hint="eastAsia"/>
                <w:sz w:val="28"/>
                <w:szCs w:val="28"/>
              </w:rPr>
              <w:t>4(D) 5</w:t>
            </w:r>
          </w:p>
          <w:p w:rsidR="004719BD" w:rsidRDefault="004719BD" w:rsidP="00CD48ED">
            <w:pPr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>
            <w:pPr>
              <w:rPr>
                <w:rFonts w:ascii="標楷體" w:eastAsia="標楷體" w:hAnsi="標楷體"/>
                <w:sz w:val="28"/>
                <w:szCs w:val="28"/>
              </w:rPr>
            </w:pPr>
          </w:p>
          <w:p w:rsidR="004719BD" w:rsidRPr="00D867A7" w:rsidRDefault="004719BD" w:rsidP="00CD48ED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  <w:tr w:rsidR="004719BD" w:rsidTr="00CD48ED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2483"/>
        </w:trPr>
        <w:tc>
          <w:tcPr>
            <w:tcW w:w="9808" w:type="dxa"/>
            <w:tcBorders>
              <w:top w:val="double" w:sz="4" w:space="0" w:color="auto"/>
              <w:left w:val="double" w:sz="4" w:space="0" w:color="auto"/>
              <w:bottom w:val="single" w:sz="4" w:space="0" w:color="000000" w:themeColor="text1"/>
              <w:right w:val="double" w:sz="4" w:space="0" w:color="auto"/>
            </w:tcBorders>
          </w:tcPr>
          <w:p w:rsidR="004719BD" w:rsidRDefault="004719BD" w:rsidP="00CD48E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lastRenderedPageBreak/>
              <w:t>八、</w:t>
            </w: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有一益智遊戲分二階段進行，其中第二階段共有25題，答對一題得3分，</w:t>
            </w:r>
          </w:p>
          <w:p w:rsidR="004719BD" w:rsidRDefault="004719BD" w:rsidP="00CD48E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答錯一題扣2分，不作答得0分。若</w:t>
            </w:r>
            <w:r w:rsidRPr="00814E6C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明</w:t>
            </w: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已在第一階段得50分，且第二階段答</w:t>
            </w:r>
          </w:p>
          <w:p w:rsidR="004719BD" w:rsidRDefault="004719BD" w:rsidP="00CD48E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對了20題，則下列哪一個分數可能是</w:t>
            </w:r>
            <w:r w:rsidRPr="00814E6C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明</w:t>
            </w: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在此益智遊戲中所得的總分？</w:t>
            </w:r>
          </w:p>
          <w:p w:rsidR="004719BD" w:rsidRDefault="004719BD" w:rsidP="00CD48E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(A)103分 (B)106分 (C)109分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(D)112分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請依序回答下列問題:</w:t>
            </w:r>
          </w:p>
          <w:p w:rsidR="004719BD" w:rsidRDefault="004719BD" w:rsidP="00CD48ED">
            <w:pPr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1)</w:t>
            </w: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此益智遊戲中所得的總分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=第一階段總分+第二階段總分=50+第二階段總分。</w:t>
            </w:r>
          </w:p>
          <w:p w:rsidR="004719BD" w:rsidRDefault="004719BD" w:rsidP="00CD48E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2)第二階段總分=答對分數－答錯分數=答對題數×3－答錯題數×2。</w:t>
            </w:r>
          </w:p>
          <w:p w:rsidR="004719BD" w:rsidRDefault="004719BD" w:rsidP="00CD48E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3)依題意，答錯題數為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(列出不等式)，故第二階段得分為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  <w:p w:rsidR="004719BD" w:rsidRPr="007873F1" w:rsidRDefault="004719BD" w:rsidP="00CD48E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sz w:val="28"/>
                <w:szCs w:val="28"/>
              </w:rPr>
              <w:t>(4)二階段共得</w:t>
            </w:r>
            <w:r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 xml:space="preserve">             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(列出不等式)。</w:t>
            </w:r>
          </w:p>
          <w:p w:rsidR="004719BD" w:rsidRDefault="004719BD" w:rsidP="00CD48E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</w:rPr>
              <w:t>(5)</w:t>
            </w:r>
            <w:r w:rsidRPr="007873F1">
              <w:rPr>
                <w:rFonts w:ascii="標楷體" w:eastAsia="標楷體" w:hAnsi="標楷體" w:hint="eastAsia"/>
                <w:sz w:val="28"/>
                <w:szCs w:val="28"/>
              </w:rPr>
              <w:t>依</w:t>
            </w:r>
            <w:r>
              <w:rPr>
                <w:rFonts w:ascii="標楷體" w:eastAsia="標楷體" w:hAnsi="標楷體" w:hint="eastAsia"/>
                <w:sz w:val="28"/>
                <w:szCs w:val="28"/>
              </w:rPr>
              <w:t>(4)的不等式，請判斷題目中</w:t>
            </w: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哪一個分數可能是</w:t>
            </w:r>
            <w:r w:rsidRPr="00814E6C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小明</w:t>
            </w: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在此益智遊戲中所得</w:t>
            </w:r>
          </w:p>
          <w:p w:rsidR="004719BD" w:rsidRDefault="004719BD" w:rsidP="00CD48ED">
            <w:pPr>
              <w:pStyle w:val="ae"/>
              <w:rPr>
                <w:rFonts w:ascii="標楷體" w:eastAsia="標楷體" w:hAnsi="標楷體"/>
                <w:sz w:val="28"/>
                <w:szCs w:val="28"/>
              </w:rPr>
            </w:pPr>
            <w:r w:rsidRPr="00814E6C">
              <w:rPr>
                <w:rFonts w:ascii="標楷體" w:eastAsia="標楷體" w:hAnsi="標楷體" w:hint="eastAsia"/>
                <w:sz w:val="28"/>
                <w:szCs w:val="28"/>
              </w:rPr>
              <w:t>的總分？</w:t>
            </w:r>
          </w:p>
          <w:p w:rsidR="004719BD" w:rsidRDefault="004719BD" w:rsidP="00CD48ED">
            <w:pPr>
              <w:rPr>
                <w:rFonts w:ascii="標楷體" w:eastAsia="標楷體" w:hAnsi="標楷體"/>
              </w:rPr>
            </w:pPr>
          </w:p>
          <w:p w:rsidR="004719BD" w:rsidRDefault="004719BD" w:rsidP="00CD48ED">
            <w:pPr>
              <w:rPr>
                <w:rFonts w:ascii="標楷體" w:eastAsia="標楷體" w:hAnsi="標楷體"/>
              </w:rPr>
            </w:pPr>
          </w:p>
          <w:p w:rsidR="004719BD" w:rsidRDefault="004719BD" w:rsidP="00CD48ED">
            <w:pPr>
              <w:rPr>
                <w:rFonts w:ascii="標楷體" w:eastAsia="標楷體" w:hAnsi="標楷體"/>
              </w:rPr>
            </w:pPr>
          </w:p>
          <w:p w:rsidR="004719BD" w:rsidRPr="007873F1" w:rsidRDefault="004719BD" w:rsidP="00CD48ED">
            <w:pPr>
              <w:rPr>
                <w:rFonts w:ascii="標楷體" w:eastAsia="標楷體" w:hAnsi="標楷體"/>
              </w:rPr>
            </w:pPr>
          </w:p>
        </w:tc>
      </w:tr>
      <w:tr w:rsidR="004719BD" w:rsidTr="00CD48ED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1077"/>
        </w:trPr>
        <w:tc>
          <w:tcPr>
            <w:tcW w:w="9808" w:type="dxa"/>
            <w:tcBorders>
              <w:left w:val="double" w:sz="4" w:space="0" w:color="auto"/>
              <w:right w:val="double" w:sz="4" w:space="0" w:color="auto"/>
            </w:tcBorders>
          </w:tcPr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7A6883">
              <w:rPr>
                <w:rFonts w:ascii="標楷體" w:eastAsia="標楷體" w:hAnsi="標楷體" w:hint="eastAsia"/>
                <w:sz w:val="28"/>
                <w:szCs w:val="28"/>
              </w:rPr>
              <w:t>九、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圖(二)是將積木放在等臂天平上的三種情形。若一個球形、方形、錐形的</w:t>
            </w:r>
          </w:p>
          <w:p w:rsidR="004719BD" w:rsidRDefault="004719BD" w:rsidP="00CD48ED">
            <w:pPr>
              <w:pStyle w:val="01-"/>
              <w:rPr>
                <w:sz w:val="28"/>
                <w:szCs w:val="28"/>
              </w:rPr>
            </w:pPr>
            <w:r>
              <w:rPr>
                <w:rFonts w:ascii="標楷體" w:eastAsia="標楷體" w:hAnsi="標楷體" w:hint="eastAsia"/>
                <w:noProof/>
                <w:snapToGrid/>
                <w:sz w:val="28"/>
                <w:szCs w:val="28"/>
              </w:rPr>
              <w:drawing>
                <wp:anchor distT="0" distB="0" distL="114300" distR="114300" simplePos="0" relativeHeight="251762688" behindDoc="1" locked="0" layoutInCell="1" allowOverlap="1">
                  <wp:simplePos x="0" y="0"/>
                  <wp:positionH relativeFrom="column">
                    <wp:posOffset>4107180</wp:posOffset>
                  </wp:positionH>
                  <wp:positionV relativeFrom="paragraph">
                    <wp:posOffset>254000</wp:posOffset>
                  </wp:positionV>
                  <wp:extent cx="1508125" cy="1402715"/>
                  <wp:effectExtent l="19050" t="0" r="0" b="0"/>
                  <wp:wrapTight wrapText="bothSides">
                    <wp:wrapPolygon edited="0">
                      <wp:start x="-273" y="0"/>
                      <wp:lineTo x="-273" y="21414"/>
                      <wp:lineTo x="21555" y="21414"/>
                      <wp:lineTo x="21555" y="0"/>
                      <wp:lineTo x="-273" y="0"/>
                    </wp:wrapPolygon>
                  </wp:wrapTight>
                  <wp:docPr id="108" name="圖片 11" descr="01-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01-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8125" cy="1402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積木重量分別以</w:t>
            </w:r>
            <w:r w:rsidRPr="00AD4561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D4561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D4561">
              <w:rPr>
                <w:rFonts w:ascii="標楷體" w:eastAsia="標楷體" w:hAnsi="標楷體" w:hint="eastAsia"/>
                <w:iCs/>
                <w:sz w:val="28"/>
                <w:szCs w:val="28"/>
              </w:rPr>
              <w:t>z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表示，則</w:t>
            </w:r>
            <w:r w:rsidRPr="00AD4561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D4561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D4561">
              <w:rPr>
                <w:rFonts w:ascii="標楷體" w:eastAsia="標楷體" w:hAnsi="標楷體" w:hint="eastAsia"/>
                <w:iCs/>
                <w:sz w:val="28"/>
                <w:szCs w:val="28"/>
              </w:rPr>
              <w:t>z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的大小關係為何？</w:t>
            </w:r>
            <w:r w:rsidRPr="00AD4561">
              <w:rPr>
                <w:rFonts w:hint="eastAsia"/>
                <w:sz w:val="28"/>
                <w:szCs w:val="28"/>
              </w:rPr>
              <w:t>(A)</w:t>
            </w:r>
            <w:r w:rsidRPr="00AD4561">
              <w:rPr>
                <w:rFonts w:hint="eastAsia"/>
                <w:iCs/>
                <w:sz w:val="28"/>
                <w:szCs w:val="28"/>
              </w:rPr>
              <w:t xml:space="preserve"> x</w:t>
            </w:r>
            <w:r w:rsidRPr="00AD4561">
              <w:rPr>
                <w:rFonts w:hint="eastAsia"/>
                <w:sz w:val="28"/>
                <w:szCs w:val="28"/>
              </w:rPr>
              <w:t>＞</w:t>
            </w:r>
            <w:r w:rsidRPr="00AD4561">
              <w:rPr>
                <w:rFonts w:hint="eastAsia"/>
                <w:iCs/>
                <w:sz w:val="28"/>
                <w:szCs w:val="28"/>
              </w:rPr>
              <w:t>y</w:t>
            </w:r>
            <w:r w:rsidRPr="00AD4561">
              <w:rPr>
                <w:rFonts w:hint="eastAsia"/>
                <w:sz w:val="28"/>
                <w:szCs w:val="28"/>
              </w:rPr>
              <w:t>＞</w:t>
            </w:r>
            <w:r w:rsidRPr="00AD4561">
              <w:rPr>
                <w:rFonts w:hint="eastAsia"/>
                <w:iCs/>
                <w:sz w:val="28"/>
                <w:szCs w:val="28"/>
              </w:rPr>
              <w:t>z</w:t>
            </w:r>
            <w:r w:rsidRPr="00AD4561">
              <w:rPr>
                <w:rFonts w:hint="eastAsia"/>
                <w:iCs/>
                <w:sz w:val="28"/>
                <w:szCs w:val="28"/>
              </w:rPr>
              <w:tab/>
            </w:r>
          </w:p>
          <w:p w:rsidR="004719BD" w:rsidRDefault="004719BD" w:rsidP="00CD48ED">
            <w:pPr>
              <w:pStyle w:val="01-"/>
              <w:ind w:leftChars="11" w:left="906" w:hangingChars="310" w:hanging="880"/>
              <w:rPr>
                <w:iCs/>
                <w:sz w:val="28"/>
                <w:szCs w:val="28"/>
              </w:rPr>
            </w:pPr>
            <w:r w:rsidRPr="00AD4561">
              <w:rPr>
                <w:rFonts w:hint="eastAsia"/>
                <w:sz w:val="28"/>
                <w:szCs w:val="28"/>
              </w:rPr>
              <w:t xml:space="preserve">(B) </w:t>
            </w:r>
            <w:r w:rsidRPr="00AD4561">
              <w:rPr>
                <w:rFonts w:hint="eastAsia"/>
                <w:iCs/>
                <w:sz w:val="28"/>
                <w:szCs w:val="28"/>
              </w:rPr>
              <w:t>y</w:t>
            </w:r>
            <w:r w:rsidRPr="00AD4561">
              <w:rPr>
                <w:rFonts w:hint="eastAsia"/>
                <w:sz w:val="28"/>
                <w:szCs w:val="28"/>
              </w:rPr>
              <w:t>＞</w:t>
            </w:r>
            <w:r w:rsidRPr="00AD4561">
              <w:rPr>
                <w:rFonts w:hint="eastAsia"/>
                <w:iCs/>
                <w:sz w:val="28"/>
                <w:szCs w:val="28"/>
              </w:rPr>
              <w:t>z</w:t>
            </w:r>
            <w:r w:rsidRPr="00AD4561">
              <w:rPr>
                <w:rFonts w:hint="eastAsia"/>
                <w:sz w:val="28"/>
                <w:szCs w:val="28"/>
              </w:rPr>
              <w:t>＞</w:t>
            </w:r>
            <w:r w:rsidRPr="00AD4561">
              <w:rPr>
                <w:rFonts w:hint="eastAsia"/>
                <w:iCs/>
                <w:sz w:val="28"/>
                <w:szCs w:val="28"/>
              </w:rPr>
              <w:t>x</w:t>
            </w:r>
            <w:r>
              <w:rPr>
                <w:rFonts w:hint="eastAsia"/>
                <w:iCs/>
                <w:sz w:val="28"/>
                <w:szCs w:val="28"/>
              </w:rPr>
              <w:t xml:space="preserve">  </w:t>
            </w:r>
            <w:r w:rsidRPr="00AD4561">
              <w:rPr>
                <w:rFonts w:hint="eastAsia"/>
                <w:sz w:val="28"/>
                <w:szCs w:val="28"/>
              </w:rPr>
              <w:t>(C)</w:t>
            </w:r>
            <w:r w:rsidRPr="00AD4561">
              <w:rPr>
                <w:rFonts w:hint="eastAsia"/>
                <w:iCs/>
                <w:sz w:val="28"/>
                <w:szCs w:val="28"/>
              </w:rPr>
              <w:t xml:space="preserve"> y</w:t>
            </w:r>
            <w:r w:rsidRPr="00AD4561">
              <w:rPr>
                <w:rFonts w:hint="eastAsia"/>
                <w:sz w:val="28"/>
                <w:szCs w:val="28"/>
              </w:rPr>
              <w:t>＞</w:t>
            </w:r>
            <w:r w:rsidRPr="00AD4561">
              <w:rPr>
                <w:rFonts w:hint="eastAsia"/>
                <w:iCs/>
                <w:sz w:val="28"/>
                <w:szCs w:val="28"/>
              </w:rPr>
              <w:t>x</w:t>
            </w:r>
            <w:r w:rsidRPr="00AD4561">
              <w:rPr>
                <w:rFonts w:hint="eastAsia"/>
                <w:sz w:val="28"/>
                <w:szCs w:val="28"/>
              </w:rPr>
              <w:t>＞</w:t>
            </w:r>
            <w:r w:rsidRPr="00AD4561">
              <w:rPr>
                <w:rFonts w:hint="eastAsia"/>
                <w:iCs/>
                <w:sz w:val="28"/>
                <w:szCs w:val="28"/>
              </w:rPr>
              <w:t>z</w:t>
            </w:r>
            <w:r>
              <w:rPr>
                <w:rFonts w:hint="eastAsia"/>
                <w:iCs/>
                <w:sz w:val="28"/>
                <w:szCs w:val="28"/>
              </w:rPr>
              <w:t xml:space="preserve">  </w:t>
            </w:r>
            <w:r w:rsidRPr="00AD4561">
              <w:rPr>
                <w:rFonts w:hint="eastAsia"/>
                <w:sz w:val="28"/>
                <w:szCs w:val="28"/>
              </w:rPr>
              <w:t>(D)</w:t>
            </w:r>
            <w:r w:rsidRPr="00AD4561">
              <w:rPr>
                <w:rFonts w:hint="eastAsia"/>
                <w:iCs/>
                <w:sz w:val="28"/>
                <w:szCs w:val="28"/>
              </w:rPr>
              <w:t xml:space="preserve"> z</w:t>
            </w:r>
            <w:r w:rsidRPr="00AD4561">
              <w:rPr>
                <w:rFonts w:hint="eastAsia"/>
                <w:sz w:val="28"/>
                <w:szCs w:val="28"/>
              </w:rPr>
              <w:t>＞</w:t>
            </w:r>
            <w:r w:rsidRPr="00AD4561">
              <w:rPr>
                <w:rFonts w:hint="eastAsia"/>
                <w:iCs/>
                <w:sz w:val="28"/>
                <w:szCs w:val="28"/>
              </w:rPr>
              <w:t>y</w:t>
            </w:r>
            <w:r w:rsidRPr="00AD4561">
              <w:rPr>
                <w:rFonts w:hint="eastAsia"/>
                <w:sz w:val="28"/>
                <w:szCs w:val="28"/>
              </w:rPr>
              <w:t>＞</w:t>
            </w:r>
            <w:r w:rsidRPr="00AD4561">
              <w:rPr>
                <w:rFonts w:hint="eastAsia"/>
                <w:iCs/>
                <w:sz w:val="28"/>
                <w:szCs w:val="28"/>
              </w:rPr>
              <w:t>x</w:t>
            </w:r>
          </w:p>
          <w:p w:rsidR="004719BD" w:rsidRDefault="004719BD" w:rsidP="00CD48ED">
            <w:pPr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>
            <w:pPr>
              <w:pStyle w:val="01-"/>
              <w:ind w:leftChars="11" w:left="906" w:hangingChars="310" w:hanging="880"/>
              <w:rPr>
                <w:iCs/>
                <w:sz w:val="28"/>
                <w:szCs w:val="28"/>
              </w:rPr>
            </w:pPr>
          </w:p>
          <w:p w:rsidR="004719BD" w:rsidRPr="00AD4561" w:rsidRDefault="004719BD" w:rsidP="00CD48ED">
            <w:pPr>
              <w:pStyle w:val="01-"/>
              <w:rPr>
                <w:sz w:val="28"/>
                <w:szCs w:val="28"/>
              </w:rPr>
            </w:pPr>
          </w:p>
          <w:p w:rsidR="004719BD" w:rsidRDefault="004719BD" w:rsidP="00CD48ED">
            <w:pPr>
              <w:rPr>
                <w:rFonts w:ascii="標楷體" w:eastAsia="標楷體" w:hAnsi="標楷體"/>
                <w:sz w:val="28"/>
                <w:szCs w:val="28"/>
              </w:rPr>
            </w:pPr>
          </w:p>
          <w:p w:rsidR="004719BD" w:rsidRPr="00AD4561" w:rsidRDefault="004719BD" w:rsidP="00CD48ED">
            <w:pPr>
              <w:rPr>
                <w:rFonts w:ascii="標楷體" w:eastAsia="標楷體" w:hAnsi="標楷體"/>
                <w:sz w:val="28"/>
                <w:szCs w:val="28"/>
              </w:rPr>
            </w:pPr>
          </w:p>
        </w:tc>
      </w:tr>
      <w:tr w:rsidR="004719BD" w:rsidRPr="00EE1D22" w:rsidTr="00CD48ED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4279"/>
        </w:trPr>
        <w:tc>
          <w:tcPr>
            <w:tcW w:w="980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>
              <w:rPr>
                <w:rFonts w:hint="eastAsia"/>
                <w:noProof/>
                <w:snapToGrid/>
              </w:rPr>
              <w:drawing>
                <wp:anchor distT="0" distB="0" distL="114300" distR="114300" simplePos="0" relativeHeight="251763712" behindDoc="1" locked="0" layoutInCell="1" allowOverlap="1">
                  <wp:simplePos x="0" y="0"/>
                  <wp:positionH relativeFrom="column">
                    <wp:posOffset>3475355</wp:posOffset>
                  </wp:positionH>
                  <wp:positionV relativeFrom="paragraph">
                    <wp:posOffset>806450</wp:posOffset>
                  </wp:positionV>
                  <wp:extent cx="2247900" cy="1572260"/>
                  <wp:effectExtent l="19050" t="0" r="0" b="0"/>
                  <wp:wrapTight wrapText="bothSides">
                    <wp:wrapPolygon edited="0">
                      <wp:start x="-183" y="0"/>
                      <wp:lineTo x="-183" y="21460"/>
                      <wp:lineTo x="21600" y="21460"/>
                      <wp:lineTo x="21600" y="0"/>
                      <wp:lineTo x="-183" y="0"/>
                    </wp:wrapPolygon>
                  </wp:wrapTight>
                  <wp:docPr id="109" name="圖片 14" descr="02-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02-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572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/>
              </w:rPr>
              <w:t>十、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如圖(十七)，等臂天平呈平衡狀態，其中甲秤盤放方塊，乙秤盤放砝碼。若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每個方塊、砝碼的重量分別為</w:t>
            </w:r>
            <w:r w:rsidRPr="00AD4561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、</w:t>
            </w:r>
            <w:r w:rsidRPr="00AD4561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，且</w:t>
            </w:r>
            <w:r w:rsidRPr="00AD4561">
              <w:rPr>
                <w:rFonts w:ascii="標楷體" w:eastAsia="標楷體" w:hAnsi="標楷體" w:hint="eastAsia"/>
                <w:iCs/>
                <w:sz w:val="28"/>
                <w:szCs w:val="28"/>
              </w:rPr>
              <w:t>x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＜</w:t>
            </w:r>
            <w:r w:rsidRPr="00AD4561">
              <w:rPr>
                <w:rFonts w:ascii="標楷體" w:eastAsia="標楷體" w:hAnsi="標楷體" w:hint="eastAsia"/>
                <w:iCs/>
                <w:sz w:val="28"/>
                <w:szCs w:val="28"/>
              </w:rPr>
              <w:t>y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，則經下列哪一選項的操作，可使</w:t>
            </w:r>
          </w:p>
          <w:p w:rsidR="004719BD" w:rsidRPr="00AD4561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天平呈圖（十八）的狀態？</w:t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(A)在甲加放6個方塊，乙加放6個砝碼</w:t>
            </w:r>
            <w:r w:rsidRPr="00AD4561">
              <w:rPr>
                <w:rFonts w:ascii="標楷體" w:eastAsia="標楷體" w:hAnsi="標楷體"/>
                <w:sz w:val="28"/>
                <w:szCs w:val="28"/>
              </w:rPr>
              <w:br/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(B)在甲加放4個方塊，乙加放5個砝碼</w:t>
            </w:r>
            <w:r w:rsidRPr="00AD4561">
              <w:rPr>
                <w:rFonts w:ascii="標楷體" w:eastAsia="標楷體" w:hAnsi="標楷體"/>
                <w:sz w:val="28"/>
                <w:szCs w:val="28"/>
              </w:rPr>
              <w:br/>
            </w:r>
          </w:p>
          <w:p w:rsidR="004719BD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(C)從甲取出3個方塊，乙取出3個砝碼</w:t>
            </w:r>
            <w:r w:rsidRPr="00AD4561">
              <w:rPr>
                <w:rFonts w:ascii="標楷體" w:eastAsia="標楷體" w:hAnsi="標楷體"/>
                <w:sz w:val="28"/>
                <w:szCs w:val="28"/>
              </w:rPr>
              <w:br/>
            </w:r>
          </w:p>
          <w:p w:rsidR="004719BD" w:rsidRPr="00AD4561" w:rsidRDefault="004719BD" w:rsidP="00CD48ED">
            <w:pPr>
              <w:pStyle w:val="01-"/>
              <w:rPr>
                <w:rFonts w:ascii="標楷體" w:eastAsia="標楷體" w:hAnsi="標楷體"/>
                <w:sz w:val="28"/>
                <w:szCs w:val="28"/>
              </w:rPr>
            </w:pP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(D)從甲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取出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3個方塊，乙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  <w:u w:val="single"/>
              </w:rPr>
              <w:t>加放</w:t>
            </w:r>
            <w:r w:rsidRPr="00AD4561">
              <w:rPr>
                <w:rFonts w:ascii="標楷體" w:eastAsia="標楷體" w:hAnsi="標楷體" w:hint="eastAsia"/>
                <w:sz w:val="28"/>
                <w:szCs w:val="28"/>
              </w:rPr>
              <w:t>4個砝碼</w:t>
            </w:r>
          </w:p>
          <w:p w:rsidR="004719BD" w:rsidRDefault="004719BD" w:rsidP="00CD48ED">
            <w:pPr>
              <w:rPr>
                <w:rFonts w:ascii="標楷體" w:eastAsia="標楷體" w:hAnsi="標楷體"/>
                <w:sz w:val="28"/>
                <w:szCs w:val="28"/>
              </w:rPr>
            </w:pPr>
            <w:r w:rsidRPr="00D867A7">
              <w:rPr>
                <w:rFonts w:ascii="標楷體" w:eastAsia="標楷體" w:hAnsi="標楷體"/>
                <w:sz w:val="28"/>
                <w:szCs w:val="28"/>
              </w:rPr>
              <w:t>＜</w:t>
            </w:r>
            <w:r w:rsidRPr="00D867A7">
              <w:rPr>
                <w:rFonts w:ascii="標楷體" w:eastAsia="標楷體" w:hAnsi="標楷體" w:hint="eastAsia"/>
                <w:sz w:val="28"/>
                <w:szCs w:val="28"/>
              </w:rPr>
              <w:t>解</w:t>
            </w:r>
            <w:r w:rsidRPr="00D867A7">
              <w:rPr>
                <w:rFonts w:ascii="標楷體" w:eastAsia="標楷體" w:hAnsi="標楷體"/>
                <w:sz w:val="28"/>
                <w:szCs w:val="28"/>
              </w:rPr>
              <w:t>＞</w:t>
            </w: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noProof/>
              </w:rPr>
            </w:pPr>
          </w:p>
          <w:p w:rsidR="004719BD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noProof/>
              </w:rPr>
            </w:pPr>
          </w:p>
          <w:p w:rsidR="004719BD" w:rsidRPr="00C90C65" w:rsidRDefault="004719BD" w:rsidP="00CD48ED">
            <w:pPr>
              <w:pStyle w:val="1-a"/>
              <w:spacing w:line="0" w:lineRule="atLeast"/>
              <w:ind w:leftChars="0" w:left="0"/>
              <w:rPr>
                <w:rFonts w:ascii="標楷體" w:eastAsia="標楷體" w:hAnsi="標楷體"/>
                <w:b/>
                <w:noProof/>
              </w:rPr>
            </w:pPr>
          </w:p>
        </w:tc>
      </w:tr>
    </w:tbl>
    <w:p w:rsidR="004719BD" w:rsidRDefault="004719BD" w:rsidP="004719BD"/>
    <w:p w:rsidR="004719BD" w:rsidRDefault="004719BD" w:rsidP="004719BD"/>
    <w:p w:rsidR="009921B1" w:rsidRDefault="009921B1" w:rsidP="009921B1"/>
    <w:p w:rsidR="009921B1" w:rsidRPr="009921B1" w:rsidRDefault="009921B1" w:rsidP="009921B1"/>
    <w:p w:rsidR="009921B1" w:rsidRPr="009921B1" w:rsidRDefault="009921B1" w:rsidP="00512E1A"/>
    <w:p w:rsidR="009921B1" w:rsidRDefault="009921B1" w:rsidP="00512E1A"/>
    <w:p w:rsidR="009921B1" w:rsidRPr="00771247" w:rsidRDefault="009921B1" w:rsidP="00512E1A"/>
    <w:sectPr w:rsidR="009921B1" w:rsidRPr="00771247" w:rsidSect="00512E1A">
      <w:headerReference w:type="default" r:id="rId326"/>
      <w:footerReference w:type="default" r:id="rId327"/>
      <w:pgSz w:w="11906" w:h="16838"/>
      <w:pgMar w:top="1077" w:right="1077" w:bottom="1077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52F76" w:rsidRDefault="00452F76" w:rsidP="00885BDA">
      <w:r>
        <w:separator/>
      </w:r>
    </w:p>
  </w:endnote>
  <w:endnote w:type="continuationSeparator" w:id="1">
    <w:p w:rsidR="00452F76" w:rsidRDefault="00452F76" w:rsidP="00885B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153CB" w:rsidRDefault="003153CB">
    <w:pPr>
      <w:pStyle w:val="a9"/>
    </w:pPr>
  </w:p>
  <w:p w:rsidR="003153CB" w:rsidRDefault="003153CB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52F76" w:rsidRDefault="00452F76" w:rsidP="00885BDA">
      <w:r>
        <w:separator/>
      </w:r>
    </w:p>
  </w:footnote>
  <w:footnote w:type="continuationSeparator" w:id="1">
    <w:p w:rsidR="00452F76" w:rsidRDefault="00452F76" w:rsidP="00885BD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38048"/>
      <w:docPartObj>
        <w:docPartGallery w:val="Page Numbers (Margins)"/>
        <w:docPartUnique/>
      </w:docPartObj>
    </w:sdtPr>
    <w:sdtContent>
      <w:p w:rsidR="003153CB" w:rsidRDefault="0016736A">
        <w:pPr>
          <w:pStyle w:val="a7"/>
        </w:pPr>
        <w:r w:rsidRPr="0016736A">
          <w:rPr>
            <w:rFonts w:asciiTheme="majorHAnsi" w:eastAsiaTheme="majorEastAsia" w:hAnsiTheme="majorHAnsi" w:cstheme="majorBidi"/>
            <w:noProof/>
            <w:sz w:val="28"/>
            <w:szCs w:val="28"/>
          </w:rPr>
          <w:pict>
            <v:oval id="_x0000_s60417" style="position:absolute;margin-left:0;margin-top:218.9pt;width:37.6pt;height:37.6pt;z-index:251660288;mso-top-percent:250;mso-position-horizontal:center;mso-position-horizontal-relative:right-margin-area;mso-position-vertical-relative:page;mso-top-percent:250" o:allowincell="f" fillcolor="#9bbb59 [3206]" stroked="f">
              <v:textbox style="mso-next-textbox:#_x0000_s60417" inset="0,,0">
                <w:txbxContent>
                  <w:p w:rsidR="003153CB" w:rsidRDefault="0016736A">
                    <w:pPr>
                      <w:rPr>
                        <w:rStyle w:val="af0"/>
                        <w:color w:val="FFFFFF" w:themeColor="background1"/>
                      </w:rPr>
                    </w:pPr>
                    <w:fldSimple w:instr=" PAGE    \* MERGEFORMAT ">
                      <w:r w:rsidR="00015E7A" w:rsidRPr="00015E7A">
                        <w:rPr>
                          <w:rStyle w:val="af0"/>
                          <w:b/>
                          <w:noProof/>
                          <w:color w:val="FFFFFF" w:themeColor="background1"/>
                          <w:lang w:val="zh-TW"/>
                        </w:rPr>
                        <w:t>2</w:t>
                      </w:r>
                    </w:fldSimple>
                  </w:p>
                </w:txbxContent>
              </v:textbox>
              <w10:wrap anchorx="page" anchory="page"/>
            </v:oval>
          </w:pict>
        </w:r>
      </w:p>
    </w:sdtContent>
  </w:sdt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52F13"/>
    <w:multiLevelType w:val="hybridMultilevel"/>
    <w:tmpl w:val="E310805A"/>
    <w:lvl w:ilvl="0" w:tplc="CE60D9A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7E05154"/>
    <w:multiLevelType w:val="hybridMultilevel"/>
    <w:tmpl w:val="4DCE619E"/>
    <w:lvl w:ilvl="0" w:tplc="04F23AB2">
      <w:start w:val="2"/>
      <w:numFmt w:val="decimal"/>
      <w:lvlText w:val="%1."/>
      <w:lvlJc w:val="left"/>
      <w:pPr>
        <w:ind w:left="360" w:hanging="360"/>
      </w:pPr>
      <w:rPr>
        <w:rFonts w:hint="default"/>
        <w:sz w:val="2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25C67C1"/>
    <w:multiLevelType w:val="hybridMultilevel"/>
    <w:tmpl w:val="3538FB1C"/>
    <w:lvl w:ilvl="0" w:tplc="D99605C2">
      <w:start w:val="1"/>
      <w:numFmt w:val="upperLetter"/>
      <w:lvlText w:val="(%1)"/>
      <w:lvlJc w:val="left"/>
      <w:pPr>
        <w:ind w:left="337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47" w:hanging="480"/>
      </w:pPr>
    </w:lvl>
    <w:lvl w:ilvl="2" w:tplc="0409001B" w:tentative="1">
      <w:start w:val="1"/>
      <w:numFmt w:val="lowerRoman"/>
      <w:lvlText w:val="%3."/>
      <w:lvlJc w:val="right"/>
      <w:pPr>
        <w:ind w:left="1327" w:hanging="480"/>
      </w:pPr>
    </w:lvl>
    <w:lvl w:ilvl="3" w:tplc="0409000F" w:tentative="1">
      <w:start w:val="1"/>
      <w:numFmt w:val="decimal"/>
      <w:lvlText w:val="%4."/>
      <w:lvlJc w:val="left"/>
      <w:pPr>
        <w:ind w:left="180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87" w:hanging="480"/>
      </w:pPr>
    </w:lvl>
    <w:lvl w:ilvl="5" w:tplc="0409001B" w:tentative="1">
      <w:start w:val="1"/>
      <w:numFmt w:val="lowerRoman"/>
      <w:lvlText w:val="%6."/>
      <w:lvlJc w:val="right"/>
      <w:pPr>
        <w:ind w:left="2767" w:hanging="480"/>
      </w:pPr>
    </w:lvl>
    <w:lvl w:ilvl="6" w:tplc="0409000F" w:tentative="1">
      <w:start w:val="1"/>
      <w:numFmt w:val="decimal"/>
      <w:lvlText w:val="%7."/>
      <w:lvlJc w:val="left"/>
      <w:pPr>
        <w:ind w:left="324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727" w:hanging="480"/>
      </w:pPr>
    </w:lvl>
    <w:lvl w:ilvl="8" w:tplc="0409001B" w:tentative="1">
      <w:start w:val="1"/>
      <w:numFmt w:val="lowerRoman"/>
      <w:lvlText w:val="%9."/>
      <w:lvlJc w:val="right"/>
      <w:pPr>
        <w:ind w:left="4207" w:hanging="480"/>
      </w:pPr>
    </w:lvl>
  </w:abstractNum>
  <w:abstractNum w:abstractNumId="3">
    <w:nsid w:val="55E16577"/>
    <w:multiLevelType w:val="hybridMultilevel"/>
    <w:tmpl w:val="7E7A726A"/>
    <w:lvl w:ilvl="0" w:tplc="1996D68E">
      <w:start w:val="1"/>
      <w:numFmt w:val="upperLetter"/>
      <w:lvlText w:val="(%1)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580F1065"/>
    <w:multiLevelType w:val="hybridMultilevel"/>
    <w:tmpl w:val="842C20F2"/>
    <w:lvl w:ilvl="0" w:tplc="0706C768">
      <w:start w:val="1"/>
      <w:numFmt w:val="decimal"/>
      <w:lvlText w:val="(%1)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5A47183E"/>
    <w:multiLevelType w:val="hybridMultilevel"/>
    <w:tmpl w:val="8A96FE12"/>
    <w:lvl w:ilvl="0" w:tplc="0706C768">
      <w:start w:val="1"/>
      <w:numFmt w:val="decimal"/>
      <w:lvlText w:val="(%1)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83970"/>
    <o:shapelayout v:ext="edit">
      <o:idmap v:ext="edit" data="59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12E1A"/>
    <w:rsid w:val="00011C0F"/>
    <w:rsid w:val="00015E7A"/>
    <w:rsid w:val="0003570F"/>
    <w:rsid w:val="000A1C34"/>
    <w:rsid w:val="000C6250"/>
    <w:rsid w:val="000C6AB5"/>
    <w:rsid w:val="000C7A12"/>
    <w:rsid w:val="000D6A1D"/>
    <w:rsid w:val="000F1EDB"/>
    <w:rsid w:val="000F6275"/>
    <w:rsid w:val="0010488C"/>
    <w:rsid w:val="00147D69"/>
    <w:rsid w:val="00150540"/>
    <w:rsid w:val="0015735F"/>
    <w:rsid w:val="0016736A"/>
    <w:rsid w:val="00167F88"/>
    <w:rsid w:val="0019636B"/>
    <w:rsid w:val="001A47AB"/>
    <w:rsid w:val="001C5687"/>
    <w:rsid w:val="001D1FFA"/>
    <w:rsid w:val="002676CF"/>
    <w:rsid w:val="00286A63"/>
    <w:rsid w:val="0031183E"/>
    <w:rsid w:val="003153CB"/>
    <w:rsid w:val="0037503E"/>
    <w:rsid w:val="00387F3D"/>
    <w:rsid w:val="003D13D6"/>
    <w:rsid w:val="003D3846"/>
    <w:rsid w:val="00401CFF"/>
    <w:rsid w:val="00404D3B"/>
    <w:rsid w:val="00415C61"/>
    <w:rsid w:val="0042664A"/>
    <w:rsid w:val="00436EBA"/>
    <w:rsid w:val="00437BD3"/>
    <w:rsid w:val="00452F76"/>
    <w:rsid w:val="00454FDC"/>
    <w:rsid w:val="004719BD"/>
    <w:rsid w:val="00484648"/>
    <w:rsid w:val="004A311E"/>
    <w:rsid w:val="004C0009"/>
    <w:rsid w:val="004D2AB7"/>
    <w:rsid w:val="004D4C4F"/>
    <w:rsid w:val="004F0251"/>
    <w:rsid w:val="00512E1A"/>
    <w:rsid w:val="0054164B"/>
    <w:rsid w:val="00552F86"/>
    <w:rsid w:val="00590207"/>
    <w:rsid w:val="00592AD4"/>
    <w:rsid w:val="005974EF"/>
    <w:rsid w:val="005A0721"/>
    <w:rsid w:val="005B7D6B"/>
    <w:rsid w:val="005C448F"/>
    <w:rsid w:val="005D5A27"/>
    <w:rsid w:val="005E3C91"/>
    <w:rsid w:val="005F38BA"/>
    <w:rsid w:val="0069799E"/>
    <w:rsid w:val="006B2054"/>
    <w:rsid w:val="006D3025"/>
    <w:rsid w:val="006D63B4"/>
    <w:rsid w:val="006F3B00"/>
    <w:rsid w:val="006F5E1B"/>
    <w:rsid w:val="0072532A"/>
    <w:rsid w:val="00744BCE"/>
    <w:rsid w:val="00763472"/>
    <w:rsid w:val="00771247"/>
    <w:rsid w:val="007B441E"/>
    <w:rsid w:val="007E014B"/>
    <w:rsid w:val="007E0FED"/>
    <w:rsid w:val="007E56DD"/>
    <w:rsid w:val="007F54CE"/>
    <w:rsid w:val="008264F7"/>
    <w:rsid w:val="0086033D"/>
    <w:rsid w:val="00885BDA"/>
    <w:rsid w:val="0089639A"/>
    <w:rsid w:val="008966E0"/>
    <w:rsid w:val="008967B3"/>
    <w:rsid w:val="0089704D"/>
    <w:rsid w:val="008A1C23"/>
    <w:rsid w:val="008C0AD4"/>
    <w:rsid w:val="008E4B7C"/>
    <w:rsid w:val="008F0D36"/>
    <w:rsid w:val="00941DFF"/>
    <w:rsid w:val="00970441"/>
    <w:rsid w:val="00971783"/>
    <w:rsid w:val="009921B1"/>
    <w:rsid w:val="00996CF8"/>
    <w:rsid w:val="009C139A"/>
    <w:rsid w:val="009E79BB"/>
    <w:rsid w:val="00A32930"/>
    <w:rsid w:val="00A3583F"/>
    <w:rsid w:val="00A4748F"/>
    <w:rsid w:val="00A623FB"/>
    <w:rsid w:val="00AB1426"/>
    <w:rsid w:val="00AB7564"/>
    <w:rsid w:val="00AD6306"/>
    <w:rsid w:val="00B016DD"/>
    <w:rsid w:val="00B21C0A"/>
    <w:rsid w:val="00B61781"/>
    <w:rsid w:val="00B676A7"/>
    <w:rsid w:val="00B81594"/>
    <w:rsid w:val="00BA68D5"/>
    <w:rsid w:val="00BC1716"/>
    <w:rsid w:val="00BC5D2F"/>
    <w:rsid w:val="00BE0E00"/>
    <w:rsid w:val="00C05D2D"/>
    <w:rsid w:val="00C33C68"/>
    <w:rsid w:val="00C52187"/>
    <w:rsid w:val="00C70257"/>
    <w:rsid w:val="00CA038D"/>
    <w:rsid w:val="00CA0738"/>
    <w:rsid w:val="00CA5735"/>
    <w:rsid w:val="00CD48ED"/>
    <w:rsid w:val="00CF14B0"/>
    <w:rsid w:val="00D2646B"/>
    <w:rsid w:val="00D47499"/>
    <w:rsid w:val="00D67737"/>
    <w:rsid w:val="00DA010B"/>
    <w:rsid w:val="00DE0697"/>
    <w:rsid w:val="00DF5C70"/>
    <w:rsid w:val="00E21BD9"/>
    <w:rsid w:val="00E62C64"/>
    <w:rsid w:val="00E63228"/>
    <w:rsid w:val="00E807A7"/>
    <w:rsid w:val="00EB462C"/>
    <w:rsid w:val="00EC38A1"/>
    <w:rsid w:val="00EE1D22"/>
    <w:rsid w:val="00F140AE"/>
    <w:rsid w:val="00F21ADC"/>
    <w:rsid w:val="00F24B05"/>
    <w:rsid w:val="00F32BF9"/>
    <w:rsid w:val="00F4505D"/>
    <w:rsid w:val="00F55EFD"/>
    <w:rsid w:val="00F6293B"/>
    <w:rsid w:val="00F646D5"/>
    <w:rsid w:val="00F820C4"/>
    <w:rsid w:val="00F82959"/>
    <w:rsid w:val="00F82C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839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2E1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12E1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512E1A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512E1A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List Paragraph"/>
    <w:basedOn w:val="a"/>
    <w:uiPriority w:val="34"/>
    <w:qFormat/>
    <w:rsid w:val="00512E1A"/>
    <w:pPr>
      <w:ind w:leftChars="200" w:left="480"/>
    </w:pPr>
  </w:style>
  <w:style w:type="paragraph" w:styleId="a7">
    <w:name w:val="header"/>
    <w:basedOn w:val="a"/>
    <w:link w:val="a8"/>
    <w:uiPriority w:val="99"/>
    <w:semiHidden/>
    <w:unhideWhenUsed/>
    <w:rsid w:val="00885BD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rsid w:val="00885BDA"/>
    <w:rPr>
      <w:rFonts w:ascii="Times New Roman" w:eastAsia="新細明體" w:hAnsi="Times New Roman" w:cs="Times New Roman"/>
      <w:sz w:val="20"/>
      <w:szCs w:val="20"/>
    </w:rPr>
  </w:style>
  <w:style w:type="paragraph" w:styleId="a9">
    <w:name w:val="footer"/>
    <w:basedOn w:val="a"/>
    <w:link w:val="aa"/>
    <w:uiPriority w:val="99"/>
    <w:semiHidden/>
    <w:unhideWhenUsed/>
    <w:rsid w:val="00885BD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semiHidden/>
    <w:rsid w:val="00885BDA"/>
    <w:rPr>
      <w:rFonts w:ascii="Times New Roman" w:eastAsia="新細明體" w:hAnsi="Times New Roman" w:cs="Times New Roman"/>
      <w:sz w:val="20"/>
      <w:szCs w:val="20"/>
    </w:rPr>
  </w:style>
  <w:style w:type="paragraph" w:customStyle="1" w:styleId="ab">
    <w:name w:val="大標"/>
    <w:basedOn w:val="a"/>
    <w:autoRedefine/>
    <w:rsid w:val="00EB462C"/>
    <w:pPr>
      <w:adjustRightInd w:val="0"/>
      <w:spacing w:afterLines="100" w:line="288" w:lineRule="auto"/>
      <w:jc w:val="both"/>
    </w:pPr>
    <w:rPr>
      <w:sz w:val="40"/>
      <w:szCs w:val="40"/>
    </w:rPr>
  </w:style>
  <w:style w:type="paragraph" w:customStyle="1" w:styleId="1">
    <w:name w:val="內文1"/>
    <w:basedOn w:val="a"/>
    <w:rsid w:val="00EB462C"/>
    <w:pPr>
      <w:adjustRightInd w:val="0"/>
      <w:spacing w:line="288" w:lineRule="auto"/>
      <w:ind w:leftChars="100" w:left="100"/>
      <w:jc w:val="both"/>
    </w:pPr>
    <w:rPr>
      <w:sz w:val="26"/>
      <w:szCs w:val="26"/>
    </w:rPr>
  </w:style>
  <w:style w:type="paragraph" w:customStyle="1" w:styleId="1-a">
    <w:name w:val="內文1-)a"/>
    <w:basedOn w:val="1"/>
    <w:rsid w:val="00EB462C"/>
    <w:pPr>
      <w:ind w:leftChars="220" w:left="220"/>
    </w:pPr>
    <w:rPr>
      <w:kern w:val="0"/>
    </w:rPr>
  </w:style>
  <w:style w:type="paragraph" w:customStyle="1" w:styleId="ac">
    <w:name w:val="內文a"/>
    <w:basedOn w:val="a"/>
    <w:rsid w:val="00971783"/>
    <w:pPr>
      <w:adjustRightInd w:val="0"/>
      <w:spacing w:line="288" w:lineRule="auto"/>
      <w:ind w:firstLineChars="200" w:firstLine="200"/>
      <w:jc w:val="both"/>
    </w:pPr>
    <w:rPr>
      <w:sz w:val="26"/>
      <w:szCs w:val="26"/>
    </w:rPr>
  </w:style>
  <w:style w:type="paragraph" w:customStyle="1" w:styleId="10">
    <w:name w:val="樣式1"/>
    <w:basedOn w:val="1-a"/>
    <w:rsid w:val="00971783"/>
    <w:pPr>
      <w:ind w:leftChars="100" w:left="100" w:hangingChars="120" w:hanging="120"/>
    </w:pPr>
  </w:style>
  <w:style w:type="character" w:customStyle="1" w:styleId="1-">
    <w:name w:val="內文1-) 字元"/>
    <w:basedOn w:val="a0"/>
    <w:rsid w:val="00971783"/>
    <w:rPr>
      <w:rFonts w:eastAsia="新細明體"/>
      <w:kern w:val="2"/>
      <w:sz w:val="26"/>
      <w:szCs w:val="26"/>
      <w:lang w:val="en-US" w:eastAsia="zh-TW" w:bidi="ar-SA"/>
    </w:rPr>
  </w:style>
  <w:style w:type="paragraph" w:customStyle="1" w:styleId="ad">
    <w:name w:val="答"/>
    <w:basedOn w:val="a"/>
    <w:rsid w:val="004D4C4F"/>
    <w:pPr>
      <w:autoSpaceDE w:val="0"/>
      <w:autoSpaceDN w:val="0"/>
      <w:adjustRightInd w:val="0"/>
      <w:snapToGrid w:val="0"/>
      <w:jc w:val="center"/>
    </w:pPr>
    <w:rPr>
      <w:color w:val="FF33CC"/>
      <w:kern w:val="0"/>
      <w:sz w:val="26"/>
      <w:szCs w:val="26"/>
    </w:rPr>
  </w:style>
  <w:style w:type="paragraph" w:customStyle="1" w:styleId="01-">
    <w:name w:val="01-選擇題"/>
    <w:rsid w:val="00F646D5"/>
    <w:pPr>
      <w:widowControl w:val="0"/>
      <w:tabs>
        <w:tab w:val="left" w:pos="595"/>
        <w:tab w:val="left" w:pos="896"/>
        <w:tab w:val="left" w:pos="3248"/>
      </w:tabs>
      <w:overflowPunct w:val="0"/>
      <w:adjustRightInd w:val="0"/>
      <w:snapToGrid w:val="0"/>
      <w:spacing w:line="364" w:lineRule="atLeast"/>
      <w:ind w:left="896" w:hanging="1009"/>
      <w:jc w:val="both"/>
    </w:pPr>
    <w:rPr>
      <w:rFonts w:ascii="Times New Roman" w:eastAsia="新細明體" w:hAnsi="Times New Roman" w:cs="Times New Roman"/>
      <w:snapToGrid w:val="0"/>
      <w:spacing w:val="2"/>
      <w:kern w:val="0"/>
      <w:sz w:val="23"/>
      <w:szCs w:val="20"/>
    </w:rPr>
  </w:style>
  <w:style w:type="paragraph" w:customStyle="1" w:styleId="11">
    <w:name w:val="1."/>
    <w:basedOn w:val="a"/>
    <w:rsid w:val="009C139A"/>
    <w:pPr>
      <w:tabs>
        <w:tab w:val="left" w:pos="397"/>
      </w:tabs>
      <w:overflowPunct w:val="0"/>
      <w:adjustRightInd w:val="0"/>
      <w:snapToGrid w:val="0"/>
      <w:spacing w:line="240" w:lineRule="atLeast"/>
      <w:ind w:left="397" w:hanging="397"/>
      <w:jc w:val="both"/>
    </w:pPr>
    <w:rPr>
      <w:snapToGrid w:val="0"/>
      <w:kern w:val="0"/>
    </w:rPr>
  </w:style>
  <w:style w:type="paragraph" w:customStyle="1" w:styleId="ae">
    <w:name w:val="選擇題"/>
    <w:basedOn w:val="a"/>
    <w:rsid w:val="00B21C0A"/>
    <w:pPr>
      <w:tabs>
        <w:tab w:val="left" w:pos="3164"/>
      </w:tabs>
      <w:adjustRightInd w:val="0"/>
      <w:snapToGrid w:val="0"/>
      <w:spacing w:line="240" w:lineRule="atLeast"/>
      <w:ind w:left="992" w:hanging="992"/>
      <w:jc w:val="both"/>
    </w:pPr>
    <w:rPr>
      <w:snapToGrid w:val="0"/>
      <w:kern w:val="0"/>
    </w:rPr>
  </w:style>
  <w:style w:type="paragraph" w:customStyle="1" w:styleId="Af">
    <w:name w:val="選擇題(A)"/>
    <w:basedOn w:val="a"/>
    <w:rsid w:val="00B21C0A"/>
    <w:pPr>
      <w:tabs>
        <w:tab w:val="left" w:pos="3612"/>
      </w:tabs>
      <w:adjustRightInd w:val="0"/>
      <w:snapToGrid w:val="0"/>
      <w:spacing w:line="300" w:lineRule="auto"/>
      <w:ind w:leftChars="491" w:left="1343" w:hangingChars="155" w:hanging="322"/>
      <w:jc w:val="both"/>
    </w:pPr>
    <w:rPr>
      <w:snapToGrid w:val="0"/>
      <w:kern w:val="0"/>
    </w:rPr>
  </w:style>
  <w:style w:type="character" w:styleId="af0">
    <w:name w:val="page number"/>
    <w:basedOn w:val="a0"/>
    <w:uiPriority w:val="99"/>
    <w:unhideWhenUsed/>
    <w:rsid w:val="00771247"/>
    <w:rPr>
      <w:rFonts w:eastAsiaTheme="minorEastAsia" w:cstheme="minorBidi"/>
      <w:bCs w:val="0"/>
      <w:iCs w:val="0"/>
      <w:szCs w:val="22"/>
      <w:lang w:eastAsia="zh-TW"/>
    </w:rPr>
  </w:style>
  <w:style w:type="paragraph" w:customStyle="1" w:styleId="01-A">
    <w:name w:val="01-選擇題(A)"/>
    <w:basedOn w:val="01-"/>
    <w:rsid w:val="00C33C68"/>
    <w:pPr>
      <w:tabs>
        <w:tab w:val="clear" w:pos="595"/>
        <w:tab w:val="clear" w:pos="896"/>
      </w:tabs>
      <w:ind w:left="1218" w:hanging="322"/>
    </w:pPr>
  </w:style>
  <w:style w:type="paragraph" w:customStyle="1" w:styleId="Af1">
    <w:name w:val="選項(A)"/>
    <w:basedOn w:val="a"/>
    <w:rsid w:val="00C05D2D"/>
    <w:pPr>
      <w:tabs>
        <w:tab w:val="left" w:pos="737"/>
        <w:tab w:val="left" w:pos="2722"/>
        <w:tab w:val="left" w:pos="5046"/>
        <w:tab w:val="left" w:pos="7371"/>
      </w:tabs>
      <w:overflowPunct w:val="0"/>
      <w:adjustRightInd w:val="0"/>
      <w:snapToGrid w:val="0"/>
      <w:spacing w:line="240" w:lineRule="atLeast"/>
      <w:ind w:left="737" w:hanging="340"/>
      <w:jc w:val="both"/>
    </w:pPr>
    <w:rPr>
      <w:snapToGrid w:val="0"/>
      <w:kern w:val="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38.bin"/><Relationship Id="rId303" Type="http://schemas.openxmlformats.org/officeDocument/2006/relationships/oleObject" Target="embeddings/oleObject14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jpeg"/><Relationship Id="rId324" Type="http://schemas.openxmlformats.org/officeDocument/2006/relationships/image" Target="media/image169.jpeg"/><Relationship Id="rId170" Type="http://schemas.openxmlformats.org/officeDocument/2006/relationships/image" Target="media/image84.jpeg"/><Relationship Id="rId191" Type="http://schemas.openxmlformats.org/officeDocument/2006/relationships/image" Target="media/image100.wmf"/><Relationship Id="rId205" Type="http://schemas.openxmlformats.org/officeDocument/2006/relationships/oleObject" Target="embeddings/oleObject91.bin"/><Relationship Id="rId226" Type="http://schemas.openxmlformats.org/officeDocument/2006/relationships/oleObject" Target="embeddings/oleObject101.bin"/><Relationship Id="rId247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268" Type="http://schemas.openxmlformats.org/officeDocument/2006/relationships/image" Target="media/image138.jpeg"/><Relationship Id="rId289" Type="http://schemas.openxmlformats.org/officeDocument/2006/relationships/image" Target="media/image1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314" Type="http://schemas.openxmlformats.org/officeDocument/2006/relationships/image" Target="media/image164.jpeg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6.jpeg"/><Relationship Id="rId181" Type="http://schemas.openxmlformats.org/officeDocument/2006/relationships/image" Target="media/image92.jpeg"/><Relationship Id="rId216" Type="http://schemas.openxmlformats.org/officeDocument/2006/relationships/oleObject" Target="embeddings/oleObject97.bin"/><Relationship Id="rId237" Type="http://schemas.openxmlformats.org/officeDocument/2006/relationships/image" Target="media/image125.jpeg"/><Relationship Id="rId258" Type="http://schemas.openxmlformats.org/officeDocument/2006/relationships/oleObject" Target="embeddings/oleObject117.bin"/><Relationship Id="rId279" Type="http://schemas.openxmlformats.org/officeDocument/2006/relationships/image" Target="media/image143.wmf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4.jpeg"/><Relationship Id="rId290" Type="http://schemas.openxmlformats.org/officeDocument/2006/relationships/oleObject" Target="embeddings/oleObject136.bin"/><Relationship Id="rId304" Type="http://schemas.openxmlformats.org/officeDocument/2006/relationships/image" Target="media/image157.wmf"/><Relationship Id="rId325" Type="http://schemas.openxmlformats.org/officeDocument/2006/relationships/image" Target="media/image170.jpeg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5.jpeg"/><Relationship Id="rId192" Type="http://schemas.openxmlformats.org/officeDocument/2006/relationships/oleObject" Target="embeddings/oleObject85.bin"/><Relationship Id="rId206" Type="http://schemas.openxmlformats.org/officeDocument/2006/relationships/image" Target="media/image108.wmf"/><Relationship Id="rId227" Type="http://schemas.openxmlformats.org/officeDocument/2006/relationships/image" Target="media/image119.wmf"/><Relationship Id="rId248" Type="http://schemas.openxmlformats.org/officeDocument/2006/relationships/image" Target="media/image131.wmf"/><Relationship Id="rId269" Type="http://schemas.openxmlformats.org/officeDocument/2006/relationships/image" Target="media/image139.jpeg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0.bin"/><Relationship Id="rId315" Type="http://schemas.openxmlformats.org/officeDocument/2006/relationships/image" Target="media/image165.jpeg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5.jpeg"/><Relationship Id="rId161" Type="http://schemas.openxmlformats.org/officeDocument/2006/relationships/image" Target="media/image77.jpeg"/><Relationship Id="rId182" Type="http://schemas.openxmlformats.org/officeDocument/2006/relationships/image" Target="media/image93.jpeg"/><Relationship Id="rId217" Type="http://schemas.openxmlformats.org/officeDocument/2006/relationships/image" Target="media/image113.wmf"/><Relationship Id="rId6" Type="http://schemas.openxmlformats.org/officeDocument/2006/relationships/footnotes" Target="footnotes.xml"/><Relationship Id="rId238" Type="http://schemas.openxmlformats.org/officeDocument/2006/relationships/image" Target="media/image126.wmf"/><Relationship Id="rId259" Type="http://schemas.openxmlformats.org/officeDocument/2006/relationships/image" Target="media/image135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4.bin"/><Relationship Id="rId291" Type="http://schemas.openxmlformats.org/officeDocument/2006/relationships/image" Target="media/image148.wmf"/><Relationship Id="rId305" Type="http://schemas.openxmlformats.org/officeDocument/2006/relationships/oleObject" Target="embeddings/oleObject141.bin"/><Relationship Id="rId326" Type="http://schemas.openxmlformats.org/officeDocument/2006/relationships/header" Target="header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1.wmf"/><Relationship Id="rId172" Type="http://schemas.openxmlformats.org/officeDocument/2006/relationships/image" Target="media/image86.wmf"/><Relationship Id="rId193" Type="http://schemas.openxmlformats.org/officeDocument/2006/relationships/image" Target="media/image101.wmf"/><Relationship Id="rId207" Type="http://schemas.openxmlformats.org/officeDocument/2006/relationships/oleObject" Target="embeddings/oleObject92.bin"/><Relationship Id="rId228" Type="http://schemas.openxmlformats.org/officeDocument/2006/relationships/oleObject" Target="embeddings/oleObject102.bin"/><Relationship Id="rId249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18.bin"/><Relationship Id="rId281" Type="http://schemas.openxmlformats.org/officeDocument/2006/relationships/oleObject" Target="embeddings/oleObject131.bin"/><Relationship Id="rId316" Type="http://schemas.openxmlformats.org/officeDocument/2006/relationships/image" Target="media/image16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6.jpeg"/><Relationship Id="rId7" Type="http://schemas.openxmlformats.org/officeDocument/2006/relationships/endnotes" Target="endnotes.xml"/><Relationship Id="rId162" Type="http://schemas.openxmlformats.org/officeDocument/2006/relationships/image" Target="media/image78.jpeg"/><Relationship Id="rId183" Type="http://schemas.openxmlformats.org/officeDocument/2006/relationships/image" Target="media/image94.jpeg"/><Relationship Id="rId218" Type="http://schemas.openxmlformats.org/officeDocument/2006/relationships/image" Target="media/image114.wmf"/><Relationship Id="rId239" Type="http://schemas.openxmlformats.org/officeDocument/2006/relationships/oleObject" Target="embeddings/oleObject106.bin"/><Relationship Id="rId250" Type="http://schemas.openxmlformats.org/officeDocument/2006/relationships/oleObject" Target="embeddings/oleObject112.bin"/><Relationship Id="rId271" Type="http://schemas.openxmlformats.org/officeDocument/2006/relationships/image" Target="media/image140.wmf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8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4.bin"/><Relationship Id="rId327" Type="http://schemas.openxmlformats.org/officeDocument/2006/relationships/footer" Target="footer1.xml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86.bin"/><Relationship Id="rId208" Type="http://schemas.openxmlformats.org/officeDocument/2006/relationships/image" Target="media/image109.wmf"/><Relationship Id="rId229" Type="http://schemas.openxmlformats.org/officeDocument/2006/relationships/image" Target="media/image120.wmf"/><Relationship Id="rId240" Type="http://schemas.openxmlformats.org/officeDocument/2006/relationships/image" Target="media/image127.wmf"/><Relationship Id="rId261" Type="http://schemas.openxmlformats.org/officeDocument/2006/relationships/oleObject" Target="embeddings/oleObject119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8.jpeg"/><Relationship Id="rId168" Type="http://schemas.openxmlformats.org/officeDocument/2006/relationships/image" Target="media/image83.wmf"/><Relationship Id="rId282" Type="http://schemas.openxmlformats.org/officeDocument/2006/relationships/oleObject" Target="embeddings/oleObject132.bin"/><Relationship Id="rId312" Type="http://schemas.openxmlformats.org/officeDocument/2006/relationships/image" Target="media/image162.jpeg"/><Relationship Id="rId317" Type="http://schemas.openxmlformats.org/officeDocument/2006/relationships/oleObject" Target="embeddings/oleObject144.bin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7.jpeg"/><Relationship Id="rId163" Type="http://schemas.openxmlformats.org/officeDocument/2006/relationships/image" Target="media/image79.jpeg"/><Relationship Id="rId184" Type="http://schemas.openxmlformats.org/officeDocument/2006/relationships/image" Target="media/image95.jpeg"/><Relationship Id="rId189" Type="http://schemas.openxmlformats.org/officeDocument/2006/relationships/image" Target="media/image99.wmf"/><Relationship Id="rId219" Type="http://schemas.openxmlformats.org/officeDocument/2006/relationships/oleObject" Target="embeddings/oleObject98.bin"/><Relationship Id="rId3" Type="http://schemas.openxmlformats.org/officeDocument/2006/relationships/styles" Target="styles.xml"/><Relationship Id="rId214" Type="http://schemas.openxmlformats.org/officeDocument/2006/relationships/oleObject" Target="embeddings/oleObject96.bin"/><Relationship Id="rId230" Type="http://schemas.openxmlformats.org/officeDocument/2006/relationships/oleObject" Target="embeddings/oleObject103.bin"/><Relationship Id="rId235" Type="http://schemas.openxmlformats.org/officeDocument/2006/relationships/image" Target="media/image124.wmf"/><Relationship Id="rId251" Type="http://schemas.openxmlformats.org/officeDocument/2006/relationships/oleObject" Target="embeddings/oleObject113.bin"/><Relationship Id="rId256" Type="http://schemas.openxmlformats.org/officeDocument/2006/relationships/oleObject" Target="embeddings/oleObject116.bin"/><Relationship Id="rId277" Type="http://schemas.openxmlformats.org/officeDocument/2006/relationships/image" Target="media/image142.wmf"/><Relationship Id="rId298" Type="http://schemas.openxmlformats.org/officeDocument/2006/relationships/image" Target="media/image15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72" Type="http://schemas.openxmlformats.org/officeDocument/2006/relationships/oleObject" Target="embeddings/oleObject125.bin"/><Relationship Id="rId293" Type="http://schemas.openxmlformats.org/officeDocument/2006/relationships/image" Target="media/image149.jpeg"/><Relationship Id="rId302" Type="http://schemas.openxmlformats.org/officeDocument/2006/relationships/image" Target="media/image156.wmf"/><Relationship Id="rId307" Type="http://schemas.openxmlformats.org/officeDocument/2006/relationships/oleObject" Target="embeddings/oleObject142.bin"/><Relationship Id="rId323" Type="http://schemas.openxmlformats.org/officeDocument/2006/relationships/image" Target="media/image168.jpeg"/><Relationship Id="rId328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7.wmf"/><Relationship Id="rId179" Type="http://schemas.openxmlformats.org/officeDocument/2006/relationships/image" Target="media/image90.jpeg"/><Relationship Id="rId195" Type="http://schemas.openxmlformats.org/officeDocument/2006/relationships/image" Target="media/image102.wmf"/><Relationship Id="rId209" Type="http://schemas.openxmlformats.org/officeDocument/2006/relationships/oleObject" Target="embeddings/oleObject93.bin"/><Relationship Id="rId190" Type="http://schemas.openxmlformats.org/officeDocument/2006/relationships/oleObject" Target="embeddings/oleObject84.bin"/><Relationship Id="rId204" Type="http://schemas.openxmlformats.org/officeDocument/2006/relationships/image" Target="media/image107.wmf"/><Relationship Id="rId220" Type="http://schemas.openxmlformats.org/officeDocument/2006/relationships/image" Target="media/image115.jpeg"/><Relationship Id="rId225" Type="http://schemas.openxmlformats.org/officeDocument/2006/relationships/image" Target="media/image118.wmf"/><Relationship Id="rId241" Type="http://schemas.openxmlformats.org/officeDocument/2006/relationships/oleObject" Target="embeddings/oleObject107.bin"/><Relationship Id="rId246" Type="http://schemas.openxmlformats.org/officeDocument/2006/relationships/image" Target="media/image130.wmf"/><Relationship Id="rId267" Type="http://schemas.openxmlformats.org/officeDocument/2006/relationships/oleObject" Target="embeddings/oleObject123.bin"/><Relationship Id="rId288" Type="http://schemas.openxmlformats.org/officeDocument/2006/relationships/oleObject" Target="embeddings/oleObject13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oleObject" Target="embeddings/oleObject120.bin"/><Relationship Id="rId283" Type="http://schemas.openxmlformats.org/officeDocument/2006/relationships/image" Target="media/image144.wmf"/><Relationship Id="rId313" Type="http://schemas.openxmlformats.org/officeDocument/2006/relationships/image" Target="media/image163.jpeg"/><Relationship Id="rId318" Type="http://schemas.openxmlformats.org/officeDocument/2006/relationships/image" Target="media/image16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69.jpeg"/><Relationship Id="rId164" Type="http://schemas.openxmlformats.org/officeDocument/2006/relationships/image" Target="media/image80.jpeg"/><Relationship Id="rId169" Type="http://schemas.openxmlformats.org/officeDocument/2006/relationships/oleObject" Target="embeddings/oleObject79.bin"/><Relationship Id="rId185" Type="http://schemas.openxmlformats.org/officeDocument/2006/relationships/image" Target="media/image96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1.jpeg"/><Relationship Id="rId210" Type="http://schemas.openxmlformats.org/officeDocument/2006/relationships/image" Target="media/image110.wmf"/><Relationship Id="rId215" Type="http://schemas.openxmlformats.org/officeDocument/2006/relationships/image" Target="media/image112.wmf"/><Relationship Id="rId236" Type="http://schemas.openxmlformats.org/officeDocument/2006/relationships/oleObject" Target="embeddings/oleObject105.bin"/><Relationship Id="rId257" Type="http://schemas.openxmlformats.org/officeDocument/2006/relationships/image" Target="media/image134.wmf"/><Relationship Id="rId278" Type="http://schemas.openxmlformats.org/officeDocument/2006/relationships/oleObject" Target="embeddings/oleObject12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21.jpeg"/><Relationship Id="rId252" Type="http://schemas.openxmlformats.org/officeDocument/2006/relationships/oleObject" Target="embeddings/oleObject114.bin"/><Relationship Id="rId273" Type="http://schemas.openxmlformats.org/officeDocument/2006/relationships/image" Target="media/image141.wmf"/><Relationship Id="rId294" Type="http://schemas.openxmlformats.org/officeDocument/2006/relationships/image" Target="media/image150.jpeg"/><Relationship Id="rId308" Type="http://schemas.openxmlformats.org/officeDocument/2006/relationships/image" Target="media/image159.wmf"/><Relationship Id="rId329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6.wmf"/><Relationship Id="rId242" Type="http://schemas.openxmlformats.org/officeDocument/2006/relationships/image" Target="media/image128.wmf"/><Relationship Id="rId263" Type="http://schemas.openxmlformats.org/officeDocument/2006/relationships/oleObject" Target="embeddings/oleObject121.bin"/><Relationship Id="rId284" Type="http://schemas.openxmlformats.org/officeDocument/2006/relationships/oleObject" Target="embeddings/oleObject133.bin"/><Relationship Id="rId319" Type="http://schemas.openxmlformats.org/officeDocument/2006/relationships/oleObject" Target="embeddings/oleObject14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jpeg"/><Relationship Id="rId186" Type="http://schemas.openxmlformats.org/officeDocument/2006/relationships/image" Target="media/image97.jpeg"/><Relationship Id="rId211" Type="http://schemas.openxmlformats.org/officeDocument/2006/relationships/oleObject" Target="embeddings/oleObject94.bin"/><Relationship Id="rId232" Type="http://schemas.openxmlformats.org/officeDocument/2006/relationships/image" Target="media/image122.jpeg"/><Relationship Id="rId253" Type="http://schemas.openxmlformats.org/officeDocument/2006/relationships/image" Target="media/image132.wmf"/><Relationship Id="rId274" Type="http://schemas.openxmlformats.org/officeDocument/2006/relationships/oleObject" Target="embeddings/oleObject126.bin"/><Relationship Id="rId295" Type="http://schemas.openxmlformats.org/officeDocument/2006/relationships/image" Target="media/image151.jpeg"/><Relationship Id="rId309" Type="http://schemas.openxmlformats.org/officeDocument/2006/relationships/oleObject" Target="embeddings/oleObject14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1.jpeg"/><Relationship Id="rId320" Type="http://schemas.openxmlformats.org/officeDocument/2006/relationships/oleObject" Target="embeddings/oleObject14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image" Target="media/image88.wmf"/><Relationship Id="rId197" Type="http://schemas.openxmlformats.org/officeDocument/2006/relationships/image" Target="media/image103.wmf"/><Relationship Id="rId201" Type="http://schemas.openxmlformats.org/officeDocument/2006/relationships/image" Target="media/image105.wmf"/><Relationship Id="rId222" Type="http://schemas.openxmlformats.org/officeDocument/2006/relationships/oleObject" Target="embeddings/oleObject99.bin"/><Relationship Id="rId243" Type="http://schemas.openxmlformats.org/officeDocument/2006/relationships/oleObject" Target="embeddings/oleObject108.bin"/><Relationship Id="rId264" Type="http://schemas.openxmlformats.org/officeDocument/2006/relationships/oleObject" Target="embeddings/oleObject122.bin"/><Relationship Id="rId285" Type="http://schemas.openxmlformats.org/officeDocument/2006/relationships/image" Target="media/image145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60.jpeg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image" Target="media/image98.wmf"/><Relationship Id="rId1" Type="http://schemas.openxmlformats.org/officeDocument/2006/relationships/customXml" Target="../customXml/item1.xml"/><Relationship Id="rId212" Type="http://schemas.openxmlformats.org/officeDocument/2006/relationships/image" Target="media/image111.wmf"/><Relationship Id="rId233" Type="http://schemas.openxmlformats.org/officeDocument/2006/relationships/image" Target="media/image123.wmf"/><Relationship Id="rId254" Type="http://schemas.openxmlformats.org/officeDocument/2006/relationships/oleObject" Target="embeddings/oleObject115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27.bin"/><Relationship Id="rId296" Type="http://schemas.openxmlformats.org/officeDocument/2006/relationships/image" Target="media/image152.jpeg"/><Relationship Id="rId300" Type="http://schemas.openxmlformats.org/officeDocument/2006/relationships/image" Target="media/image155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88.bin"/><Relationship Id="rId321" Type="http://schemas.openxmlformats.org/officeDocument/2006/relationships/oleObject" Target="embeddings/oleObject147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117.wmf"/><Relationship Id="rId244" Type="http://schemas.openxmlformats.org/officeDocument/2006/relationships/image" Target="media/image12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6.jpeg"/><Relationship Id="rId286" Type="http://schemas.openxmlformats.org/officeDocument/2006/relationships/oleObject" Target="embeddings/oleObject134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3.bin"/><Relationship Id="rId311" Type="http://schemas.openxmlformats.org/officeDocument/2006/relationships/image" Target="media/image161.jpe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5.bin"/><Relationship Id="rId234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33.wmf"/><Relationship Id="rId276" Type="http://schemas.openxmlformats.org/officeDocument/2006/relationships/oleObject" Target="embeddings/oleObject128.bin"/><Relationship Id="rId297" Type="http://schemas.openxmlformats.org/officeDocument/2006/relationships/image" Target="media/image153.jpeg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image" Target="media/image89.jpeg"/><Relationship Id="rId301" Type="http://schemas.openxmlformats.org/officeDocument/2006/relationships/oleObject" Target="embeddings/oleObject139.bin"/><Relationship Id="rId322" Type="http://schemas.openxmlformats.org/officeDocument/2006/relationships/oleObject" Target="embeddings/oleObject14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104.wmf"/><Relationship Id="rId203" Type="http://schemas.openxmlformats.org/officeDocument/2006/relationships/image" Target="media/image106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0.bin"/><Relationship Id="rId245" Type="http://schemas.openxmlformats.org/officeDocument/2006/relationships/oleObject" Target="embeddings/oleObject109.bin"/><Relationship Id="rId266" Type="http://schemas.openxmlformats.org/officeDocument/2006/relationships/image" Target="media/image137.wmf"/><Relationship Id="rId287" Type="http://schemas.openxmlformats.org/officeDocument/2006/relationships/image" Target="media/image146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EEFE7C-6B58-4795-AEF1-0DE9FB1C65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2</TotalTime>
  <Pages>1</Pages>
  <Words>3402</Words>
  <Characters>19393</Characters>
  <Application>Microsoft Office Word</Application>
  <DocSecurity>0</DocSecurity>
  <Lines>161</Lines>
  <Paragraphs>45</Paragraphs>
  <ScaleCrop>false</ScaleCrop>
  <Company/>
  <LinksUpToDate>false</LinksUpToDate>
  <CharactersWithSpaces>22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KLEDU</cp:lastModifiedBy>
  <cp:revision>24</cp:revision>
  <dcterms:created xsi:type="dcterms:W3CDTF">2011-06-27T09:41:00Z</dcterms:created>
  <dcterms:modified xsi:type="dcterms:W3CDTF">2011-09-01T01:44:00Z</dcterms:modified>
</cp:coreProperties>
</file>